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388" r:id="rId2"/>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FFCC"/>
    <a:srgbClr val="F5F5F5"/>
    <a:srgbClr val="FF66FF"/>
    <a:srgbClr val="FF00FF"/>
    <a:srgbClr val="6666FF"/>
    <a:srgbClr val="FF6000"/>
    <a:srgbClr val="FFCCFF"/>
    <a:srgbClr val="FFFF99"/>
    <a:srgbClr val="ADDB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C4C418C-2448-478E-8648-316E8421B4D4}" v="127" dt="2023-09-22T07:29:22.333"/>
  </p1510:revLst>
</p1510:revInfo>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等深淺樣式 4 - 輔色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inimized">
    <p:restoredLeft sz="12450" autoAdjust="0"/>
    <p:restoredTop sz="28176" autoAdjust="0"/>
  </p:normalViewPr>
  <p:slideViewPr>
    <p:cSldViewPr snapToGrid="0">
      <p:cViewPr varScale="1">
        <p:scale>
          <a:sx n="23" d="100"/>
          <a:sy n="23" d="100"/>
        </p:scale>
        <p:origin x="2646" y="24"/>
      </p:cViewPr>
      <p:guideLst>
        <p:guide pos="3840"/>
        <p:guide orient="horz" pos="2160"/>
      </p:guideLst>
    </p:cSldViewPr>
  </p:slideViewPr>
  <p:notesTextViewPr>
    <p:cViewPr>
      <p:scale>
        <a:sx n="150" d="100"/>
        <a:sy n="150" d="100"/>
      </p:scale>
      <p:origin x="0" y="-6786"/>
    </p:cViewPr>
  </p:notesTextViewPr>
  <p:gridSpacing cx="72008" cy="72008"/>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代數白痴 顧" userId="316db6a4f7ef8138" providerId="LiveId" clId="{3A0E3FD4-101E-465D-9FA3-CB1CD09254D0}"/>
    <pc:docChg chg="undo custSel modSld sldOrd">
      <pc:chgData name="代數白痴 顧" userId="316db6a4f7ef8138" providerId="LiveId" clId="{3A0E3FD4-101E-465D-9FA3-CB1CD09254D0}" dt="2023-08-12T06:08:24.726" v="2089"/>
      <pc:docMkLst>
        <pc:docMk/>
      </pc:docMkLst>
      <pc:sldChg chg="modSp mod modNotesTx">
        <pc:chgData name="代數白痴 顧" userId="316db6a4f7ef8138" providerId="LiveId" clId="{3A0E3FD4-101E-465D-9FA3-CB1CD09254D0}" dt="2023-08-12T03:24:18.016" v="531" actId="20577"/>
        <pc:sldMkLst>
          <pc:docMk/>
          <pc:sldMk cId="371298532" sldId="385"/>
        </pc:sldMkLst>
        <pc:spChg chg="mod">
          <ac:chgData name="代數白痴 顧" userId="316db6a4f7ef8138" providerId="LiveId" clId="{3A0E3FD4-101E-465D-9FA3-CB1CD09254D0}" dt="2023-08-12T03:24:18.016" v="531" actId="20577"/>
          <ac:spMkLst>
            <pc:docMk/>
            <pc:sldMk cId="371298532" sldId="385"/>
            <ac:spMk id="2" creationId="{2ED883B7-7BB5-3569-0000-ECC75BEFD414}"/>
          </ac:spMkLst>
        </pc:spChg>
      </pc:sldChg>
      <pc:sldChg chg="addSp delSp modSp mod">
        <pc:chgData name="代數白痴 顧" userId="316db6a4f7ef8138" providerId="LiveId" clId="{3A0E3FD4-101E-465D-9FA3-CB1CD09254D0}" dt="2023-08-12T05:50:21.128" v="1816" actId="20577"/>
        <pc:sldMkLst>
          <pc:docMk/>
          <pc:sldMk cId="754667137" sldId="386"/>
        </pc:sldMkLst>
        <pc:spChg chg="add del">
          <ac:chgData name="代數白痴 顧" userId="316db6a4f7ef8138" providerId="LiveId" clId="{3A0E3FD4-101E-465D-9FA3-CB1CD09254D0}" dt="2023-08-12T03:22:48.550" v="315"/>
          <ac:spMkLst>
            <pc:docMk/>
            <pc:sldMk cId="754667137" sldId="386"/>
            <ac:spMk id="9" creationId="{5373A28B-CFEB-124A-6F45-6F37DB35AF6A}"/>
          </ac:spMkLst>
        </pc:spChg>
        <pc:spChg chg="add del">
          <ac:chgData name="代數白痴 顧" userId="316db6a4f7ef8138" providerId="LiveId" clId="{3A0E3FD4-101E-465D-9FA3-CB1CD09254D0}" dt="2023-08-12T03:22:48.550" v="315"/>
          <ac:spMkLst>
            <pc:docMk/>
            <pc:sldMk cId="754667137" sldId="386"/>
            <ac:spMk id="10" creationId="{466AEF01-D020-4EDE-F358-17597B2D6339}"/>
          </ac:spMkLst>
        </pc:spChg>
        <pc:spChg chg="add del">
          <ac:chgData name="代數白痴 顧" userId="316db6a4f7ef8138" providerId="LiveId" clId="{3A0E3FD4-101E-465D-9FA3-CB1CD09254D0}" dt="2023-08-12T03:22:48.550" v="315"/>
          <ac:spMkLst>
            <pc:docMk/>
            <pc:sldMk cId="754667137" sldId="386"/>
            <ac:spMk id="11" creationId="{11679BBE-3C19-0079-A612-135A1B0A14BF}"/>
          </ac:spMkLst>
        </pc:spChg>
        <pc:spChg chg="add del">
          <ac:chgData name="代數白痴 顧" userId="316db6a4f7ef8138" providerId="LiveId" clId="{3A0E3FD4-101E-465D-9FA3-CB1CD09254D0}" dt="2023-08-12T03:22:48.550" v="315"/>
          <ac:spMkLst>
            <pc:docMk/>
            <pc:sldMk cId="754667137" sldId="386"/>
            <ac:spMk id="12" creationId="{0479A155-C8C1-4E59-7DBA-2354BA0E2CF8}"/>
          </ac:spMkLst>
        </pc:spChg>
        <pc:spChg chg="add del">
          <ac:chgData name="代數白痴 顧" userId="316db6a4f7ef8138" providerId="LiveId" clId="{3A0E3FD4-101E-465D-9FA3-CB1CD09254D0}" dt="2023-08-12T03:22:48.550" v="315"/>
          <ac:spMkLst>
            <pc:docMk/>
            <pc:sldMk cId="754667137" sldId="386"/>
            <ac:spMk id="13" creationId="{E72987BA-769E-7845-9ADC-EA196910249A}"/>
          </ac:spMkLst>
        </pc:spChg>
        <pc:spChg chg="mod">
          <ac:chgData name="代數白痴 顧" userId="316db6a4f7ef8138" providerId="LiveId" clId="{3A0E3FD4-101E-465D-9FA3-CB1CD09254D0}" dt="2023-08-12T03:28:51.856" v="731" actId="20577"/>
          <ac:spMkLst>
            <pc:docMk/>
            <pc:sldMk cId="754667137" sldId="386"/>
            <ac:spMk id="23" creationId="{00000000-0000-0000-0000-000000000000}"/>
          </ac:spMkLst>
        </pc:spChg>
        <pc:spChg chg="mod">
          <ac:chgData name="代數白痴 顧" userId="316db6a4f7ef8138" providerId="LiveId" clId="{3A0E3FD4-101E-465D-9FA3-CB1CD09254D0}" dt="2023-08-12T05:50:21.128" v="1816" actId="20577"/>
          <ac:spMkLst>
            <pc:docMk/>
            <pc:sldMk cId="754667137" sldId="386"/>
            <ac:spMk id="60" creationId="{90ECAF3B-FFFF-A531-AFBE-31708C7D891C}"/>
          </ac:spMkLst>
        </pc:spChg>
        <pc:spChg chg="mod">
          <ac:chgData name="代數白痴 顧" userId="316db6a4f7ef8138" providerId="LiveId" clId="{3A0E3FD4-101E-465D-9FA3-CB1CD09254D0}" dt="2023-08-12T05:48:56.372" v="1774" actId="114"/>
          <ac:spMkLst>
            <pc:docMk/>
            <pc:sldMk cId="754667137" sldId="386"/>
            <ac:spMk id="89" creationId="{9E8FE398-ED8E-E5DE-BD50-E0471252FAF6}"/>
          </ac:spMkLst>
        </pc:spChg>
        <pc:spChg chg="mod">
          <ac:chgData name="代數白痴 顧" userId="316db6a4f7ef8138" providerId="LiveId" clId="{3A0E3FD4-101E-465D-9FA3-CB1CD09254D0}" dt="2023-08-12T03:28:10.472" v="708" actId="1035"/>
          <ac:spMkLst>
            <pc:docMk/>
            <pc:sldMk cId="754667137" sldId="386"/>
            <ac:spMk id="101" creationId="{665D392D-19FC-71B5-434C-0ABBBC91FB85}"/>
          </ac:spMkLst>
        </pc:spChg>
        <pc:grpChg chg="mod">
          <ac:chgData name="代數白痴 顧" userId="316db6a4f7ef8138" providerId="LiveId" clId="{3A0E3FD4-101E-465D-9FA3-CB1CD09254D0}" dt="2023-08-12T03:26:33.642" v="618" actId="1035"/>
          <ac:grpSpMkLst>
            <pc:docMk/>
            <pc:sldMk cId="754667137" sldId="386"/>
            <ac:grpSpMk id="2" creationId="{9204BB33-F861-B3E8-E94D-762DF3B9352D}"/>
          </ac:grpSpMkLst>
        </pc:grpChg>
        <pc:graphicFrameChg chg="add del">
          <ac:chgData name="代數白痴 顧" userId="316db6a4f7ef8138" providerId="LiveId" clId="{3A0E3FD4-101E-465D-9FA3-CB1CD09254D0}" dt="2023-08-12T03:22:48.550" v="315"/>
          <ac:graphicFrameMkLst>
            <pc:docMk/>
            <pc:sldMk cId="754667137" sldId="386"/>
            <ac:graphicFrameMk id="5" creationId="{8F2190D0-F7F6-F287-AF6E-364447791464}"/>
          </ac:graphicFrameMkLst>
        </pc:graphicFrameChg>
        <pc:graphicFrameChg chg="add del">
          <ac:chgData name="代數白痴 顧" userId="316db6a4f7ef8138" providerId="LiveId" clId="{3A0E3FD4-101E-465D-9FA3-CB1CD09254D0}" dt="2023-08-12T03:22:48.550" v="315"/>
          <ac:graphicFrameMkLst>
            <pc:docMk/>
            <pc:sldMk cId="754667137" sldId="386"/>
            <ac:graphicFrameMk id="6" creationId="{009B6E35-B0B6-0B3B-03E0-8ADBDA27EC3B}"/>
          </ac:graphicFrameMkLst>
        </pc:graphicFrameChg>
        <pc:graphicFrameChg chg="add del">
          <ac:chgData name="代數白痴 顧" userId="316db6a4f7ef8138" providerId="LiveId" clId="{3A0E3FD4-101E-465D-9FA3-CB1CD09254D0}" dt="2023-08-12T03:22:48.550" v="315"/>
          <ac:graphicFrameMkLst>
            <pc:docMk/>
            <pc:sldMk cId="754667137" sldId="386"/>
            <ac:graphicFrameMk id="7" creationId="{B1800392-85CB-4002-B98D-E78ABC330EF6}"/>
          </ac:graphicFrameMkLst>
        </pc:graphicFrameChg>
        <pc:graphicFrameChg chg="add del">
          <ac:chgData name="代數白痴 顧" userId="316db6a4f7ef8138" providerId="LiveId" clId="{3A0E3FD4-101E-465D-9FA3-CB1CD09254D0}" dt="2023-08-12T03:22:48.550" v="315"/>
          <ac:graphicFrameMkLst>
            <pc:docMk/>
            <pc:sldMk cId="754667137" sldId="386"/>
            <ac:graphicFrameMk id="8" creationId="{3EBD2355-9B5B-5BA5-3686-AD4DD703C7AB}"/>
          </ac:graphicFrameMkLst>
        </pc:graphicFrameChg>
        <pc:graphicFrameChg chg="add mod">
          <ac:chgData name="代數白痴 顧" userId="316db6a4f7ef8138" providerId="LiveId" clId="{3A0E3FD4-101E-465D-9FA3-CB1CD09254D0}" dt="2023-08-12T03:27:25.767" v="636" actId="1037"/>
          <ac:graphicFrameMkLst>
            <pc:docMk/>
            <pc:sldMk cId="754667137" sldId="386"/>
            <ac:graphicFrameMk id="14" creationId="{1E0132E2-45BB-7092-1996-CC09D4DFFC20}"/>
          </ac:graphicFrameMkLst>
        </pc:graphicFrameChg>
        <pc:graphicFrameChg chg="add mod">
          <ac:chgData name="代數白痴 顧" userId="316db6a4f7ef8138" providerId="LiveId" clId="{3A0E3FD4-101E-465D-9FA3-CB1CD09254D0}" dt="2023-08-12T03:27:59.733" v="690" actId="1037"/>
          <ac:graphicFrameMkLst>
            <pc:docMk/>
            <pc:sldMk cId="754667137" sldId="386"/>
            <ac:graphicFrameMk id="15" creationId="{D122C354-7E48-13E4-ED8F-39F73838A697}"/>
          </ac:graphicFrameMkLst>
        </pc:graphicFrameChg>
      </pc:sldChg>
      <pc:sldChg chg="addSp modSp mod ord modAnim">
        <pc:chgData name="代數白痴 顧" userId="316db6a4f7ef8138" providerId="LiveId" clId="{3A0E3FD4-101E-465D-9FA3-CB1CD09254D0}" dt="2023-08-12T06:08:24.726" v="2089"/>
        <pc:sldMkLst>
          <pc:docMk/>
          <pc:sldMk cId="731354489" sldId="387"/>
        </pc:sldMkLst>
        <pc:spChg chg="add mod">
          <ac:chgData name="代數白痴 顧" userId="316db6a4f7ef8138" providerId="LiveId" clId="{3A0E3FD4-101E-465D-9FA3-CB1CD09254D0}" dt="2023-08-12T06:07:43.934" v="2085" actId="1038"/>
          <ac:spMkLst>
            <pc:docMk/>
            <pc:sldMk cId="731354489" sldId="387"/>
            <ac:spMk id="7" creationId="{3DC74343-DDF1-4598-E8CF-EDD929E4B93B}"/>
          </ac:spMkLst>
        </pc:spChg>
        <pc:spChg chg="add mod">
          <ac:chgData name="代數白痴 顧" userId="316db6a4f7ef8138" providerId="LiveId" clId="{3A0E3FD4-101E-465D-9FA3-CB1CD09254D0}" dt="2023-08-12T06:07:26.295" v="2048" actId="1076"/>
          <ac:spMkLst>
            <pc:docMk/>
            <pc:sldMk cId="731354489" sldId="387"/>
            <ac:spMk id="8" creationId="{9AC55E35-5E7D-64F5-884D-76A296866BBE}"/>
          </ac:spMkLst>
        </pc:spChg>
        <pc:spChg chg="add mod">
          <ac:chgData name="代數白痴 顧" userId="316db6a4f7ef8138" providerId="LiveId" clId="{3A0E3FD4-101E-465D-9FA3-CB1CD09254D0}" dt="2023-08-12T06:07:34.267" v="2067" actId="1038"/>
          <ac:spMkLst>
            <pc:docMk/>
            <pc:sldMk cId="731354489" sldId="387"/>
            <ac:spMk id="9" creationId="{09ACB39C-ACDD-4272-0F5D-A81A484B736F}"/>
          </ac:spMkLst>
        </pc:spChg>
        <pc:spChg chg="mod">
          <ac:chgData name="代數白痴 顧" userId="316db6a4f7ef8138" providerId="LiveId" clId="{3A0E3FD4-101E-465D-9FA3-CB1CD09254D0}" dt="2023-08-12T03:29:31.820" v="782" actId="20577"/>
          <ac:spMkLst>
            <pc:docMk/>
            <pc:sldMk cId="731354489" sldId="387"/>
            <ac:spMk id="23" creationId="{00000000-0000-0000-0000-000000000000}"/>
          </ac:spMkLst>
        </pc:spChg>
        <pc:spChg chg="mod">
          <ac:chgData name="代數白痴 顧" userId="316db6a4f7ef8138" providerId="LiveId" clId="{3A0E3FD4-101E-465D-9FA3-CB1CD09254D0}" dt="2023-08-12T06:06:50.061" v="2046" actId="114"/>
          <ac:spMkLst>
            <pc:docMk/>
            <pc:sldMk cId="731354489" sldId="387"/>
            <ac:spMk id="60" creationId="{90ECAF3B-FFFF-A531-AFBE-31708C7D891C}"/>
          </ac:spMkLst>
        </pc:spChg>
        <pc:spChg chg="mod">
          <ac:chgData name="代數白痴 顧" userId="316db6a4f7ef8138" providerId="LiveId" clId="{3A0E3FD4-101E-465D-9FA3-CB1CD09254D0}" dt="2023-08-12T05:49:28.126" v="1791" actId="1036"/>
          <ac:spMkLst>
            <pc:docMk/>
            <pc:sldMk cId="731354489" sldId="387"/>
            <ac:spMk id="85" creationId="{FD9877AB-90D9-85AC-8B35-7C59154D6CA1}"/>
          </ac:spMkLst>
        </pc:spChg>
        <pc:spChg chg="mod">
          <ac:chgData name="代數白痴 顧" userId="316db6a4f7ef8138" providerId="LiveId" clId="{3A0E3FD4-101E-465D-9FA3-CB1CD09254D0}" dt="2023-08-12T05:49:28.126" v="1791" actId="1036"/>
          <ac:spMkLst>
            <pc:docMk/>
            <pc:sldMk cId="731354489" sldId="387"/>
            <ac:spMk id="86" creationId="{7A8B1BF8-834A-95B0-07DE-5087C19188C0}"/>
          </ac:spMkLst>
        </pc:spChg>
        <pc:spChg chg="mod">
          <ac:chgData name="代數白痴 顧" userId="316db6a4f7ef8138" providerId="LiveId" clId="{3A0E3FD4-101E-465D-9FA3-CB1CD09254D0}" dt="2023-08-12T05:51:07.050" v="1822" actId="1035"/>
          <ac:spMkLst>
            <pc:docMk/>
            <pc:sldMk cId="731354489" sldId="387"/>
            <ac:spMk id="89" creationId="{9E8FE398-ED8E-E5DE-BD50-E0471252FAF6}"/>
          </ac:spMkLst>
        </pc:spChg>
        <pc:spChg chg="mod">
          <ac:chgData name="代數白痴 顧" userId="316db6a4f7ef8138" providerId="LiveId" clId="{3A0E3FD4-101E-465D-9FA3-CB1CD09254D0}" dt="2023-08-12T03:34:10.997" v="995" actId="1036"/>
          <ac:spMkLst>
            <pc:docMk/>
            <pc:sldMk cId="731354489" sldId="387"/>
            <ac:spMk id="101" creationId="{665D392D-19FC-71B5-434C-0ABBBC91FB85}"/>
          </ac:spMkLst>
        </pc:spChg>
        <pc:grpChg chg="mod">
          <ac:chgData name="代數白痴 顧" userId="316db6a4f7ef8138" providerId="LiveId" clId="{3A0E3FD4-101E-465D-9FA3-CB1CD09254D0}" dt="2023-08-12T03:32:05.139" v="903" actId="1035"/>
          <ac:grpSpMkLst>
            <pc:docMk/>
            <pc:sldMk cId="731354489" sldId="387"/>
            <ac:grpSpMk id="5" creationId="{4BAA3B68-1C7B-0A3C-CDE3-3D592655F73E}"/>
          </ac:grpSpMkLst>
        </pc:grpChg>
        <pc:cxnChg chg="add mod">
          <ac:chgData name="代數白痴 顧" userId="316db6a4f7ef8138" providerId="LiveId" clId="{3A0E3FD4-101E-465D-9FA3-CB1CD09254D0}" dt="2023-08-12T06:07:43.934" v="2085" actId="1038"/>
          <ac:cxnSpMkLst>
            <pc:docMk/>
            <pc:sldMk cId="731354489" sldId="387"/>
            <ac:cxnSpMk id="2" creationId="{9EA42F19-E06A-4D1A-D18B-6AF2A278A62A}"/>
          </ac:cxnSpMkLst>
        </pc:cxnChg>
        <pc:cxnChg chg="add mod">
          <ac:chgData name="代數白痴 顧" userId="316db6a4f7ef8138" providerId="LiveId" clId="{3A0E3FD4-101E-465D-9FA3-CB1CD09254D0}" dt="2023-08-12T06:07:26.295" v="2048" actId="1076"/>
          <ac:cxnSpMkLst>
            <pc:docMk/>
            <pc:sldMk cId="731354489" sldId="387"/>
            <ac:cxnSpMk id="6" creationId="{6C03EC8D-3AAC-BEB2-DB20-62327A9D1160}"/>
          </ac:cxnSpMkLst>
        </pc:cxnChg>
        <pc:cxnChg chg="add mod">
          <ac:chgData name="代數白痴 顧" userId="316db6a4f7ef8138" providerId="LiveId" clId="{3A0E3FD4-101E-465D-9FA3-CB1CD09254D0}" dt="2023-08-12T06:08:04.573" v="2087" actId="14100"/>
          <ac:cxnSpMkLst>
            <pc:docMk/>
            <pc:sldMk cId="731354489" sldId="387"/>
            <ac:cxnSpMk id="11" creationId="{32046121-3942-9320-C51C-EF6DD965DA89}"/>
          </ac:cxnSpMkLst>
        </pc:cxnChg>
        <pc:cxnChg chg="mod">
          <ac:chgData name="代數白痴 顧" userId="316db6a4f7ef8138" providerId="LiveId" clId="{3A0E3FD4-101E-465D-9FA3-CB1CD09254D0}" dt="2023-08-12T05:49:28.126" v="1791" actId="1036"/>
          <ac:cxnSpMkLst>
            <pc:docMk/>
            <pc:sldMk cId="731354489" sldId="387"/>
            <ac:cxnSpMk id="84" creationId="{85798A49-4654-BF16-EA6F-C7F808DE531E}"/>
          </ac:cxnSpMkLst>
        </pc:cxnChg>
      </pc:sldChg>
      <pc:sldChg chg="addSp delSp modSp mod modAnim">
        <pc:chgData name="代數白痴 顧" userId="316db6a4f7ef8138" providerId="LiveId" clId="{3A0E3FD4-101E-465D-9FA3-CB1CD09254D0}" dt="2023-08-12T06:06:06.034" v="2045"/>
        <pc:sldMkLst>
          <pc:docMk/>
          <pc:sldMk cId="3686676960" sldId="388"/>
        </pc:sldMkLst>
        <pc:spChg chg="add mod">
          <ac:chgData name="代數白痴 顧" userId="316db6a4f7ef8138" providerId="LiveId" clId="{3A0E3FD4-101E-465D-9FA3-CB1CD09254D0}" dt="2023-08-12T06:00:15.988" v="1978" actId="1036"/>
          <ac:spMkLst>
            <pc:docMk/>
            <pc:sldMk cId="3686676960" sldId="388"/>
            <ac:spMk id="11" creationId="{F91EF903-DAA2-F710-6D00-B17EF2E33BD7}"/>
          </ac:spMkLst>
        </pc:spChg>
        <pc:spChg chg="add mod">
          <ac:chgData name="代數白痴 顧" userId="316db6a4f7ef8138" providerId="LiveId" clId="{3A0E3FD4-101E-465D-9FA3-CB1CD09254D0}" dt="2023-08-12T06:00:15.988" v="1978" actId="1036"/>
          <ac:spMkLst>
            <pc:docMk/>
            <pc:sldMk cId="3686676960" sldId="388"/>
            <ac:spMk id="12" creationId="{5E08ADFD-7F7F-2BD4-8E8B-E3409C3671E2}"/>
          </ac:spMkLst>
        </pc:spChg>
        <pc:spChg chg="add mod">
          <ac:chgData name="代數白痴 顧" userId="316db6a4f7ef8138" providerId="LiveId" clId="{3A0E3FD4-101E-465D-9FA3-CB1CD09254D0}" dt="2023-08-12T06:00:15.988" v="1978" actId="1036"/>
          <ac:spMkLst>
            <pc:docMk/>
            <pc:sldMk cId="3686676960" sldId="388"/>
            <ac:spMk id="13" creationId="{B2CDEABD-DEDB-D644-4F71-3BAB561A3AA5}"/>
          </ac:spMkLst>
        </pc:spChg>
        <pc:spChg chg="mod">
          <ac:chgData name="代數白痴 顧" userId="316db6a4f7ef8138" providerId="LiveId" clId="{3A0E3FD4-101E-465D-9FA3-CB1CD09254D0}" dt="2023-08-12T04:02:50.137" v="1378" actId="20577"/>
          <ac:spMkLst>
            <pc:docMk/>
            <pc:sldMk cId="3686676960" sldId="388"/>
            <ac:spMk id="23" creationId="{00000000-0000-0000-0000-000000000000}"/>
          </ac:spMkLst>
        </pc:spChg>
        <pc:spChg chg="add mod">
          <ac:chgData name="代數白痴 顧" userId="316db6a4f7ef8138" providerId="LiveId" clId="{3A0E3FD4-101E-465D-9FA3-CB1CD09254D0}" dt="2023-08-12T06:00:15.988" v="1978" actId="1036"/>
          <ac:spMkLst>
            <pc:docMk/>
            <pc:sldMk cId="3686676960" sldId="388"/>
            <ac:spMk id="24" creationId="{07FFE9AB-3110-4046-A2E3-65DDA02A8D81}"/>
          </ac:spMkLst>
        </pc:spChg>
        <pc:spChg chg="add mod">
          <ac:chgData name="代數白痴 顧" userId="316db6a4f7ef8138" providerId="LiveId" clId="{3A0E3FD4-101E-465D-9FA3-CB1CD09254D0}" dt="2023-08-12T06:00:15.988" v="1978" actId="1036"/>
          <ac:spMkLst>
            <pc:docMk/>
            <pc:sldMk cId="3686676960" sldId="388"/>
            <ac:spMk id="28" creationId="{8F4B70D8-8CD0-C24B-59F5-0E537D4611FE}"/>
          </ac:spMkLst>
        </pc:spChg>
        <pc:spChg chg="add mod">
          <ac:chgData name="代數白痴 顧" userId="316db6a4f7ef8138" providerId="LiveId" clId="{3A0E3FD4-101E-465D-9FA3-CB1CD09254D0}" dt="2023-08-12T06:00:15.988" v="1978" actId="1036"/>
          <ac:spMkLst>
            <pc:docMk/>
            <pc:sldMk cId="3686676960" sldId="388"/>
            <ac:spMk id="29" creationId="{B8796DEF-0928-E764-2D18-7736D6AAE9C1}"/>
          </ac:spMkLst>
        </pc:spChg>
        <pc:spChg chg="add mod">
          <ac:chgData name="代數白痴 顧" userId="316db6a4f7ef8138" providerId="LiveId" clId="{3A0E3FD4-101E-465D-9FA3-CB1CD09254D0}" dt="2023-08-12T06:00:38.484" v="1985" actId="1076"/>
          <ac:spMkLst>
            <pc:docMk/>
            <pc:sldMk cId="3686676960" sldId="388"/>
            <ac:spMk id="30" creationId="{6788957C-EF76-AAA1-A15C-E91ACB86EC11}"/>
          </ac:spMkLst>
        </pc:spChg>
        <pc:spChg chg="add mod">
          <ac:chgData name="代數白痴 顧" userId="316db6a4f7ef8138" providerId="LiveId" clId="{3A0E3FD4-101E-465D-9FA3-CB1CD09254D0}" dt="2023-08-12T06:01:21.563" v="2006" actId="1035"/>
          <ac:spMkLst>
            <pc:docMk/>
            <pc:sldMk cId="3686676960" sldId="388"/>
            <ac:spMk id="31" creationId="{3586E56A-7FD1-0BAE-3DE6-E270049EF89F}"/>
          </ac:spMkLst>
        </pc:spChg>
        <pc:spChg chg="add mod">
          <ac:chgData name="代數白痴 顧" userId="316db6a4f7ef8138" providerId="LiveId" clId="{3A0E3FD4-101E-465D-9FA3-CB1CD09254D0}" dt="2023-08-12T06:01:44.613" v="2018" actId="1035"/>
          <ac:spMkLst>
            <pc:docMk/>
            <pc:sldMk cId="3686676960" sldId="388"/>
            <ac:spMk id="32" creationId="{674B3052-BACF-E1D6-59EE-82CDE308107F}"/>
          </ac:spMkLst>
        </pc:spChg>
        <pc:spChg chg="add mod">
          <ac:chgData name="代數白痴 顧" userId="316db6a4f7ef8138" providerId="LiveId" clId="{3A0E3FD4-101E-465D-9FA3-CB1CD09254D0}" dt="2023-08-12T06:02:10.764" v="2031" actId="1076"/>
          <ac:spMkLst>
            <pc:docMk/>
            <pc:sldMk cId="3686676960" sldId="388"/>
            <ac:spMk id="33" creationId="{97AA1785-6AFF-B634-4BEA-2BE1EBD49F52}"/>
          </ac:spMkLst>
        </pc:spChg>
        <pc:spChg chg="mod">
          <ac:chgData name="代數白痴 顧" userId="316db6a4f7ef8138" providerId="LiveId" clId="{3A0E3FD4-101E-465D-9FA3-CB1CD09254D0}" dt="2023-08-12T03:41:26.914" v="1320" actId="20577"/>
          <ac:spMkLst>
            <pc:docMk/>
            <pc:sldMk cId="3686676960" sldId="388"/>
            <ac:spMk id="60" creationId="{90ECAF3B-FFFF-A531-AFBE-31708C7D891C}"/>
          </ac:spMkLst>
        </pc:spChg>
        <pc:spChg chg="mod">
          <ac:chgData name="代數白痴 顧" userId="316db6a4f7ef8138" providerId="LiveId" clId="{3A0E3FD4-101E-465D-9FA3-CB1CD09254D0}" dt="2023-08-12T05:48:35.209" v="1773" actId="1035"/>
          <ac:spMkLst>
            <pc:docMk/>
            <pc:sldMk cId="3686676960" sldId="388"/>
            <ac:spMk id="85" creationId="{FD9877AB-90D9-85AC-8B35-7C59154D6CA1}"/>
          </ac:spMkLst>
        </pc:spChg>
        <pc:spChg chg="mod">
          <ac:chgData name="代數白痴 顧" userId="316db6a4f7ef8138" providerId="LiveId" clId="{3A0E3FD4-101E-465D-9FA3-CB1CD09254D0}" dt="2023-08-12T05:48:35.209" v="1773" actId="1035"/>
          <ac:spMkLst>
            <pc:docMk/>
            <pc:sldMk cId="3686676960" sldId="388"/>
            <ac:spMk id="86" creationId="{7A8B1BF8-834A-95B0-07DE-5087C19188C0}"/>
          </ac:spMkLst>
        </pc:spChg>
        <pc:spChg chg="mod">
          <ac:chgData name="代數白痴 顧" userId="316db6a4f7ef8138" providerId="LiveId" clId="{3A0E3FD4-101E-465D-9FA3-CB1CD09254D0}" dt="2023-08-12T05:48:35.209" v="1773" actId="1035"/>
          <ac:spMkLst>
            <pc:docMk/>
            <pc:sldMk cId="3686676960" sldId="388"/>
            <ac:spMk id="89" creationId="{9E8FE398-ED8E-E5DE-BD50-E0471252FAF6}"/>
          </ac:spMkLst>
        </pc:spChg>
        <pc:graphicFrameChg chg="add del mod modGraphic">
          <ac:chgData name="代數白痴 顧" userId="316db6a4f7ef8138" providerId="LiveId" clId="{3A0E3FD4-101E-465D-9FA3-CB1CD09254D0}" dt="2023-08-12T05:52:41.572" v="1835" actId="478"/>
          <ac:graphicFrameMkLst>
            <pc:docMk/>
            <pc:sldMk cId="3686676960" sldId="388"/>
            <ac:graphicFrameMk id="2" creationId="{FD13A703-3C19-7E22-788C-1DBD34C26186}"/>
          </ac:graphicFrameMkLst>
        </pc:graphicFrameChg>
        <pc:graphicFrameChg chg="add mod modGraphic">
          <ac:chgData name="代數白痴 顧" userId="316db6a4f7ef8138" providerId="LiveId" clId="{3A0E3FD4-101E-465D-9FA3-CB1CD09254D0}" dt="2023-08-12T06:00:15.988" v="1978" actId="1036"/>
          <ac:graphicFrameMkLst>
            <pc:docMk/>
            <pc:sldMk cId="3686676960" sldId="388"/>
            <ac:graphicFrameMk id="6" creationId="{CBB34EDA-89E0-D323-AA2D-E62DD37AD24D}"/>
          </ac:graphicFrameMkLst>
        </pc:graphicFrameChg>
        <pc:cxnChg chg="add mod">
          <ac:chgData name="代數白痴 顧" userId="316db6a4f7ef8138" providerId="LiveId" clId="{3A0E3FD4-101E-465D-9FA3-CB1CD09254D0}" dt="2023-08-12T06:00:15.988" v="1978" actId="1036"/>
          <ac:cxnSpMkLst>
            <pc:docMk/>
            <pc:sldMk cId="3686676960" sldId="388"/>
            <ac:cxnSpMk id="8" creationId="{4210B4B4-9DF4-E664-841B-E30286DF5020}"/>
          </ac:cxnSpMkLst>
        </pc:cxnChg>
        <pc:cxnChg chg="add mod">
          <ac:chgData name="代數白痴 顧" userId="316db6a4f7ef8138" providerId="LiveId" clId="{3A0E3FD4-101E-465D-9FA3-CB1CD09254D0}" dt="2023-08-12T06:00:15.988" v="1978" actId="1036"/>
          <ac:cxnSpMkLst>
            <pc:docMk/>
            <pc:sldMk cId="3686676960" sldId="388"/>
            <ac:cxnSpMk id="10" creationId="{54165C26-67B7-7F88-9831-D29BA831C836}"/>
          </ac:cxnSpMkLst>
        </pc:cxnChg>
        <pc:cxnChg chg="add mod">
          <ac:chgData name="代數白痴 顧" userId="316db6a4f7ef8138" providerId="LiveId" clId="{3A0E3FD4-101E-465D-9FA3-CB1CD09254D0}" dt="2023-08-12T06:00:15.988" v="1978" actId="1036"/>
          <ac:cxnSpMkLst>
            <pc:docMk/>
            <pc:sldMk cId="3686676960" sldId="388"/>
            <ac:cxnSpMk id="15" creationId="{13EC3642-5E92-91E8-C7C5-811E8AB020D0}"/>
          </ac:cxnSpMkLst>
        </pc:cxnChg>
        <pc:cxnChg chg="add mod">
          <ac:chgData name="代數白痴 顧" userId="316db6a4f7ef8138" providerId="LiveId" clId="{3A0E3FD4-101E-465D-9FA3-CB1CD09254D0}" dt="2023-08-12T06:00:15.988" v="1978" actId="1036"/>
          <ac:cxnSpMkLst>
            <pc:docMk/>
            <pc:sldMk cId="3686676960" sldId="388"/>
            <ac:cxnSpMk id="19" creationId="{19BDBEA5-2FF3-CD94-1BF6-DD37A571165E}"/>
          </ac:cxnSpMkLst>
        </pc:cxnChg>
        <pc:cxnChg chg="add mod">
          <ac:chgData name="代數白痴 顧" userId="316db6a4f7ef8138" providerId="LiveId" clId="{3A0E3FD4-101E-465D-9FA3-CB1CD09254D0}" dt="2023-08-12T06:00:15.988" v="1978" actId="1036"/>
          <ac:cxnSpMkLst>
            <pc:docMk/>
            <pc:sldMk cId="3686676960" sldId="388"/>
            <ac:cxnSpMk id="21" creationId="{41F30F0F-7914-1355-065B-38CFD38E7108}"/>
          </ac:cxnSpMkLst>
        </pc:cxnChg>
        <pc:cxnChg chg="add mod">
          <ac:chgData name="代數白痴 顧" userId="316db6a4f7ef8138" providerId="LiveId" clId="{3A0E3FD4-101E-465D-9FA3-CB1CD09254D0}" dt="2023-08-12T06:00:15.988" v="1978" actId="1036"/>
          <ac:cxnSpMkLst>
            <pc:docMk/>
            <pc:sldMk cId="3686676960" sldId="388"/>
            <ac:cxnSpMk id="26" creationId="{E76473B6-71AB-BB0D-D87E-70D110138CC5}"/>
          </ac:cxnSpMkLst>
        </pc:cxnChg>
        <pc:cxnChg chg="mod">
          <ac:chgData name="代數白痴 顧" userId="316db6a4f7ef8138" providerId="LiveId" clId="{3A0E3FD4-101E-465D-9FA3-CB1CD09254D0}" dt="2023-08-12T05:48:35.209" v="1773" actId="1035"/>
          <ac:cxnSpMkLst>
            <pc:docMk/>
            <pc:sldMk cId="3686676960" sldId="388"/>
            <ac:cxnSpMk id="84" creationId="{85798A49-4654-BF16-EA6F-C7F808DE531E}"/>
          </ac:cxnSpMkLst>
        </pc:cxnChg>
      </pc:sldChg>
    </pc:docChg>
  </pc:docChgLst>
  <pc:docChgLst>
    <pc:chgData name="代數白痴 顧" userId="316db6a4f7ef8138" providerId="LiveId" clId="{9E433390-F8B2-409B-8F2E-FC4CA86BAA19}"/>
    <pc:docChg chg="custSel modSld">
      <pc:chgData name="代數白痴 顧" userId="316db6a4f7ef8138" providerId="LiveId" clId="{9E433390-F8B2-409B-8F2E-FC4CA86BAA19}" dt="2023-09-08T07:47:53.259" v="1367" actId="20577"/>
      <pc:docMkLst>
        <pc:docMk/>
      </pc:docMkLst>
      <pc:sldChg chg="modTransition">
        <pc:chgData name="代數白痴 顧" userId="316db6a4f7ef8138" providerId="LiveId" clId="{9E433390-F8B2-409B-8F2E-FC4CA86BAA19}" dt="2023-09-08T07:27:20.953" v="746"/>
        <pc:sldMkLst>
          <pc:docMk/>
          <pc:sldMk cId="754667137" sldId="386"/>
        </pc:sldMkLst>
      </pc:sldChg>
      <pc:sldChg chg="addSp delSp modSp mod modTransition modAnim">
        <pc:chgData name="代數白痴 顧" userId="316db6a4f7ef8138" providerId="LiveId" clId="{9E433390-F8B2-409B-8F2E-FC4CA86BAA19}" dt="2023-09-08T07:47:53.259" v="1367" actId="20577"/>
        <pc:sldMkLst>
          <pc:docMk/>
          <pc:sldMk cId="731354489" sldId="387"/>
        </pc:sldMkLst>
        <pc:spChg chg="mod">
          <ac:chgData name="代數白痴 顧" userId="316db6a4f7ef8138" providerId="LiveId" clId="{9E433390-F8B2-409B-8F2E-FC4CA86BAA19}" dt="2023-09-08T07:37:43.210" v="1166" actId="113"/>
          <ac:spMkLst>
            <pc:docMk/>
            <pc:sldMk cId="731354489" sldId="387"/>
            <ac:spMk id="10" creationId="{C024CE42-29AF-B0B6-3A7E-03EEA4B47A69}"/>
          </ac:spMkLst>
        </pc:spChg>
        <pc:spChg chg="mod">
          <ac:chgData name="代數白痴 顧" userId="316db6a4f7ef8138" providerId="LiveId" clId="{9E433390-F8B2-409B-8F2E-FC4CA86BAA19}" dt="2023-09-08T07:37:49.979" v="1167" actId="20577"/>
          <ac:spMkLst>
            <pc:docMk/>
            <pc:sldMk cId="731354489" sldId="387"/>
            <ac:spMk id="11" creationId="{E1DEF969-CD1F-71E8-E876-61349B137731}"/>
          </ac:spMkLst>
        </pc:spChg>
        <pc:spChg chg="mod">
          <ac:chgData name="代數白痴 顧" userId="316db6a4f7ef8138" providerId="LiveId" clId="{9E433390-F8B2-409B-8F2E-FC4CA86BAA19}" dt="2023-09-08T07:47:53.259" v="1367" actId="20577"/>
          <ac:spMkLst>
            <pc:docMk/>
            <pc:sldMk cId="731354489" sldId="387"/>
            <ac:spMk id="23" creationId="{00000000-0000-0000-0000-000000000000}"/>
          </ac:spMkLst>
        </pc:spChg>
        <pc:spChg chg="add mod">
          <ac:chgData name="代數白痴 顧" userId="316db6a4f7ef8138" providerId="LiveId" clId="{9E433390-F8B2-409B-8F2E-FC4CA86BAA19}" dt="2023-09-08T07:43:08.888" v="1233" actId="1076"/>
          <ac:spMkLst>
            <pc:docMk/>
            <pc:sldMk cId="731354489" sldId="387"/>
            <ac:spMk id="40" creationId="{C52C5BDE-564C-C529-84DC-B5504D7946AE}"/>
          </ac:spMkLst>
        </pc:spChg>
        <pc:spChg chg="add mod">
          <ac:chgData name="代數白痴 顧" userId="316db6a4f7ef8138" providerId="LiveId" clId="{9E433390-F8B2-409B-8F2E-FC4CA86BAA19}" dt="2023-09-08T07:43:08.888" v="1233" actId="1076"/>
          <ac:spMkLst>
            <pc:docMk/>
            <pc:sldMk cId="731354489" sldId="387"/>
            <ac:spMk id="46" creationId="{44536645-F85A-FC30-B8D8-6F1E2F279DD6}"/>
          </ac:spMkLst>
        </pc:spChg>
        <pc:spChg chg="add mod">
          <ac:chgData name="代數白痴 顧" userId="316db6a4f7ef8138" providerId="LiveId" clId="{9E433390-F8B2-409B-8F2E-FC4CA86BAA19}" dt="2023-09-08T07:43:08.888" v="1233" actId="1076"/>
          <ac:spMkLst>
            <pc:docMk/>
            <pc:sldMk cId="731354489" sldId="387"/>
            <ac:spMk id="47" creationId="{A8FE274F-D327-CAD9-2C8C-B90967633A0C}"/>
          </ac:spMkLst>
        </pc:spChg>
        <pc:spChg chg="add mod">
          <ac:chgData name="代數白痴 顧" userId="316db6a4f7ef8138" providerId="LiveId" clId="{9E433390-F8B2-409B-8F2E-FC4CA86BAA19}" dt="2023-09-08T07:43:08.888" v="1233" actId="1076"/>
          <ac:spMkLst>
            <pc:docMk/>
            <pc:sldMk cId="731354489" sldId="387"/>
            <ac:spMk id="48" creationId="{83D5A95F-5F00-5FD4-12ED-FEF56F1DC412}"/>
          </ac:spMkLst>
        </pc:spChg>
        <pc:spChg chg="add del mod">
          <ac:chgData name="代數白痴 顧" userId="316db6a4f7ef8138" providerId="LiveId" clId="{9E433390-F8B2-409B-8F2E-FC4CA86BAA19}" dt="2023-09-08T07:42:59.521" v="1232" actId="478"/>
          <ac:spMkLst>
            <pc:docMk/>
            <pc:sldMk cId="731354489" sldId="387"/>
            <ac:spMk id="49" creationId="{BCC2D651-3BB2-2EEA-FA01-38F1A43F958A}"/>
          </ac:spMkLst>
        </pc:spChg>
        <pc:spChg chg="add mod">
          <ac:chgData name="代數白痴 顧" userId="316db6a4f7ef8138" providerId="LiveId" clId="{9E433390-F8B2-409B-8F2E-FC4CA86BAA19}" dt="2023-09-08T07:43:29.550" v="1239" actId="1076"/>
          <ac:spMkLst>
            <pc:docMk/>
            <pc:sldMk cId="731354489" sldId="387"/>
            <ac:spMk id="50" creationId="{2ECB437C-2A23-AE50-0799-28B74D6E9D58}"/>
          </ac:spMkLst>
        </pc:spChg>
        <pc:spChg chg="add mod">
          <ac:chgData name="代數白痴 顧" userId="316db6a4f7ef8138" providerId="LiveId" clId="{9E433390-F8B2-409B-8F2E-FC4CA86BAA19}" dt="2023-09-08T07:43:34.863" v="1242" actId="1076"/>
          <ac:spMkLst>
            <pc:docMk/>
            <pc:sldMk cId="731354489" sldId="387"/>
            <ac:spMk id="51" creationId="{CFB68B0B-80FA-9391-25C0-766FA1658BDB}"/>
          </ac:spMkLst>
        </pc:spChg>
        <pc:spChg chg="add mod">
          <ac:chgData name="代數白痴 顧" userId="316db6a4f7ef8138" providerId="LiveId" clId="{9E433390-F8B2-409B-8F2E-FC4CA86BAA19}" dt="2023-09-08T07:45:02.550" v="1284" actId="1076"/>
          <ac:spMkLst>
            <pc:docMk/>
            <pc:sldMk cId="731354489" sldId="387"/>
            <ac:spMk id="52" creationId="{D4AC6BE9-DB3D-0EB4-D436-CD4E56C3E166}"/>
          </ac:spMkLst>
        </pc:spChg>
        <pc:spChg chg="add del mod">
          <ac:chgData name="代數白痴 顧" userId="316db6a4f7ef8138" providerId="LiveId" clId="{9E433390-F8B2-409B-8F2E-FC4CA86BAA19}" dt="2023-09-08T07:45:19.473" v="1300" actId="478"/>
          <ac:spMkLst>
            <pc:docMk/>
            <pc:sldMk cId="731354489" sldId="387"/>
            <ac:spMk id="53" creationId="{4D6D8158-5528-735B-9B4C-83690E7DCD0E}"/>
          </ac:spMkLst>
        </pc:spChg>
        <pc:spChg chg="add mod">
          <ac:chgData name="代數白痴 顧" userId="316db6a4f7ef8138" providerId="LiveId" clId="{9E433390-F8B2-409B-8F2E-FC4CA86BAA19}" dt="2023-09-08T07:45:50.319" v="1312" actId="1076"/>
          <ac:spMkLst>
            <pc:docMk/>
            <pc:sldMk cId="731354489" sldId="387"/>
            <ac:spMk id="54" creationId="{58D3C3C4-0DA3-7175-923E-7CBFD6766D0A}"/>
          </ac:spMkLst>
        </pc:spChg>
        <pc:spChg chg="add mod">
          <ac:chgData name="代數白痴 顧" userId="316db6a4f7ef8138" providerId="LiveId" clId="{9E433390-F8B2-409B-8F2E-FC4CA86BAA19}" dt="2023-09-08T07:46:13.591" v="1328" actId="1076"/>
          <ac:spMkLst>
            <pc:docMk/>
            <pc:sldMk cId="731354489" sldId="387"/>
            <ac:spMk id="55" creationId="{0B7963B7-9DDA-D0EF-9208-34F3AE9EA316}"/>
          </ac:spMkLst>
        </pc:spChg>
        <pc:spChg chg="add mod">
          <ac:chgData name="代數白痴 顧" userId="316db6a4f7ef8138" providerId="LiveId" clId="{9E433390-F8B2-409B-8F2E-FC4CA86BAA19}" dt="2023-09-08T07:45:26.143" v="1301" actId="1076"/>
          <ac:spMkLst>
            <pc:docMk/>
            <pc:sldMk cId="731354489" sldId="387"/>
            <ac:spMk id="56" creationId="{7FF5860F-0EB1-65B5-7D00-AF7650378F20}"/>
          </ac:spMkLst>
        </pc:spChg>
        <pc:spChg chg="add del mod">
          <ac:chgData name="代數白痴 顧" userId="316db6a4f7ef8138" providerId="LiveId" clId="{9E433390-F8B2-409B-8F2E-FC4CA86BAA19}" dt="2023-09-08T07:45:53.731" v="1315" actId="478"/>
          <ac:spMkLst>
            <pc:docMk/>
            <pc:sldMk cId="731354489" sldId="387"/>
            <ac:spMk id="57" creationId="{8F253FE8-B6D4-D40D-C9EA-CA41A37E5EC2}"/>
          </ac:spMkLst>
        </pc:spChg>
        <pc:spChg chg="add mod">
          <ac:chgData name="代數白痴 顧" userId="316db6a4f7ef8138" providerId="LiveId" clId="{9E433390-F8B2-409B-8F2E-FC4CA86BAA19}" dt="2023-09-08T07:46:45.639" v="1332" actId="1076"/>
          <ac:spMkLst>
            <pc:docMk/>
            <pc:sldMk cId="731354489" sldId="387"/>
            <ac:spMk id="58" creationId="{E81C5E0F-2429-C7D3-9281-1D730BC919AD}"/>
          </ac:spMkLst>
        </pc:spChg>
        <pc:spChg chg="mod">
          <ac:chgData name="代數白痴 顧" userId="316db6a4f7ef8138" providerId="LiveId" clId="{9E433390-F8B2-409B-8F2E-FC4CA86BAA19}" dt="2023-09-08T07:26:20.489" v="656" actId="114"/>
          <ac:spMkLst>
            <pc:docMk/>
            <pc:sldMk cId="731354489" sldId="387"/>
            <ac:spMk id="60" creationId="{90ECAF3B-FFFF-A531-AFBE-31708C7D891C}"/>
          </ac:spMkLst>
        </pc:spChg>
        <pc:grpChg chg="mod">
          <ac:chgData name="代數白痴 顧" userId="316db6a4f7ef8138" providerId="LiveId" clId="{9E433390-F8B2-409B-8F2E-FC4CA86BAA19}" dt="2023-09-08T07:38:21.280" v="1175" actId="164"/>
          <ac:grpSpMkLst>
            <pc:docMk/>
            <pc:sldMk cId="731354489" sldId="387"/>
            <ac:grpSpMk id="5" creationId="{89C8AF9F-0B58-DD6F-FB5C-42B7BE73955B}"/>
          </ac:grpSpMkLst>
        </pc:grpChg>
        <pc:grpChg chg="add mod">
          <ac:chgData name="代數白痴 顧" userId="316db6a4f7ef8138" providerId="LiveId" clId="{9E433390-F8B2-409B-8F2E-FC4CA86BAA19}" dt="2023-09-08T07:38:21.280" v="1175" actId="164"/>
          <ac:grpSpMkLst>
            <pc:docMk/>
            <pc:sldMk cId="731354489" sldId="387"/>
            <ac:grpSpMk id="18" creationId="{55F8028A-341E-D746-1FFE-0B3CCC3F044D}"/>
          </ac:grpSpMkLst>
        </pc:grpChg>
        <pc:graphicFrameChg chg="del">
          <ac:chgData name="代數白痴 顧" userId="316db6a4f7ef8138" providerId="LiveId" clId="{9E433390-F8B2-409B-8F2E-FC4CA86BAA19}" dt="2023-09-08T07:20:50.831" v="62" actId="478"/>
          <ac:graphicFrameMkLst>
            <pc:docMk/>
            <pc:sldMk cId="731354489" sldId="387"/>
            <ac:graphicFrameMk id="4" creationId="{1B2DB6FC-D5F8-65EE-B16C-7C54EF0B42F0}"/>
          </ac:graphicFrameMkLst>
        </pc:graphicFrameChg>
        <pc:graphicFrameChg chg="del">
          <ac:chgData name="代數白痴 顧" userId="316db6a4f7ef8138" providerId="LiveId" clId="{9E433390-F8B2-409B-8F2E-FC4CA86BAA19}" dt="2023-09-08T07:20:54.449" v="63" actId="478"/>
          <ac:graphicFrameMkLst>
            <pc:docMk/>
            <pc:sldMk cId="731354489" sldId="387"/>
            <ac:graphicFrameMk id="8" creationId="{762DAC84-C597-047A-7298-3BBB973E85D6}"/>
          </ac:graphicFrameMkLst>
        </pc:graphicFrameChg>
        <pc:graphicFrameChg chg="add mod">
          <ac:chgData name="代數白痴 顧" userId="316db6a4f7ef8138" providerId="LiveId" clId="{9E433390-F8B2-409B-8F2E-FC4CA86BAA19}" dt="2023-09-08T07:38:21.280" v="1175" actId="164"/>
          <ac:graphicFrameMkLst>
            <pc:docMk/>
            <pc:sldMk cId="731354489" sldId="387"/>
            <ac:graphicFrameMk id="14" creationId="{50D093AF-3C65-1891-3529-C905BBF679CC}"/>
          </ac:graphicFrameMkLst>
        </pc:graphicFrameChg>
        <pc:picChg chg="add mod">
          <ac:chgData name="代數白痴 顧" userId="316db6a4f7ef8138" providerId="LiveId" clId="{9E433390-F8B2-409B-8F2E-FC4CA86BAA19}" dt="2023-09-08T07:38:21.280" v="1175" actId="164"/>
          <ac:picMkLst>
            <pc:docMk/>
            <pc:sldMk cId="731354489" sldId="387"/>
            <ac:picMk id="16" creationId="{B4DAC249-9FE9-202A-37F3-ADC9EC0A4C3F}"/>
          </ac:picMkLst>
        </pc:picChg>
        <pc:inkChg chg="add del">
          <ac:chgData name="代數白痴 顧" userId="316db6a4f7ef8138" providerId="LiveId" clId="{9E433390-F8B2-409B-8F2E-FC4CA86BAA19}" dt="2023-09-08T07:38:56.709" v="1176" actId="478"/>
          <ac:inkMkLst>
            <pc:docMk/>
            <pc:sldMk cId="731354489" sldId="387"/>
            <ac:inkMk id="13" creationId="{D11C586E-80E8-6139-423D-E4D34804EAC2}"/>
          </ac:inkMkLst>
        </pc:inkChg>
        <pc:cxnChg chg="add mod">
          <ac:chgData name="代數白痴 顧" userId="316db6a4f7ef8138" providerId="LiveId" clId="{9E433390-F8B2-409B-8F2E-FC4CA86BAA19}" dt="2023-09-08T07:26:59.770" v="701" actId="692"/>
          <ac:cxnSpMkLst>
            <pc:docMk/>
            <pc:sldMk cId="731354489" sldId="387"/>
            <ac:cxnSpMk id="3" creationId="{B0EA6AA6-9037-3B34-27D4-95EDE383CDB5}"/>
          </ac:cxnSpMkLst>
        </pc:cxnChg>
        <pc:cxnChg chg="mod">
          <ac:chgData name="代數白痴 顧" userId="316db6a4f7ef8138" providerId="LiveId" clId="{9E433390-F8B2-409B-8F2E-FC4CA86BAA19}" dt="2023-09-08T07:38:14.775" v="1174" actId="14100"/>
          <ac:cxnSpMkLst>
            <pc:docMk/>
            <pc:sldMk cId="731354489" sldId="387"/>
            <ac:cxnSpMk id="6" creationId="{A7B11E46-14D2-3034-B912-07129D071934}"/>
          </ac:cxnSpMkLst>
        </pc:cxnChg>
        <pc:cxnChg chg="add mod">
          <ac:chgData name="代數白痴 顧" userId="316db6a4f7ef8138" providerId="LiveId" clId="{9E433390-F8B2-409B-8F2E-FC4CA86BAA19}" dt="2023-09-08T07:27:09.816" v="743" actId="1037"/>
          <ac:cxnSpMkLst>
            <pc:docMk/>
            <pc:sldMk cId="731354489" sldId="387"/>
            <ac:cxnSpMk id="12" creationId="{9A0394E8-1359-F95A-8BC0-5DDBFB867B6D}"/>
          </ac:cxnSpMkLst>
        </pc:cxnChg>
        <pc:cxnChg chg="add mod">
          <ac:chgData name="代數白痴 顧" userId="316db6a4f7ef8138" providerId="LiveId" clId="{9E433390-F8B2-409B-8F2E-FC4CA86BAA19}" dt="2023-09-08T07:43:08.888" v="1233" actId="1076"/>
          <ac:cxnSpMkLst>
            <pc:docMk/>
            <pc:sldMk cId="731354489" sldId="387"/>
            <ac:cxnSpMk id="20" creationId="{28141137-BD76-EEFE-7056-08AB798AB341}"/>
          </ac:cxnSpMkLst>
        </pc:cxnChg>
        <pc:cxnChg chg="add mod">
          <ac:chgData name="代數白痴 顧" userId="316db6a4f7ef8138" providerId="LiveId" clId="{9E433390-F8B2-409B-8F2E-FC4CA86BAA19}" dt="2023-09-08T07:43:08.888" v="1233" actId="1076"/>
          <ac:cxnSpMkLst>
            <pc:docMk/>
            <pc:sldMk cId="731354489" sldId="387"/>
            <ac:cxnSpMk id="22" creationId="{30F3D38F-2C0F-7AA6-B8BB-9D6C4C72931C}"/>
          </ac:cxnSpMkLst>
        </pc:cxnChg>
        <pc:cxnChg chg="add mod">
          <ac:chgData name="代數白痴 顧" userId="316db6a4f7ef8138" providerId="LiveId" clId="{9E433390-F8B2-409B-8F2E-FC4CA86BAA19}" dt="2023-09-08T07:43:08.888" v="1233" actId="1076"/>
          <ac:cxnSpMkLst>
            <pc:docMk/>
            <pc:sldMk cId="731354489" sldId="387"/>
            <ac:cxnSpMk id="30" creationId="{B265EC50-09D6-90B9-CF3B-B6F036E64617}"/>
          </ac:cxnSpMkLst>
        </pc:cxnChg>
        <pc:cxnChg chg="add mod">
          <ac:chgData name="代數白痴 顧" userId="316db6a4f7ef8138" providerId="LiveId" clId="{9E433390-F8B2-409B-8F2E-FC4CA86BAA19}" dt="2023-09-08T07:43:08.888" v="1233" actId="1076"/>
          <ac:cxnSpMkLst>
            <pc:docMk/>
            <pc:sldMk cId="731354489" sldId="387"/>
            <ac:cxnSpMk id="32" creationId="{D16CF73A-9252-73CA-5B65-4CA600B9BE4A}"/>
          </ac:cxnSpMkLst>
        </pc:cxnChg>
        <pc:cxnChg chg="add mod">
          <ac:chgData name="代數白痴 顧" userId="316db6a4f7ef8138" providerId="LiveId" clId="{9E433390-F8B2-409B-8F2E-FC4CA86BAA19}" dt="2023-09-08T07:43:08.888" v="1233" actId="1076"/>
          <ac:cxnSpMkLst>
            <pc:docMk/>
            <pc:sldMk cId="731354489" sldId="387"/>
            <ac:cxnSpMk id="42" creationId="{CF541F9A-EA4F-645C-4E58-F57AA66FE0FB}"/>
          </ac:cxnSpMkLst>
        </pc:cxnChg>
        <pc:cxnChg chg="add mod">
          <ac:chgData name="代數白痴 顧" userId="316db6a4f7ef8138" providerId="LiveId" clId="{9E433390-F8B2-409B-8F2E-FC4CA86BAA19}" dt="2023-09-08T07:43:08.888" v="1233" actId="1076"/>
          <ac:cxnSpMkLst>
            <pc:docMk/>
            <pc:sldMk cId="731354489" sldId="387"/>
            <ac:cxnSpMk id="44" creationId="{219E13A6-B738-F029-9808-BEF11D220196}"/>
          </ac:cxnSpMkLst>
        </pc:cxnChg>
      </pc:sldChg>
      <pc:sldChg chg="modSp mod modTransition modNotesTx">
        <pc:chgData name="代數白痴 顧" userId="316db6a4f7ef8138" providerId="LiveId" clId="{9E433390-F8B2-409B-8F2E-FC4CA86BAA19}" dt="2023-09-08T07:27:20.951" v="744"/>
        <pc:sldMkLst>
          <pc:docMk/>
          <pc:sldMk cId="151402070" sldId="390"/>
        </pc:sldMkLst>
        <pc:spChg chg="mod">
          <ac:chgData name="代數白痴 顧" userId="316db6a4f7ef8138" providerId="LiveId" clId="{9E433390-F8B2-409B-8F2E-FC4CA86BAA19}" dt="2023-09-08T07:13:19.563" v="19" actId="20577"/>
          <ac:spMkLst>
            <pc:docMk/>
            <pc:sldMk cId="151402070" sldId="390"/>
            <ac:spMk id="2" creationId="{2ED883B7-7BB5-3569-0000-ECC75BEFD414}"/>
          </ac:spMkLst>
        </pc:spChg>
      </pc:sldChg>
      <pc:sldChg chg="modTransition">
        <pc:chgData name="代數白痴 顧" userId="316db6a4f7ef8138" providerId="LiveId" clId="{9E433390-F8B2-409B-8F2E-FC4CA86BAA19}" dt="2023-09-08T07:27:20.954" v="747"/>
        <pc:sldMkLst>
          <pc:docMk/>
          <pc:sldMk cId="2267038628" sldId="392"/>
        </pc:sldMkLst>
      </pc:sldChg>
    </pc:docChg>
  </pc:docChgLst>
  <pc:docChgLst>
    <pc:chgData name="代數白痴 顧" userId="316db6a4f7ef8138" providerId="LiveId" clId="{99653DCE-4835-4437-AE18-519D870C1835}"/>
    <pc:docChg chg="custSel modSld">
      <pc:chgData name="代數白痴 顧" userId="316db6a4f7ef8138" providerId="LiveId" clId="{99653DCE-4835-4437-AE18-519D870C1835}" dt="2023-08-24T02:39:45.288" v="2865" actId="20577"/>
      <pc:docMkLst>
        <pc:docMk/>
      </pc:docMkLst>
      <pc:sldChg chg="modTransition">
        <pc:chgData name="代數白痴 顧" userId="316db6a4f7ef8138" providerId="LiveId" clId="{99653DCE-4835-4437-AE18-519D870C1835}" dt="2023-08-24T02:23:18.429" v="529"/>
        <pc:sldMkLst>
          <pc:docMk/>
          <pc:sldMk cId="754667137" sldId="386"/>
        </pc:sldMkLst>
      </pc:sldChg>
      <pc:sldChg chg="addSp delSp modSp mod modTransition delAnim modAnim modNotesTx">
        <pc:chgData name="代數白痴 顧" userId="316db6a4f7ef8138" providerId="LiveId" clId="{99653DCE-4835-4437-AE18-519D870C1835}" dt="2023-08-24T02:39:45.288" v="2865" actId="20577"/>
        <pc:sldMkLst>
          <pc:docMk/>
          <pc:sldMk cId="731354489" sldId="387"/>
        </pc:sldMkLst>
        <pc:spChg chg="mod topLvl">
          <ac:chgData name="代數白痴 顧" userId="316db6a4f7ef8138" providerId="LiveId" clId="{99653DCE-4835-4437-AE18-519D870C1835}" dt="2023-08-24T02:25:59.688" v="551" actId="164"/>
          <ac:spMkLst>
            <pc:docMk/>
            <pc:sldMk cId="731354489" sldId="387"/>
            <ac:spMk id="4" creationId="{8A4B01F3-9D04-45D0-43DC-0AEE9F8DF44A}"/>
          </ac:spMkLst>
        </pc:spChg>
        <pc:spChg chg="mod">
          <ac:chgData name="代數白痴 顧" userId="316db6a4f7ef8138" providerId="LiveId" clId="{99653DCE-4835-4437-AE18-519D870C1835}" dt="2023-08-24T02:19:17.836" v="398" actId="1036"/>
          <ac:spMkLst>
            <pc:docMk/>
            <pc:sldMk cId="731354489" sldId="387"/>
            <ac:spMk id="7" creationId="{B0096290-3663-9075-B956-0AE9868927D8}"/>
          </ac:spMkLst>
        </pc:spChg>
        <pc:spChg chg="mod topLvl">
          <ac:chgData name="代數白痴 顧" userId="316db6a4f7ef8138" providerId="LiveId" clId="{99653DCE-4835-4437-AE18-519D870C1835}" dt="2023-08-24T02:25:59.688" v="551" actId="164"/>
          <ac:spMkLst>
            <pc:docMk/>
            <pc:sldMk cId="731354489" sldId="387"/>
            <ac:spMk id="8" creationId="{B6ED230F-2DF2-F6E8-D04C-F2C879EF0BB8}"/>
          </ac:spMkLst>
        </pc:spChg>
        <pc:spChg chg="mod">
          <ac:chgData name="代數白痴 顧" userId="316db6a4f7ef8138" providerId="LiveId" clId="{99653DCE-4835-4437-AE18-519D870C1835}" dt="2023-08-24T02:19:17.836" v="398" actId="1036"/>
          <ac:spMkLst>
            <pc:docMk/>
            <pc:sldMk cId="731354489" sldId="387"/>
            <ac:spMk id="9" creationId="{8AA9346C-DDDA-D585-DDA6-CC633F82C8F8}"/>
          </ac:spMkLst>
        </pc:spChg>
        <pc:spChg chg="mod">
          <ac:chgData name="代數白痴 顧" userId="316db6a4f7ef8138" providerId="LiveId" clId="{99653DCE-4835-4437-AE18-519D870C1835}" dt="2023-08-24T02:19:17.836" v="398" actId="1036"/>
          <ac:spMkLst>
            <pc:docMk/>
            <pc:sldMk cId="731354489" sldId="387"/>
            <ac:spMk id="10" creationId="{C024CE42-29AF-B0B6-3A7E-03EEA4B47A69}"/>
          </ac:spMkLst>
        </pc:spChg>
        <pc:spChg chg="mod">
          <ac:chgData name="代數白痴 顧" userId="316db6a4f7ef8138" providerId="LiveId" clId="{99653DCE-4835-4437-AE18-519D870C1835}" dt="2023-08-24T02:15:29.292" v="75" actId="20577"/>
          <ac:spMkLst>
            <pc:docMk/>
            <pc:sldMk cId="731354489" sldId="387"/>
            <ac:spMk id="23" creationId="{00000000-0000-0000-0000-000000000000}"/>
          </ac:spMkLst>
        </pc:spChg>
        <pc:spChg chg="mod">
          <ac:chgData name="代數白痴 顧" userId="316db6a4f7ef8138" providerId="LiveId" clId="{99653DCE-4835-4437-AE18-519D870C1835}" dt="2023-08-24T02:17:17.166" v="227" actId="947"/>
          <ac:spMkLst>
            <pc:docMk/>
            <pc:sldMk cId="731354489" sldId="387"/>
            <ac:spMk id="60" creationId="{90ECAF3B-FFFF-A531-AFBE-31708C7D891C}"/>
          </ac:spMkLst>
        </pc:spChg>
        <pc:grpChg chg="add del mod">
          <ac:chgData name="代數白痴 顧" userId="316db6a4f7ef8138" providerId="LiveId" clId="{99653DCE-4835-4437-AE18-519D870C1835}" dt="2023-08-24T02:24:45.829" v="535" actId="165"/>
          <ac:grpSpMkLst>
            <pc:docMk/>
            <pc:sldMk cId="731354489" sldId="387"/>
            <ac:grpSpMk id="3" creationId="{FCC8BE54-CAD9-F479-4CD6-D75AD6592DB6}"/>
          </ac:grpSpMkLst>
        </pc:grpChg>
        <pc:grpChg chg="topLvl">
          <ac:chgData name="代數白痴 顧" userId="316db6a4f7ef8138" providerId="LiveId" clId="{99653DCE-4835-4437-AE18-519D870C1835}" dt="2023-08-24T02:12:42.793" v="36" actId="478"/>
          <ac:grpSpMkLst>
            <pc:docMk/>
            <pc:sldMk cId="731354489" sldId="387"/>
            <ac:grpSpMk id="5" creationId="{89C8AF9F-0B58-DD6F-FB5C-42B7BE73955B}"/>
          </ac:grpSpMkLst>
        </pc:grpChg>
        <pc:grpChg chg="add mod">
          <ac:chgData name="代數白痴 顧" userId="316db6a4f7ef8138" providerId="LiveId" clId="{99653DCE-4835-4437-AE18-519D870C1835}" dt="2023-08-24T02:25:59.688" v="551" actId="164"/>
          <ac:grpSpMkLst>
            <pc:docMk/>
            <pc:sldMk cId="731354489" sldId="387"/>
            <ac:grpSpMk id="12" creationId="{AB56BA6E-784E-10F2-6A22-7E7E4DBF964C}"/>
          </ac:grpSpMkLst>
        </pc:grpChg>
        <pc:grpChg chg="del">
          <ac:chgData name="代數白痴 顧" userId="316db6a4f7ef8138" providerId="LiveId" clId="{99653DCE-4835-4437-AE18-519D870C1835}" dt="2023-08-24T02:12:42.793" v="36" actId="478"/>
          <ac:grpSpMkLst>
            <pc:docMk/>
            <pc:sldMk cId="731354489" sldId="387"/>
            <ac:grpSpMk id="2058" creationId="{C304607A-4A70-8E8D-820A-5F3C3B51CF5E}"/>
          </ac:grpSpMkLst>
        </pc:grpChg>
        <pc:picChg chg="del">
          <ac:chgData name="代數白痴 顧" userId="316db6a4f7ef8138" providerId="LiveId" clId="{99653DCE-4835-4437-AE18-519D870C1835}" dt="2023-08-24T02:12:41.257" v="35" actId="478"/>
          <ac:picMkLst>
            <pc:docMk/>
            <pc:sldMk cId="731354489" sldId="387"/>
            <ac:picMk id="24" creationId="{92C546EC-BCD3-552D-8D62-B8565686FA83}"/>
          </ac:picMkLst>
        </pc:picChg>
        <pc:picChg chg="del topLvl">
          <ac:chgData name="代數白痴 顧" userId="316db6a4f7ef8138" providerId="LiveId" clId="{99653DCE-4835-4437-AE18-519D870C1835}" dt="2023-08-24T02:12:42.793" v="36" actId="478"/>
          <ac:picMkLst>
            <pc:docMk/>
            <pc:sldMk cId="731354489" sldId="387"/>
            <ac:picMk id="36" creationId="{33C9DCC9-6E48-433B-F008-EB9698DBDA10}"/>
          </ac:picMkLst>
        </pc:picChg>
        <pc:cxnChg chg="mod">
          <ac:chgData name="代數白痴 顧" userId="316db6a4f7ef8138" providerId="LiveId" clId="{99653DCE-4835-4437-AE18-519D870C1835}" dt="2023-08-24T02:19:17.836" v="398" actId="1036"/>
          <ac:cxnSpMkLst>
            <pc:docMk/>
            <pc:sldMk cId="731354489" sldId="387"/>
            <ac:cxnSpMk id="6" creationId="{A7B11E46-14D2-3034-B912-07129D071934}"/>
          </ac:cxnSpMkLst>
        </pc:cxnChg>
        <pc:cxnChg chg="del">
          <ac:chgData name="代數白痴 顧" userId="316db6a4f7ef8138" providerId="LiveId" clId="{99653DCE-4835-4437-AE18-519D870C1835}" dt="2023-08-24T02:12:48.218" v="37" actId="478"/>
          <ac:cxnSpMkLst>
            <pc:docMk/>
            <pc:sldMk cId="731354489" sldId="387"/>
            <ac:cxnSpMk id="13" creationId="{EB7841B6-E354-0170-C0AA-2F09CE90F7FF}"/>
          </ac:cxnSpMkLst>
        </pc:cxnChg>
        <pc:cxnChg chg="del">
          <ac:chgData name="代數白痴 顧" userId="316db6a4f7ef8138" providerId="LiveId" clId="{99653DCE-4835-4437-AE18-519D870C1835}" dt="2023-08-24T02:12:48.218" v="37" actId="478"/>
          <ac:cxnSpMkLst>
            <pc:docMk/>
            <pc:sldMk cId="731354489" sldId="387"/>
            <ac:cxnSpMk id="26" creationId="{621871BD-343F-A972-9BD9-6227899E1B47}"/>
          </ac:cxnSpMkLst>
        </pc:cxnChg>
        <pc:cxnChg chg="del">
          <ac:chgData name="代數白痴 顧" userId="316db6a4f7ef8138" providerId="LiveId" clId="{99653DCE-4835-4437-AE18-519D870C1835}" dt="2023-08-24T02:12:48.218" v="37" actId="478"/>
          <ac:cxnSpMkLst>
            <pc:docMk/>
            <pc:sldMk cId="731354489" sldId="387"/>
            <ac:cxnSpMk id="27" creationId="{49865E95-20EE-A20E-392B-6492C4D010E2}"/>
          </ac:cxnSpMkLst>
        </pc:cxnChg>
        <pc:cxnChg chg="del">
          <ac:chgData name="代數白痴 顧" userId="316db6a4f7ef8138" providerId="LiveId" clId="{99653DCE-4835-4437-AE18-519D870C1835}" dt="2023-08-24T02:12:48.218" v="37" actId="478"/>
          <ac:cxnSpMkLst>
            <pc:docMk/>
            <pc:sldMk cId="731354489" sldId="387"/>
            <ac:cxnSpMk id="28" creationId="{FC5A00D2-AD6E-4E7E-0CB3-EE8B7C6636F7}"/>
          </ac:cxnSpMkLst>
        </pc:cxnChg>
        <pc:cxnChg chg="del">
          <ac:chgData name="代數白痴 顧" userId="316db6a4f7ef8138" providerId="LiveId" clId="{99653DCE-4835-4437-AE18-519D870C1835}" dt="2023-08-24T02:12:48.218" v="37" actId="478"/>
          <ac:cxnSpMkLst>
            <pc:docMk/>
            <pc:sldMk cId="731354489" sldId="387"/>
            <ac:cxnSpMk id="29" creationId="{4C7A5C5D-51FD-C6B4-0D3E-A743E73D650A}"/>
          </ac:cxnSpMkLst>
        </pc:cxnChg>
        <pc:cxnChg chg="del">
          <ac:chgData name="代數白痴 顧" userId="316db6a4f7ef8138" providerId="LiveId" clId="{99653DCE-4835-4437-AE18-519D870C1835}" dt="2023-08-24T02:12:48.218" v="37" actId="478"/>
          <ac:cxnSpMkLst>
            <pc:docMk/>
            <pc:sldMk cId="731354489" sldId="387"/>
            <ac:cxnSpMk id="31" creationId="{25FA9DA7-2EC1-39B5-AE2E-C6531695D637}"/>
          </ac:cxnSpMkLst>
        </pc:cxnChg>
        <pc:cxnChg chg="del">
          <ac:chgData name="代數白痴 顧" userId="316db6a4f7ef8138" providerId="LiveId" clId="{99653DCE-4835-4437-AE18-519D870C1835}" dt="2023-08-24T02:12:48.218" v="37" actId="478"/>
          <ac:cxnSpMkLst>
            <pc:docMk/>
            <pc:sldMk cId="731354489" sldId="387"/>
            <ac:cxnSpMk id="32" creationId="{CAAAF4B5-DE05-87E2-CF70-8625EE93A492}"/>
          </ac:cxnSpMkLst>
        </pc:cxnChg>
        <pc:cxnChg chg="del">
          <ac:chgData name="代數白痴 顧" userId="316db6a4f7ef8138" providerId="LiveId" clId="{99653DCE-4835-4437-AE18-519D870C1835}" dt="2023-08-24T02:12:48.218" v="37" actId="478"/>
          <ac:cxnSpMkLst>
            <pc:docMk/>
            <pc:sldMk cId="731354489" sldId="387"/>
            <ac:cxnSpMk id="33" creationId="{C2C77AAE-E7A0-5A73-6516-966EE5716C5F}"/>
          </ac:cxnSpMkLst>
        </pc:cxnChg>
        <pc:cxnChg chg="del">
          <ac:chgData name="代數白痴 顧" userId="316db6a4f7ef8138" providerId="LiveId" clId="{99653DCE-4835-4437-AE18-519D870C1835}" dt="2023-08-24T02:12:48.218" v="37" actId="478"/>
          <ac:cxnSpMkLst>
            <pc:docMk/>
            <pc:sldMk cId="731354489" sldId="387"/>
            <ac:cxnSpMk id="34" creationId="{C085C8E1-0613-22BD-F067-A944D7EF40C1}"/>
          </ac:cxnSpMkLst>
        </pc:cxnChg>
        <pc:cxnChg chg="del">
          <ac:chgData name="代數白痴 顧" userId="316db6a4f7ef8138" providerId="LiveId" clId="{99653DCE-4835-4437-AE18-519D870C1835}" dt="2023-08-24T02:12:41.257" v="35" actId="478"/>
          <ac:cxnSpMkLst>
            <pc:docMk/>
            <pc:sldMk cId="731354489" sldId="387"/>
            <ac:cxnSpMk id="48" creationId="{2A8F477D-55DD-F85E-9574-5EBD47D29542}"/>
          </ac:cxnSpMkLst>
        </pc:cxnChg>
        <pc:cxnChg chg="del">
          <ac:chgData name="代數白痴 顧" userId="316db6a4f7ef8138" providerId="LiveId" clId="{99653DCE-4835-4437-AE18-519D870C1835}" dt="2023-08-24T02:12:41.257" v="35" actId="478"/>
          <ac:cxnSpMkLst>
            <pc:docMk/>
            <pc:sldMk cId="731354489" sldId="387"/>
            <ac:cxnSpMk id="52" creationId="{70748036-EFAA-9314-B935-9D22CD23DC2D}"/>
          </ac:cxnSpMkLst>
        </pc:cxnChg>
        <pc:cxnChg chg="del">
          <ac:chgData name="代數白痴 顧" userId="316db6a4f7ef8138" providerId="LiveId" clId="{99653DCE-4835-4437-AE18-519D870C1835}" dt="2023-08-24T02:12:41.257" v="35" actId="478"/>
          <ac:cxnSpMkLst>
            <pc:docMk/>
            <pc:sldMk cId="731354489" sldId="387"/>
            <ac:cxnSpMk id="55" creationId="{A6E83F91-9A27-E7DF-B199-5500A43D52EA}"/>
          </ac:cxnSpMkLst>
        </pc:cxnChg>
        <pc:cxnChg chg="del mod">
          <ac:chgData name="代數白痴 顧" userId="316db6a4f7ef8138" providerId="LiveId" clId="{99653DCE-4835-4437-AE18-519D870C1835}" dt="2023-08-24T02:12:41.257" v="35" actId="478"/>
          <ac:cxnSpMkLst>
            <pc:docMk/>
            <pc:sldMk cId="731354489" sldId="387"/>
            <ac:cxnSpMk id="57" creationId="{7EDE8BCB-A1E7-DAC6-2E18-38F3C48B7CB8}"/>
          </ac:cxnSpMkLst>
        </pc:cxnChg>
        <pc:cxnChg chg="del">
          <ac:chgData name="代數白痴 顧" userId="316db6a4f7ef8138" providerId="LiveId" clId="{99653DCE-4835-4437-AE18-519D870C1835}" dt="2023-08-24T02:12:41.257" v="35" actId="478"/>
          <ac:cxnSpMkLst>
            <pc:docMk/>
            <pc:sldMk cId="731354489" sldId="387"/>
            <ac:cxnSpMk id="59" creationId="{090EF3D5-193F-FEF6-FBD8-18929AA6DCF1}"/>
          </ac:cxnSpMkLst>
        </pc:cxnChg>
        <pc:cxnChg chg="del">
          <ac:chgData name="代數白痴 顧" userId="316db6a4f7ef8138" providerId="LiveId" clId="{99653DCE-4835-4437-AE18-519D870C1835}" dt="2023-08-24T02:12:41.257" v="35" actId="478"/>
          <ac:cxnSpMkLst>
            <pc:docMk/>
            <pc:sldMk cId="731354489" sldId="387"/>
            <ac:cxnSpMk id="62" creationId="{7FB079F7-5B56-4800-37EC-D1036F111DD4}"/>
          </ac:cxnSpMkLst>
        </pc:cxnChg>
        <pc:cxnChg chg="del">
          <ac:chgData name="代數白痴 顧" userId="316db6a4f7ef8138" providerId="LiveId" clId="{99653DCE-4835-4437-AE18-519D870C1835}" dt="2023-08-24T02:12:41.257" v="35" actId="478"/>
          <ac:cxnSpMkLst>
            <pc:docMk/>
            <pc:sldMk cId="731354489" sldId="387"/>
            <ac:cxnSpMk id="2056" creationId="{F25BEEC8-B2C1-D6F0-FDF5-17595D0C7639}"/>
          </ac:cxnSpMkLst>
        </pc:cxnChg>
      </pc:sldChg>
      <pc:sldChg chg="modTransition">
        <pc:chgData name="代數白痴 顧" userId="316db6a4f7ef8138" providerId="LiveId" clId="{99653DCE-4835-4437-AE18-519D870C1835}" dt="2023-08-24T02:23:18.429" v="530"/>
        <pc:sldMkLst>
          <pc:docMk/>
          <pc:sldMk cId="3686676960" sldId="388"/>
        </pc:sldMkLst>
      </pc:sldChg>
      <pc:sldChg chg="modSp mod modTransition modNotesTx">
        <pc:chgData name="代數白痴 顧" userId="316db6a4f7ef8138" providerId="LiveId" clId="{99653DCE-4835-4437-AE18-519D870C1835}" dt="2023-08-24T02:23:18.422" v="527"/>
        <pc:sldMkLst>
          <pc:docMk/>
          <pc:sldMk cId="151402070" sldId="390"/>
        </pc:sldMkLst>
        <pc:spChg chg="mod">
          <ac:chgData name="代數白痴 顧" userId="316db6a4f7ef8138" providerId="LiveId" clId="{99653DCE-4835-4437-AE18-519D870C1835}" dt="2023-08-24T02:12:22.250" v="19" actId="20577"/>
          <ac:spMkLst>
            <pc:docMk/>
            <pc:sldMk cId="151402070" sldId="390"/>
            <ac:spMk id="2" creationId="{2ED883B7-7BB5-3569-0000-ECC75BEFD414}"/>
          </ac:spMkLst>
        </pc:spChg>
      </pc:sldChg>
    </pc:docChg>
  </pc:docChgLst>
  <pc:docChgLst>
    <pc:chgData name="代數白痴 顧" userId="316db6a4f7ef8138" providerId="LiveId" clId="{B249ED34-4B87-4BF6-AEFF-9B4A5EEDB29E}"/>
    <pc:docChg chg="custSel modSld">
      <pc:chgData name="代數白痴 顧" userId="316db6a4f7ef8138" providerId="LiveId" clId="{B249ED34-4B87-4BF6-AEFF-9B4A5EEDB29E}" dt="2023-08-09T09:05:41.455" v="2143" actId="20577"/>
      <pc:docMkLst>
        <pc:docMk/>
      </pc:docMkLst>
      <pc:sldChg chg="addSp delSp modSp mod modTransition modNotesTx">
        <pc:chgData name="代數白痴 顧" userId="316db6a4f7ef8138" providerId="LiveId" clId="{B249ED34-4B87-4BF6-AEFF-9B4A5EEDB29E}" dt="2023-08-09T09:05:41.455" v="2143" actId="20577"/>
        <pc:sldMkLst>
          <pc:docMk/>
          <pc:sldMk cId="2873434386" sldId="379"/>
        </pc:sldMkLst>
        <pc:spChg chg="mod">
          <ac:chgData name="代數白痴 顧" userId="316db6a4f7ef8138" providerId="LiveId" clId="{B249ED34-4B87-4BF6-AEFF-9B4A5EEDB29E}" dt="2023-08-07T13:09:49.639" v="1336" actId="20578"/>
          <ac:spMkLst>
            <pc:docMk/>
            <pc:sldMk cId="2873434386" sldId="379"/>
            <ac:spMk id="60" creationId="{90ECAF3B-FFFF-A531-AFBE-31708C7D891C}"/>
          </ac:spMkLst>
        </pc:spChg>
        <pc:spChg chg="mod">
          <ac:chgData name="代數白痴 顧" userId="316db6a4f7ef8138" providerId="LiveId" clId="{B249ED34-4B87-4BF6-AEFF-9B4A5EEDB29E}" dt="2023-08-07T13:02:03.513" v="878" actId="14100"/>
          <ac:spMkLst>
            <pc:docMk/>
            <pc:sldMk cId="2873434386" sldId="379"/>
            <ac:spMk id="89" creationId="{9E8FE398-ED8E-E5DE-BD50-E0471252FAF6}"/>
          </ac:spMkLst>
        </pc:spChg>
        <pc:spChg chg="mod">
          <ac:chgData name="代數白痴 顧" userId="316db6a4f7ef8138" providerId="LiveId" clId="{B249ED34-4B87-4BF6-AEFF-9B4A5EEDB29E}" dt="2023-08-07T13:01:58.420" v="877" actId="1036"/>
          <ac:spMkLst>
            <pc:docMk/>
            <pc:sldMk cId="2873434386" sldId="379"/>
            <ac:spMk id="101" creationId="{665D392D-19FC-71B5-434C-0ABBBC91FB85}"/>
          </ac:spMkLst>
        </pc:spChg>
        <pc:grpChg chg="mod topLvl">
          <ac:chgData name="代數白痴 顧" userId="316db6a4f7ef8138" providerId="LiveId" clId="{B249ED34-4B87-4BF6-AEFF-9B4A5EEDB29E}" dt="2023-08-07T13:01:52.517" v="863" actId="1036"/>
          <ac:grpSpMkLst>
            <pc:docMk/>
            <pc:sldMk cId="2873434386" sldId="379"/>
            <ac:grpSpMk id="2" creationId="{9204BB33-F861-B3E8-E94D-762DF3B9352D}"/>
          </ac:grpSpMkLst>
        </pc:grpChg>
        <pc:grpChg chg="del">
          <ac:chgData name="代數白痴 顧" userId="316db6a4f7ef8138" providerId="LiveId" clId="{B249ED34-4B87-4BF6-AEFF-9B4A5EEDB29E}" dt="2023-08-07T12:58:16.081" v="429" actId="478"/>
          <ac:grpSpMkLst>
            <pc:docMk/>
            <pc:sldMk cId="2873434386" sldId="379"/>
            <ac:grpSpMk id="13" creationId="{164BC26C-AAB5-418F-2378-137A36FC5E61}"/>
          </ac:grpSpMkLst>
        </pc:grpChg>
        <pc:graphicFrameChg chg="del">
          <ac:chgData name="代數白痴 顧" userId="316db6a4f7ef8138" providerId="LiveId" clId="{B249ED34-4B87-4BF6-AEFF-9B4A5EEDB29E}" dt="2023-08-07T12:58:11.283" v="426" actId="478"/>
          <ac:graphicFrameMkLst>
            <pc:docMk/>
            <pc:sldMk cId="2873434386" sldId="379"/>
            <ac:graphicFrameMk id="9" creationId="{2CA7BFCE-5233-06BF-7AFA-E2CCEC723A53}"/>
          </ac:graphicFrameMkLst>
        </pc:graphicFrameChg>
        <pc:graphicFrameChg chg="del">
          <ac:chgData name="代數白痴 顧" userId="316db6a4f7ef8138" providerId="LiveId" clId="{B249ED34-4B87-4BF6-AEFF-9B4A5EEDB29E}" dt="2023-08-07T12:58:13.048" v="427" actId="478"/>
          <ac:graphicFrameMkLst>
            <pc:docMk/>
            <pc:sldMk cId="2873434386" sldId="379"/>
            <ac:graphicFrameMk id="10" creationId="{6E083DE3-13D9-77CD-3951-E7D11B207DC8}"/>
          </ac:graphicFrameMkLst>
        </pc:graphicFrameChg>
        <pc:graphicFrameChg chg="del">
          <ac:chgData name="代數白痴 顧" userId="316db6a4f7ef8138" providerId="LiveId" clId="{B249ED34-4B87-4BF6-AEFF-9B4A5EEDB29E}" dt="2023-08-07T12:58:14.565" v="428" actId="478"/>
          <ac:graphicFrameMkLst>
            <pc:docMk/>
            <pc:sldMk cId="2873434386" sldId="379"/>
            <ac:graphicFrameMk id="11" creationId="{7130D79C-3585-2A99-9CBF-30D4FD15B600}"/>
          </ac:graphicFrameMkLst>
        </pc:graphicFrameChg>
        <pc:graphicFrameChg chg="del topLvl">
          <ac:chgData name="代數白痴 顧" userId="316db6a4f7ef8138" providerId="LiveId" clId="{B249ED34-4B87-4BF6-AEFF-9B4A5EEDB29E}" dt="2023-08-07T12:58:16.081" v="429" actId="478"/>
          <ac:graphicFrameMkLst>
            <pc:docMk/>
            <pc:sldMk cId="2873434386" sldId="379"/>
            <ac:graphicFrameMk id="12" creationId="{7B4A49F4-2F4A-67A8-99CB-376DBAA603D0}"/>
          </ac:graphicFrameMkLst>
        </pc:graphicFrameChg>
        <pc:picChg chg="add mod">
          <ac:chgData name="代數白痴 顧" userId="316db6a4f7ef8138" providerId="LiveId" clId="{B249ED34-4B87-4BF6-AEFF-9B4A5EEDB29E}" dt="2023-08-07T12:58:39.175" v="434" actId="14100"/>
          <ac:picMkLst>
            <pc:docMk/>
            <pc:sldMk cId="2873434386" sldId="379"/>
            <ac:picMk id="5" creationId="{BC1F925B-0C3B-2CBA-E942-A09FF91D4971}"/>
          </ac:picMkLst>
        </pc:picChg>
        <pc:picChg chg="del">
          <ac:chgData name="代數白痴 顧" userId="316db6a4f7ef8138" providerId="LiveId" clId="{B249ED34-4B87-4BF6-AEFF-9B4A5EEDB29E}" dt="2023-08-07T12:54:17.871" v="16" actId="478"/>
          <ac:picMkLst>
            <pc:docMk/>
            <pc:sldMk cId="2873434386" sldId="379"/>
            <ac:picMk id="8" creationId="{E482A0AF-79F4-07BD-CBC7-1B43C52BC991}"/>
          </ac:picMkLst>
        </pc:picChg>
      </pc:sldChg>
      <pc:sldChg chg="modSp mod modTransition">
        <pc:chgData name="代數白痴 顧" userId="316db6a4f7ef8138" providerId="LiveId" clId="{B249ED34-4B87-4BF6-AEFF-9B4A5EEDB29E}" dt="2023-08-07T12:58:43.330" v="435"/>
        <pc:sldMkLst>
          <pc:docMk/>
          <pc:sldMk cId="371298532" sldId="385"/>
        </pc:sldMkLst>
        <pc:spChg chg="mod">
          <ac:chgData name="代數白痴 顧" userId="316db6a4f7ef8138" providerId="LiveId" clId="{B249ED34-4B87-4BF6-AEFF-9B4A5EEDB29E}" dt="2023-08-07T12:54:11.397" v="15" actId="20577"/>
          <ac:spMkLst>
            <pc:docMk/>
            <pc:sldMk cId="371298532" sldId="385"/>
            <ac:spMk id="2" creationId="{2ED883B7-7BB5-3569-0000-ECC75BEFD414}"/>
          </ac:spMkLst>
        </pc:spChg>
      </pc:sldChg>
      <pc:sldChg chg="delSp modSp mod modTransition">
        <pc:chgData name="代數白痴 顧" userId="316db6a4f7ef8138" providerId="LiveId" clId="{B249ED34-4B87-4BF6-AEFF-9B4A5EEDB29E}" dt="2023-08-07T13:24:12.615" v="2130" actId="20577"/>
        <pc:sldMkLst>
          <pc:docMk/>
          <pc:sldMk cId="754667137" sldId="386"/>
        </pc:sldMkLst>
        <pc:spChg chg="mod">
          <ac:chgData name="代數白痴 顧" userId="316db6a4f7ef8138" providerId="LiveId" clId="{B249ED34-4B87-4BF6-AEFF-9B4A5EEDB29E}" dt="2023-08-07T13:07:19.981" v="917" actId="20577"/>
          <ac:spMkLst>
            <pc:docMk/>
            <pc:sldMk cId="754667137" sldId="386"/>
            <ac:spMk id="23" creationId="{00000000-0000-0000-0000-000000000000}"/>
          </ac:spMkLst>
        </pc:spChg>
        <pc:spChg chg="mod">
          <ac:chgData name="代數白痴 顧" userId="316db6a4f7ef8138" providerId="LiveId" clId="{B249ED34-4B87-4BF6-AEFF-9B4A5EEDB29E}" dt="2023-08-07T13:10:39.182" v="1451" actId="1036"/>
          <ac:spMkLst>
            <pc:docMk/>
            <pc:sldMk cId="754667137" sldId="386"/>
            <ac:spMk id="60" creationId="{90ECAF3B-FFFF-A531-AFBE-31708C7D891C}"/>
          </ac:spMkLst>
        </pc:spChg>
        <pc:spChg chg="mod">
          <ac:chgData name="代數白痴 顧" userId="316db6a4f7ef8138" providerId="LiveId" clId="{B249ED34-4B87-4BF6-AEFF-9B4A5EEDB29E}" dt="2023-08-07T13:24:12.615" v="2130" actId="20577"/>
          <ac:spMkLst>
            <pc:docMk/>
            <pc:sldMk cId="754667137" sldId="386"/>
            <ac:spMk id="89" creationId="{9E8FE398-ED8E-E5DE-BD50-E0471252FAF6}"/>
          </ac:spMkLst>
        </pc:spChg>
        <pc:spChg chg="mod">
          <ac:chgData name="代數白痴 顧" userId="316db6a4f7ef8138" providerId="LiveId" clId="{B249ED34-4B87-4BF6-AEFF-9B4A5EEDB29E}" dt="2023-08-07T13:14:21.596" v="2070" actId="1036"/>
          <ac:spMkLst>
            <pc:docMk/>
            <pc:sldMk cId="754667137" sldId="386"/>
            <ac:spMk id="101" creationId="{665D392D-19FC-71B5-434C-0ABBBC91FB85}"/>
          </ac:spMkLst>
        </pc:spChg>
        <pc:grpChg chg="mod">
          <ac:chgData name="代數白痴 顧" userId="316db6a4f7ef8138" providerId="LiveId" clId="{B249ED34-4B87-4BF6-AEFF-9B4A5EEDB29E}" dt="2023-08-07T13:13:50.752" v="2051" actId="1036"/>
          <ac:grpSpMkLst>
            <pc:docMk/>
            <pc:sldMk cId="754667137" sldId="386"/>
            <ac:grpSpMk id="2" creationId="{9204BB33-F861-B3E8-E94D-762DF3B9352D}"/>
          </ac:grpSpMkLst>
        </pc:grpChg>
        <pc:graphicFrameChg chg="del">
          <ac:chgData name="代數白痴 顧" userId="316db6a4f7ef8138" providerId="LiveId" clId="{B249ED34-4B87-4BF6-AEFF-9B4A5EEDB29E}" dt="2023-08-07T13:06:36.110" v="879" actId="478"/>
          <ac:graphicFrameMkLst>
            <pc:docMk/>
            <pc:sldMk cId="754667137" sldId="386"/>
            <ac:graphicFrameMk id="5" creationId="{35A421BD-0FFD-D8A6-7FF6-E52E58386377}"/>
          </ac:graphicFrameMkLst>
        </pc:graphicFrameChg>
        <pc:graphicFrameChg chg="del">
          <ac:chgData name="代數白痴 顧" userId="316db6a4f7ef8138" providerId="LiveId" clId="{B249ED34-4B87-4BF6-AEFF-9B4A5EEDB29E}" dt="2023-08-07T13:06:37.610" v="881" actId="478"/>
          <ac:graphicFrameMkLst>
            <pc:docMk/>
            <pc:sldMk cId="754667137" sldId="386"/>
            <ac:graphicFrameMk id="6" creationId="{476787BE-D0BF-3456-7E98-3B33DBF30D8E}"/>
          </ac:graphicFrameMkLst>
        </pc:graphicFrameChg>
        <pc:graphicFrameChg chg="del">
          <ac:chgData name="代數白痴 顧" userId="316db6a4f7ef8138" providerId="LiveId" clId="{B249ED34-4B87-4BF6-AEFF-9B4A5EEDB29E}" dt="2023-08-07T13:06:36.750" v="880" actId="478"/>
          <ac:graphicFrameMkLst>
            <pc:docMk/>
            <pc:sldMk cId="754667137" sldId="386"/>
            <ac:graphicFrameMk id="7" creationId="{9CC6DEBC-AA27-50DE-9453-2E4EF875BCDA}"/>
          </ac:graphicFrameMkLst>
        </pc:graphicFrameChg>
        <pc:graphicFrameChg chg="del">
          <ac:chgData name="代數白痴 顧" userId="316db6a4f7ef8138" providerId="LiveId" clId="{B249ED34-4B87-4BF6-AEFF-9B4A5EEDB29E}" dt="2023-08-07T13:10:42.494" v="1452" actId="478"/>
          <ac:graphicFrameMkLst>
            <pc:docMk/>
            <pc:sldMk cId="754667137" sldId="386"/>
            <ac:graphicFrameMk id="8" creationId="{5C02F40F-EE5F-DDB0-1EAA-5E41548C4D08}"/>
          </ac:graphicFrameMkLst>
        </pc:graphicFrameChg>
      </pc:sldChg>
      <pc:sldChg chg="delSp mod modTransition">
        <pc:chgData name="代數白痴 顧" userId="316db6a4f7ef8138" providerId="LiveId" clId="{B249ED34-4B87-4BF6-AEFF-9B4A5EEDB29E}" dt="2023-08-07T13:24:37.816" v="2131" actId="478"/>
        <pc:sldMkLst>
          <pc:docMk/>
          <pc:sldMk cId="731354489" sldId="387"/>
        </pc:sldMkLst>
        <pc:graphicFrameChg chg="del">
          <ac:chgData name="代數白痴 顧" userId="316db6a4f7ef8138" providerId="LiveId" clId="{B249ED34-4B87-4BF6-AEFF-9B4A5EEDB29E}" dt="2023-08-07T13:24:37.816" v="2131" actId="478"/>
          <ac:graphicFrameMkLst>
            <pc:docMk/>
            <pc:sldMk cId="731354489" sldId="387"/>
            <ac:graphicFrameMk id="2" creationId="{892EE364-504F-8A6C-A14B-007D244B0DAC}"/>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6" creationId="{6C25CF1B-2399-250F-F966-8957B7B5046F}"/>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7" creationId="{21A971C3-C194-E731-C0FD-D9D4AF2C2E43}"/>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8" creationId="{95C48844-76FA-A62D-86E6-506610D5E2A8}"/>
          </ac:graphicFrameMkLst>
        </pc:graphicFrameChg>
      </pc:sldChg>
    </pc:docChg>
  </pc:docChgLst>
  <pc:docChgLst>
    <pc:chgData name="代數白痴" userId="316db6a4f7ef8138" providerId="LiveId" clId="{C07F6A4C-93AD-4400-BD82-6F6A6A718B21}"/>
    <pc:docChg chg="undo custSel modSld sldOrd">
      <pc:chgData name="代數白痴" userId="316db6a4f7ef8138" providerId="LiveId" clId="{C07F6A4C-93AD-4400-BD82-6F6A6A718B21}" dt="2023-07-16T14:54:56.199" v="594" actId="20577"/>
      <pc:docMkLst>
        <pc:docMk/>
      </pc:docMkLst>
      <pc:sldChg chg="modSp mod modNotesTx">
        <pc:chgData name="代數白痴" userId="316db6a4f7ef8138" providerId="LiveId" clId="{C07F6A4C-93AD-4400-BD82-6F6A6A718B21}" dt="2023-07-16T14:54:56.199" v="594" actId="20577"/>
        <pc:sldMkLst>
          <pc:docMk/>
          <pc:sldMk cId="2328187967" sldId="380"/>
        </pc:sldMkLst>
        <pc:spChg chg="mod">
          <ac:chgData name="代數白痴" userId="316db6a4f7ef8138" providerId="LiveId" clId="{C07F6A4C-93AD-4400-BD82-6F6A6A718B21}" dt="2023-07-16T14:35:33.203" v="501" actId="947"/>
          <ac:spMkLst>
            <pc:docMk/>
            <pc:sldMk cId="2328187967" sldId="380"/>
            <ac:spMk id="89" creationId="{9E8FE398-ED8E-E5DE-BD50-E0471252FAF6}"/>
          </ac:spMkLst>
        </pc:spChg>
        <pc:spChg chg="mod">
          <ac:chgData name="代數白痴" userId="316db6a4f7ef8138" providerId="LiveId" clId="{C07F6A4C-93AD-4400-BD82-6F6A6A718B21}" dt="2023-07-16T14:32:01.638" v="112" actId="404"/>
          <ac:spMkLst>
            <pc:docMk/>
            <pc:sldMk cId="2328187967" sldId="380"/>
            <ac:spMk id="91" creationId="{519C60D5-636C-1B17-6194-FA5ECDE1625D}"/>
          </ac:spMkLst>
        </pc:spChg>
        <pc:spChg chg="mod">
          <ac:chgData name="代數白痴" userId="316db6a4f7ef8138" providerId="LiveId" clId="{C07F6A4C-93AD-4400-BD82-6F6A6A718B21}" dt="2023-07-16T14:31:58.242" v="111" actId="404"/>
          <ac:spMkLst>
            <pc:docMk/>
            <pc:sldMk cId="2328187967" sldId="380"/>
            <ac:spMk id="97" creationId="{9B458438-6335-83A8-3E4E-DF2F7511B5ED}"/>
          </ac:spMkLst>
        </pc:spChg>
        <pc:spChg chg="mod">
          <ac:chgData name="代數白痴" userId="316db6a4f7ef8138" providerId="LiveId" clId="{C07F6A4C-93AD-4400-BD82-6F6A6A718B21}" dt="2023-07-16T14:36:21.506" v="527" actId="114"/>
          <ac:spMkLst>
            <pc:docMk/>
            <pc:sldMk cId="2328187967" sldId="380"/>
            <ac:spMk id="101" creationId="{665D392D-19FC-71B5-434C-0ABBBC91FB85}"/>
          </ac:spMkLst>
        </pc:spChg>
      </pc:sldChg>
      <pc:sldChg chg="delSp modSp mod ord delAnim modNotesTx">
        <pc:chgData name="代數白痴" userId="316db6a4f7ef8138" providerId="LiveId" clId="{C07F6A4C-93AD-4400-BD82-6F6A6A718B21}" dt="2023-07-16T14:37:30.569" v="533" actId="20577"/>
        <pc:sldMkLst>
          <pc:docMk/>
          <pc:sldMk cId="1787025739" sldId="381"/>
        </pc:sldMkLst>
        <pc:spChg chg="mod">
          <ac:chgData name="代數白痴" userId="316db6a4f7ef8138" providerId="LiveId" clId="{C07F6A4C-93AD-4400-BD82-6F6A6A718B21}" dt="2023-07-16T14:33:25.843" v="310" actId="404"/>
          <ac:spMkLst>
            <pc:docMk/>
            <pc:sldMk cId="1787025739" sldId="381"/>
            <ac:spMk id="60" creationId="{90ECAF3B-FFFF-A531-AFBE-31708C7D891C}"/>
          </ac:spMkLst>
        </pc:spChg>
        <pc:spChg chg="mod">
          <ac:chgData name="代數白痴" userId="316db6a4f7ef8138" providerId="LiveId" clId="{C07F6A4C-93AD-4400-BD82-6F6A6A718B21}" dt="2023-07-16T14:37:18.816" v="531" actId="20577"/>
          <ac:spMkLst>
            <pc:docMk/>
            <pc:sldMk cId="1787025739" sldId="381"/>
            <ac:spMk id="89" creationId="{9E8FE398-ED8E-E5DE-BD50-E0471252FAF6}"/>
          </ac:spMkLst>
        </pc:spChg>
        <pc:grpChg chg="del">
          <ac:chgData name="代數白痴" userId="316db6a4f7ef8138" providerId="LiveId" clId="{C07F6A4C-93AD-4400-BD82-6F6A6A718B21}" dt="2023-07-16T14:32:38.881" v="113" actId="478"/>
          <ac:grpSpMkLst>
            <pc:docMk/>
            <pc:sldMk cId="1787025739" sldId="381"/>
            <ac:grpSpMk id="24" creationId="{4B28EF32-2B63-8261-ADA1-B04730C7625A}"/>
          </ac:grpSpMkLst>
        </pc:grpChg>
        <pc:grpChg chg="del">
          <ac:chgData name="代數白痴" userId="316db6a4f7ef8138" providerId="LiveId" clId="{C07F6A4C-93AD-4400-BD82-6F6A6A718B21}" dt="2023-07-16T14:32:38.881" v="113" actId="478"/>
          <ac:grpSpMkLst>
            <pc:docMk/>
            <pc:sldMk cId="1787025739" sldId="381"/>
            <ac:grpSpMk id="25" creationId="{5BC02A7C-56AA-F372-696B-B9D7CEDEFF79}"/>
          </ac:grpSpMkLst>
        </pc:grpChg>
        <pc:grpChg chg="del">
          <ac:chgData name="代數白痴" userId="316db6a4f7ef8138" providerId="LiveId" clId="{C07F6A4C-93AD-4400-BD82-6F6A6A718B21}" dt="2023-07-16T14:32:38.881" v="113" actId="478"/>
          <ac:grpSpMkLst>
            <pc:docMk/>
            <pc:sldMk cId="1787025739" sldId="381"/>
            <ac:grpSpMk id="62" creationId="{FFF05652-E8E9-6FA3-6184-1378437A24F4}"/>
          </ac:grpSpMkLst>
        </pc:grpChg>
        <pc:grpChg chg="del">
          <ac:chgData name="代數白痴" userId="316db6a4f7ef8138" providerId="LiveId" clId="{C07F6A4C-93AD-4400-BD82-6F6A6A718B21}" dt="2023-07-16T14:32:38.881" v="113" actId="478"/>
          <ac:grpSpMkLst>
            <pc:docMk/>
            <pc:sldMk cId="1787025739" sldId="381"/>
            <ac:grpSpMk id="63" creationId="{23F6D593-7F6B-4BAD-5B51-9857D723EE83}"/>
          </ac:grpSpMkLst>
        </pc:grpChg>
        <pc:grpChg chg="del">
          <ac:chgData name="代數白痴" userId="316db6a4f7ef8138" providerId="LiveId" clId="{C07F6A4C-93AD-4400-BD82-6F6A6A718B21}" dt="2023-07-16T14:32:38.881" v="113" actId="478"/>
          <ac:grpSpMkLst>
            <pc:docMk/>
            <pc:sldMk cId="1787025739" sldId="381"/>
            <ac:grpSpMk id="64" creationId="{BB31D89D-4C13-7237-AAA2-09B64CABD502}"/>
          </ac:grpSpMkLst>
        </pc:grpChg>
        <pc:grpChg chg="del">
          <ac:chgData name="代數白痴" userId="316db6a4f7ef8138" providerId="LiveId" clId="{C07F6A4C-93AD-4400-BD82-6F6A6A718B21}" dt="2023-07-16T14:32:38.881" v="113" actId="478"/>
          <ac:grpSpMkLst>
            <pc:docMk/>
            <pc:sldMk cId="1787025739" sldId="381"/>
            <ac:grpSpMk id="65" creationId="{9795B7BF-C692-54DF-705E-46EFEBE26884}"/>
          </ac:grpSpMkLst>
        </pc:grpChg>
        <pc:grpChg chg="del">
          <ac:chgData name="代數白痴" userId="316db6a4f7ef8138" providerId="LiveId" clId="{C07F6A4C-93AD-4400-BD82-6F6A6A718B21}" dt="2023-07-16T14:32:38.881" v="113" actId="478"/>
          <ac:grpSpMkLst>
            <pc:docMk/>
            <pc:sldMk cId="1787025739" sldId="381"/>
            <ac:grpSpMk id="66" creationId="{7C10BB70-903F-49A0-C3F7-F7C8FED3B26E}"/>
          </ac:grpSpMkLst>
        </pc:grpChg>
        <pc:grpChg chg="del">
          <ac:chgData name="代數白痴" userId="316db6a4f7ef8138" providerId="LiveId" clId="{C07F6A4C-93AD-4400-BD82-6F6A6A718B21}" dt="2023-07-16T14:32:38.881" v="113" actId="478"/>
          <ac:grpSpMkLst>
            <pc:docMk/>
            <pc:sldMk cId="1787025739" sldId="381"/>
            <ac:grpSpMk id="67" creationId="{9025C03B-4BE8-E969-842A-81F42E2A92D4}"/>
          </ac:grpSpMkLst>
        </pc:grpChg>
      </pc:sldChg>
    </pc:docChg>
  </pc:docChgLst>
  <pc:docChgLst>
    <pc:chgData name="代數白痴 顧" userId="316db6a4f7ef8138" providerId="LiveId" clId="{020238DC-914E-448E-ACBB-B993CE97EE75}"/>
    <pc:docChg chg="undo custSel modSld sldOrd">
      <pc:chgData name="代數白痴 顧" userId="316db6a4f7ef8138" providerId="LiveId" clId="{020238DC-914E-448E-ACBB-B993CE97EE75}" dt="2023-09-18T07:50:28.362" v="1845" actId="113"/>
      <pc:docMkLst>
        <pc:docMk/>
      </pc:docMkLst>
      <pc:sldChg chg="addSp delSp modSp mod">
        <pc:chgData name="代數白痴 顧" userId="316db6a4f7ef8138" providerId="LiveId" clId="{020238DC-914E-448E-ACBB-B993CE97EE75}" dt="2023-09-18T07:50:05.255" v="1842" actId="20577"/>
        <pc:sldMkLst>
          <pc:docMk/>
          <pc:sldMk cId="754667137" sldId="386"/>
        </pc:sldMkLst>
        <pc:spChg chg="add mod">
          <ac:chgData name="代數白痴 顧" userId="316db6a4f7ef8138" providerId="LiveId" clId="{020238DC-914E-448E-ACBB-B993CE97EE75}" dt="2023-09-18T07:43:13.859" v="1669" actId="1076"/>
          <ac:spMkLst>
            <pc:docMk/>
            <pc:sldMk cId="754667137" sldId="386"/>
            <ac:spMk id="8" creationId="{0DB31CC7-9EB6-B8CE-E147-C73EDF7079C4}"/>
          </ac:spMkLst>
        </pc:spChg>
        <pc:spChg chg="add mod">
          <ac:chgData name="代數白痴 顧" userId="316db6a4f7ef8138" providerId="LiveId" clId="{020238DC-914E-448E-ACBB-B993CE97EE75}" dt="2023-09-18T07:43:13.859" v="1669" actId="1076"/>
          <ac:spMkLst>
            <pc:docMk/>
            <pc:sldMk cId="754667137" sldId="386"/>
            <ac:spMk id="9" creationId="{1D86AD7B-3265-33DA-C554-60EC32D308FA}"/>
          </ac:spMkLst>
        </pc:spChg>
        <pc:spChg chg="add mod">
          <ac:chgData name="代數白痴 顧" userId="316db6a4f7ef8138" providerId="LiveId" clId="{020238DC-914E-448E-ACBB-B993CE97EE75}" dt="2023-09-18T07:44:28.196" v="1700" actId="1037"/>
          <ac:spMkLst>
            <pc:docMk/>
            <pc:sldMk cId="754667137" sldId="386"/>
            <ac:spMk id="10" creationId="{26786C2D-381F-2616-6CB4-430D2178F38B}"/>
          </ac:spMkLst>
        </pc:spChg>
        <pc:spChg chg="add mod">
          <ac:chgData name="代數白痴 顧" userId="316db6a4f7ef8138" providerId="LiveId" clId="{020238DC-914E-448E-ACBB-B993CE97EE75}" dt="2023-09-18T07:44:47.275" v="1702" actId="1076"/>
          <ac:spMkLst>
            <pc:docMk/>
            <pc:sldMk cId="754667137" sldId="386"/>
            <ac:spMk id="11" creationId="{3A5C5E40-65B7-99EC-0AFB-F809FFAA4EDC}"/>
          </ac:spMkLst>
        </pc:spChg>
        <pc:spChg chg="add mod">
          <ac:chgData name="代數白痴 顧" userId="316db6a4f7ef8138" providerId="LiveId" clId="{020238DC-914E-448E-ACBB-B993CE97EE75}" dt="2023-09-18T07:44:56.482" v="1705" actId="20577"/>
          <ac:spMkLst>
            <pc:docMk/>
            <pc:sldMk cId="754667137" sldId="386"/>
            <ac:spMk id="12" creationId="{301BAB38-CF58-05B8-E264-E5F8C768D372}"/>
          </ac:spMkLst>
        </pc:spChg>
        <pc:spChg chg="add mod">
          <ac:chgData name="代數白痴 顧" userId="316db6a4f7ef8138" providerId="LiveId" clId="{020238DC-914E-448E-ACBB-B993CE97EE75}" dt="2023-09-18T07:45:22.603" v="1713" actId="1035"/>
          <ac:spMkLst>
            <pc:docMk/>
            <pc:sldMk cId="754667137" sldId="386"/>
            <ac:spMk id="13" creationId="{22E2BC7F-16FC-5DCD-0E98-B372566EC48B}"/>
          </ac:spMkLst>
        </pc:spChg>
        <pc:spChg chg="add mod">
          <ac:chgData name="代數白痴 顧" userId="316db6a4f7ef8138" providerId="LiveId" clId="{020238DC-914E-448E-ACBB-B993CE97EE75}" dt="2023-09-18T07:45:40.420" v="1726" actId="1037"/>
          <ac:spMkLst>
            <pc:docMk/>
            <pc:sldMk cId="754667137" sldId="386"/>
            <ac:spMk id="14" creationId="{CD562854-C6F7-CFE6-DDA3-C1EB721C14BC}"/>
          </ac:spMkLst>
        </pc:spChg>
        <pc:spChg chg="add mod">
          <ac:chgData name="代數白痴 顧" userId="316db6a4f7ef8138" providerId="LiveId" clId="{020238DC-914E-448E-ACBB-B993CE97EE75}" dt="2023-09-18T07:46:05.039" v="1736" actId="1035"/>
          <ac:spMkLst>
            <pc:docMk/>
            <pc:sldMk cId="754667137" sldId="386"/>
            <ac:spMk id="15" creationId="{39D9D7CD-60EC-2690-7381-33341A835CEE}"/>
          </ac:spMkLst>
        </pc:spChg>
        <pc:spChg chg="add mod">
          <ac:chgData name="代數白痴 顧" userId="316db6a4f7ef8138" providerId="LiveId" clId="{020238DC-914E-448E-ACBB-B993CE97EE75}" dt="2023-09-18T07:46:29.266" v="1738" actId="1076"/>
          <ac:spMkLst>
            <pc:docMk/>
            <pc:sldMk cId="754667137" sldId="386"/>
            <ac:spMk id="16" creationId="{87D334EF-6A81-81DF-A7B2-C6C778C46937}"/>
          </ac:spMkLst>
        </pc:spChg>
        <pc:spChg chg="add mod">
          <ac:chgData name="代數白痴 顧" userId="316db6a4f7ef8138" providerId="LiveId" clId="{020238DC-914E-448E-ACBB-B993CE97EE75}" dt="2023-09-18T07:46:29.266" v="1738" actId="1076"/>
          <ac:spMkLst>
            <pc:docMk/>
            <pc:sldMk cId="754667137" sldId="386"/>
            <ac:spMk id="17" creationId="{9E599298-1559-42CF-12A1-33D7126C7929}"/>
          </ac:spMkLst>
        </pc:spChg>
        <pc:spChg chg="add mod">
          <ac:chgData name="代數白痴 顧" userId="316db6a4f7ef8138" providerId="LiveId" clId="{020238DC-914E-448E-ACBB-B993CE97EE75}" dt="2023-09-18T07:46:29.266" v="1738" actId="1076"/>
          <ac:spMkLst>
            <pc:docMk/>
            <pc:sldMk cId="754667137" sldId="386"/>
            <ac:spMk id="18" creationId="{CBDC4F46-4256-0812-65D0-E6E174CB7891}"/>
          </ac:spMkLst>
        </pc:spChg>
        <pc:spChg chg="add mod">
          <ac:chgData name="代數白痴 顧" userId="316db6a4f7ef8138" providerId="LiveId" clId="{020238DC-914E-448E-ACBB-B993CE97EE75}" dt="2023-09-18T07:46:29.266" v="1738" actId="1076"/>
          <ac:spMkLst>
            <pc:docMk/>
            <pc:sldMk cId="754667137" sldId="386"/>
            <ac:spMk id="19" creationId="{B07816E4-853B-2119-E703-013F9B3666CD}"/>
          </ac:spMkLst>
        </pc:spChg>
        <pc:spChg chg="add mod">
          <ac:chgData name="代數白痴 顧" userId="316db6a4f7ef8138" providerId="LiveId" clId="{020238DC-914E-448E-ACBB-B993CE97EE75}" dt="2023-09-18T07:46:29.266" v="1738" actId="1076"/>
          <ac:spMkLst>
            <pc:docMk/>
            <pc:sldMk cId="754667137" sldId="386"/>
            <ac:spMk id="20" creationId="{BB4E3D4D-B837-64A0-6629-9F0DD617FE57}"/>
          </ac:spMkLst>
        </pc:spChg>
        <pc:spChg chg="add mod">
          <ac:chgData name="代數白痴 顧" userId="316db6a4f7ef8138" providerId="LiveId" clId="{020238DC-914E-448E-ACBB-B993CE97EE75}" dt="2023-09-18T07:46:47.770" v="1743" actId="1076"/>
          <ac:spMkLst>
            <pc:docMk/>
            <pc:sldMk cId="754667137" sldId="386"/>
            <ac:spMk id="21" creationId="{E5F035B8-03BB-01C6-5700-37734FE4F51B}"/>
          </ac:spMkLst>
        </pc:spChg>
        <pc:spChg chg="add mod">
          <ac:chgData name="代數白痴 顧" userId="316db6a4f7ef8138" providerId="LiveId" clId="{020238DC-914E-448E-ACBB-B993CE97EE75}" dt="2023-09-18T07:47:09.003" v="1753" actId="1036"/>
          <ac:spMkLst>
            <pc:docMk/>
            <pc:sldMk cId="754667137" sldId="386"/>
            <ac:spMk id="22" creationId="{E92FBBA6-3A9C-17EC-DC43-B8AA3EF274F5}"/>
          </ac:spMkLst>
        </pc:spChg>
        <pc:spChg chg="mod">
          <ac:chgData name="代數白痴 顧" userId="316db6a4f7ef8138" providerId="LiveId" clId="{020238DC-914E-448E-ACBB-B993CE97EE75}" dt="2023-09-18T07:37:01.914" v="895" actId="20577"/>
          <ac:spMkLst>
            <pc:docMk/>
            <pc:sldMk cId="754667137" sldId="386"/>
            <ac:spMk id="23" creationId="{00000000-0000-0000-0000-000000000000}"/>
          </ac:spMkLst>
        </pc:spChg>
        <pc:spChg chg="add mod">
          <ac:chgData name="代數白痴 顧" userId="316db6a4f7ef8138" providerId="LiveId" clId="{020238DC-914E-448E-ACBB-B993CE97EE75}" dt="2023-09-18T07:47:20.602" v="1759" actId="1037"/>
          <ac:spMkLst>
            <pc:docMk/>
            <pc:sldMk cId="754667137" sldId="386"/>
            <ac:spMk id="24" creationId="{42AD7D4B-3630-1EDD-1992-5BDF1A7192E2}"/>
          </ac:spMkLst>
        </pc:spChg>
        <pc:spChg chg="add mod">
          <ac:chgData name="代數白痴 顧" userId="316db6a4f7ef8138" providerId="LiveId" clId="{020238DC-914E-448E-ACBB-B993CE97EE75}" dt="2023-09-18T07:47:47.265" v="1774" actId="1038"/>
          <ac:spMkLst>
            <pc:docMk/>
            <pc:sldMk cId="754667137" sldId="386"/>
            <ac:spMk id="25" creationId="{3A0CD06A-6A2C-83F6-7BBE-5ACDEA0CAB34}"/>
          </ac:spMkLst>
        </pc:spChg>
        <pc:spChg chg="add mod">
          <ac:chgData name="代數白痴 顧" userId="316db6a4f7ef8138" providerId="LiveId" clId="{020238DC-914E-448E-ACBB-B993CE97EE75}" dt="2023-09-18T07:47:32.451" v="1761" actId="1076"/>
          <ac:spMkLst>
            <pc:docMk/>
            <pc:sldMk cId="754667137" sldId="386"/>
            <ac:spMk id="26" creationId="{181CD530-8FB2-B8FB-751E-906F317038F0}"/>
          </ac:spMkLst>
        </pc:spChg>
        <pc:spChg chg="add mod">
          <ac:chgData name="代數白痴 顧" userId="316db6a4f7ef8138" providerId="LiveId" clId="{020238DC-914E-448E-ACBB-B993CE97EE75}" dt="2023-09-18T07:47:32.451" v="1761" actId="1076"/>
          <ac:spMkLst>
            <pc:docMk/>
            <pc:sldMk cId="754667137" sldId="386"/>
            <ac:spMk id="27" creationId="{8B0D90C6-07F7-B47C-DE3A-1319C94F81B0}"/>
          </ac:spMkLst>
        </pc:spChg>
        <pc:spChg chg="add mod">
          <ac:chgData name="代數白痴 顧" userId="316db6a4f7ef8138" providerId="LiveId" clId="{020238DC-914E-448E-ACBB-B993CE97EE75}" dt="2023-09-18T07:48:25.380" v="1792" actId="1036"/>
          <ac:spMkLst>
            <pc:docMk/>
            <pc:sldMk cId="754667137" sldId="386"/>
            <ac:spMk id="28" creationId="{B9453204-D690-6D20-5D5E-05B4F252EBDA}"/>
          </ac:spMkLst>
        </pc:spChg>
        <pc:spChg chg="add mod">
          <ac:chgData name="代數白痴 顧" userId="316db6a4f7ef8138" providerId="LiveId" clId="{020238DC-914E-448E-ACBB-B993CE97EE75}" dt="2023-09-18T07:48:20.417" v="1788" actId="1037"/>
          <ac:spMkLst>
            <pc:docMk/>
            <pc:sldMk cId="754667137" sldId="386"/>
            <ac:spMk id="29" creationId="{F80B722F-722F-5E77-F136-8F4AA1B3100F}"/>
          </ac:spMkLst>
        </pc:spChg>
        <pc:spChg chg="add mod">
          <ac:chgData name="代數白痴 顧" userId="316db6a4f7ef8138" providerId="LiveId" clId="{020238DC-914E-448E-ACBB-B993CE97EE75}" dt="2023-09-18T07:48:09.995" v="1780" actId="1036"/>
          <ac:spMkLst>
            <pc:docMk/>
            <pc:sldMk cId="754667137" sldId="386"/>
            <ac:spMk id="30" creationId="{D699D318-1359-4262-1BC9-D393D27F4A92}"/>
          </ac:spMkLst>
        </pc:spChg>
        <pc:spChg chg="add mod">
          <ac:chgData name="代數白痴 顧" userId="316db6a4f7ef8138" providerId="LiveId" clId="{020238DC-914E-448E-ACBB-B993CE97EE75}" dt="2023-09-18T07:49:00.355" v="1807" actId="1076"/>
          <ac:spMkLst>
            <pc:docMk/>
            <pc:sldMk cId="754667137" sldId="386"/>
            <ac:spMk id="31" creationId="{3914C3B6-23D1-9A69-46B6-ECCCC3810DC6}"/>
          </ac:spMkLst>
        </pc:spChg>
        <pc:spChg chg="add mod">
          <ac:chgData name="代數白痴 顧" userId="316db6a4f7ef8138" providerId="LiveId" clId="{020238DC-914E-448E-ACBB-B993CE97EE75}" dt="2023-09-18T07:49:21.611" v="1819" actId="1037"/>
          <ac:spMkLst>
            <pc:docMk/>
            <pc:sldMk cId="754667137" sldId="386"/>
            <ac:spMk id="32" creationId="{BE8CBEA7-A367-5CAD-A0CC-0DA15FE56F04}"/>
          </ac:spMkLst>
        </pc:spChg>
        <pc:spChg chg="add mod">
          <ac:chgData name="代數白痴 顧" userId="316db6a4f7ef8138" providerId="LiveId" clId="{020238DC-914E-448E-ACBB-B993CE97EE75}" dt="2023-09-18T07:49:34.928" v="1832" actId="20577"/>
          <ac:spMkLst>
            <pc:docMk/>
            <pc:sldMk cId="754667137" sldId="386"/>
            <ac:spMk id="33" creationId="{BC3AAEF1-BDCD-4400-BBA5-108D814FB07A}"/>
          </ac:spMkLst>
        </pc:spChg>
        <pc:spChg chg="add mod">
          <ac:chgData name="代數白痴 顧" userId="316db6a4f7ef8138" providerId="LiveId" clId="{020238DC-914E-448E-ACBB-B993CE97EE75}" dt="2023-09-18T07:50:05.255" v="1842" actId="20577"/>
          <ac:spMkLst>
            <pc:docMk/>
            <pc:sldMk cId="754667137" sldId="386"/>
            <ac:spMk id="34" creationId="{B10894B9-9B5F-611E-96F3-0B7CAB915F4B}"/>
          </ac:spMkLst>
        </pc:spChg>
        <pc:spChg chg="mod">
          <ac:chgData name="代數白痴 顧" userId="316db6a4f7ef8138" providerId="LiveId" clId="{020238DC-914E-448E-ACBB-B993CE97EE75}" dt="2023-09-18T07:42:34.002" v="1661" actId="113"/>
          <ac:spMkLst>
            <pc:docMk/>
            <pc:sldMk cId="754667137" sldId="386"/>
            <ac:spMk id="60" creationId="{90ECAF3B-FFFF-A531-AFBE-31708C7D891C}"/>
          </ac:spMkLst>
        </pc:spChg>
        <pc:grpChg chg="del">
          <ac:chgData name="代數白痴 顧" userId="316db6a4f7ef8138" providerId="LiveId" clId="{020238DC-914E-448E-ACBB-B993CE97EE75}" dt="2023-09-18T07:41:56.061" v="1659" actId="478"/>
          <ac:grpSpMkLst>
            <pc:docMk/>
            <pc:sldMk cId="754667137" sldId="386"/>
            <ac:grpSpMk id="2" creationId="{46021E24-AA17-FC5B-46A5-98AF2520B5B1}"/>
          </ac:grpSpMkLst>
        </pc:grpChg>
      </pc:sldChg>
      <pc:sldChg chg="modSp mod ord">
        <pc:chgData name="代數白痴 顧" userId="316db6a4f7ef8138" providerId="LiveId" clId="{020238DC-914E-448E-ACBB-B993CE97EE75}" dt="2023-09-18T07:50:28.362" v="1845" actId="113"/>
        <pc:sldMkLst>
          <pc:docMk/>
          <pc:sldMk cId="731354489" sldId="387"/>
        </pc:sldMkLst>
        <pc:spChg chg="mod">
          <ac:chgData name="代數白痴 顧" userId="316db6a4f7ef8138" providerId="LiveId" clId="{020238DC-914E-448E-ACBB-B993CE97EE75}" dt="2023-09-18T07:35:21.180" v="853" actId="20577"/>
          <ac:spMkLst>
            <pc:docMk/>
            <pc:sldMk cId="731354489" sldId="387"/>
            <ac:spMk id="10" creationId="{C024CE42-29AF-B0B6-3A7E-03EEA4B47A69}"/>
          </ac:spMkLst>
        </pc:spChg>
        <pc:spChg chg="mod">
          <ac:chgData name="代數白痴 顧" userId="316db6a4f7ef8138" providerId="LiveId" clId="{020238DC-914E-448E-ACBB-B993CE97EE75}" dt="2023-09-18T07:35:30.164" v="854" actId="20577"/>
          <ac:spMkLst>
            <pc:docMk/>
            <pc:sldMk cId="731354489" sldId="387"/>
            <ac:spMk id="11" creationId="{E1DEF969-CD1F-71E8-E876-61349B137731}"/>
          </ac:spMkLst>
        </pc:spChg>
        <pc:spChg chg="mod">
          <ac:chgData name="代數白痴 顧" userId="316db6a4f7ef8138" providerId="LiveId" clId="{020238DC-914E-448E-ACBB-B993CE97EE75}" dt="2023-09-18T07:32:19.771" v="548" actId="20577"/>
          <ac:spMkLst>
            <pc:docMk/>
            <pc:sldMk cId="731354489" sldId="387"/>
            <ac:spMk id="23" creationId="{00000000-0000-0000-0000-000000000000}"/>
          </ac:spMkLst>
        </pc:spChg>
        <pc:spChg chg="mod">
          <ac:chgData name="代數白痴 顧" userId="316db6a4f7ef8138" providerId="LiveId" clId="{020238DC-914E-448E-ACBB-B993CE97EE75}" dt="2023-09-18T07:50:28.362" v="1845" actId="113"/>
          <ac:spMkLst>
            <pc:docMk/>
            <pc:sldMk cId="731354489" sldId="387"/>
            <ac:spMk id="60" creationId="{90ECAF3B-FFFF-A531-AFBE-31708C7D891C}"/>
          </ac:spMkLst>
        </pc:spChg>
      </pc:sldChg>
      <pc:sldChg chg="modSp mod modNotesTx">
        <pc:chgData name="代數白痴 顧" userId="316db6a4f7ef8138" providerId="LiveId" clId="{020238DC-914E-448E-ACBB-B993CE97EE75}" dt="2023-09-18T06:50:21.328" v="43" actId="20577"/>
        <pc:sldMkLst>
          <pc:docMk/>
          <pc:sldMk cId="151402070" sldId="390"/>
        </pc:sldMkLst>
        <pc:spChg chg="mod">
          <ac:chgData name="代數白痴 顧" userId="316db6a4f7ef8138" providerId="LiveId" clId="{020238DC-914E-448E-ACBB-B993CE97EE75}" dt="2023-09-18T06:50:08.260" v="10" actId="20577"/>
          <ac:spMkLst>
            <pc:docMk/>
            <pc:sldMk cId="151402070" sldId="390"/>
            <ac:spMk id="2" creationId="{2ED883B7-7BB5-3569-0000-ECC75BEFD414}"/>
          </ac:spMkLst>
        </pc:spChg>
      </pc:sldChg>
      <pc:sldChg chg="modSp mod">
        <pc:chgData name="代數白痴 顧" userId="316db6a4f7ef8138" providerId="LiveId" clId="{020238DC-914E-448E-ACBB-B993CE97EE75}" dt="2023-09-18T06:56:00.010" v="523" actId="20577"/>
        <pc:sldMkLst>
          <pc:docMk/>
          <pc:sldMk cId="2267038628" sldId="392"/>
        </pc:sldMkLst>
        <pc:spChg chg="mod">
          <ac:chgData name="代數白痴 顧" userId="316db6a4f7ef8138" providerId="LiveId" clId="{020238DC-914E-448E-ACBB-B993CE97EE75}" dt="2023-09-18T06:56:00.010" v="523" actId="20577"/>
          <ac:spMkLst>
            <pc:docMk/>
            <pc:sldMk cId="2267038628" sldId="392"/>
            <ac:spMk id="9" creationId="{C3C4D356-E86E-2D30-1771-DC2F8E46956E}"/>
          </ac:spMkLst>
        </pc:spChg>
        <pc:spChg chg="mod">
          <ac:chgData name="代數白痴 顧" userId="316db6a4f7ef8138" providerId="LiveId" clId="{020238DC-914E-448E-ACBB-B993CE97EE75}" dt="2023-09-18T06:55:23.667" v="505" actId="113"/>
          <ac:spMkLst>
            <pc:docMk/>
            <pc:sldMk cId="2267038628" sldId="392"/>
            <ac:spMk id="10" creationId="{3DE5A842-2134-9639-2AC0-310AE1A246E8}"/>
          </ac:spMkLst>
        </pc:spChg>
        <pc:spChg chg="mod">
          <ac:chgData name="代數白痴 顧" userId="316db6a4f7ef8138" providerId="LiveId" clId="{020238DC-914E-448E-ACBB-B993CE97EE75}" dt="2023-09-18T06:51:06.508" v="81" actId="20577"/>
          <ac:spMkLst>
            <pc:docMk/>
            <pc:sldMk cId="2267038628" sldId="392"/>
            <ac:spMk id="23" creationId="{00000000-0000-0000-0000-000000000000}"/>
          </ac:spMkLst>
        </pc:spChg>
        <pc:spChg chg="mod">
          <ac:chgData name="代數白痴 顧" userId="316db6a4f7ef8138" providerId="LiveId" clId="{020238DC-914E-448E-ACBB-B993CE97EE75}" dt="2023-09-18T06:55:54.562" v="521" actId="20577"/>
          <ac:spMkLst>
            <pc:docMk/>
            <pc:sldMk cId="2267038628" sldId="392"/>
            <ac:spMk id="60" creationId="{90ECAF3B-FFFF-A531-AFBE-31708C7D891C}"/>
          </ac:spMkLst>
        </pc:spChg>
      </pc:sldChg>
    </pc:docChg>
  </pc:docChgLst>
  <pc:docChgLst>
    <pc:chgData name="代數白痴 顧" userId="316db6a4f7ef8138" providerId="LiveId" clId="{AAE5F2C4-75CB-49D4-8E2F-1A5EC48667F2}"/>
    <pc:docChg chg="undo custSel modSld sldOrd">
      <pc:chgData name="代數白痴 顧" userId="316db6a4f7ef8138" providerId="LiveId" clId="{AAE5F2C4-75CB-49D4-8E2F-1A5EC48667F2}" dt="2023-08-28T13:57:34.744" v="2898" actId="20577"/>
      <pc:docMkLst>
        <pc:docMk/>
      </pc:docMkLst>
      <pc:sldChg chg="addSp delSp modSp mod modAnim">
        <pc:chgData name="代數白痴 顧" userId="316db6a4f7ef8138" providerId="LiveId" clId="{AAE5F2C4-75CB-49D4-8E2F-1A5EC48667F2}" dt="2023-08-28T13:45:18.238" v="2210" actId="164"/>
        <pc:sldMkLst>
          <pc:docMk/>
          <pc:sldMk cId="754667137" sldId="386"/>
        </pc:sldMkLst>
        <pc:spChg chg="mod">
          <ac:chgData name="代數白痴 顧" userId="316db6a4f7ef8138" providerId="LiveId" clId="{AAE5F2C4-75CB-49D4-8E2F-1A5EC48667F2}" dt="2023-08-28T13:33:21.447" v="1270" actId="20577"/>
          <ac:spMkLst>
            <pc:docMk/>
            <pc:sldMk cId="754667137" sldId="386"/>
            <ac:spMk id="23" creationId="{00000000-0000-0000-0000-000000000000}"/>
          </ac:spMkLst>
        </pc:spChg>
        <pc:spChg chg="add mod">
          <ac:chgData name="代數白痴 顧" userId="316db6a4f7ef8138" providerId="LiveId" clId="{AAE5F2C4-75CB-49D4-8E2F-1A5EC48667F2}" dt="2023-08-28T13:32:55.721" v="1238" actId="1076"/>
          <ac:spMkLst>
            <pc:docMk/>
            <pc:sldMk cId="754667137" sldId="386"/>
            <ac:spMk id="28" creationId="{E483C391-0A7B-22AE-91B2-078857029D1B}"/>
          </ac:spMkLst>
        </pc:spChg>
        <pc:spChg chg="add mod">
          <ac:chgData name="代數白痴 顧" userId="316db6a4f7ef8138" providerId="LiveId" clId="{AAE5F2C4-75CB-49D4-8E2F-1A5EC48667F2}" dt="2023-08-28T13:32:55.721" v="1238" actId="1076"/>
          <ac:spMkLst>
            <pc:docMk/>
            <pc:sldMk cId="754667137" sldId="386"/>
            <ac:spMk id="29" creationId="{9EF408D3-85E3-D87B-5FF5-D5D7B4F1D21B}"/>
          </ac:spMkLst>
        </pc:spChg>
        <pc:spChg chg="add mod">
          <ac:chgData name="代數白痴 顧" userId="316db6a4f7ef8138" providerId="LiveId" clId="{AAE5F2C4-75CB-49D4-8E2F-1A5EC48667F2}" dt="2023-08-28T13:32:55.721" v="1238" actId="1076"/>
          <ac:spMkLst>
            <pc:docMk/>
            <pc:sldMk cId="754667137" sldId="386"/>
            <ac:spMk id="30" creationId="{66B11835-E2CF-68D0-8D9C-ACBA34A2B680}"/>
          </ac:spMkLst>
        </pc:spChg>
        <pc:spChg chg="add mod">
          <ac:chgData name="代數白痴 顧" userId="316db6a4f7ef8138" providerId="LiveId" clId="{AAE5F2C4-75CB-49D4-8E2F-1A5EC48667F2}" dt="2023-08-28T13:32:55.721" v="1238" actId="1076"/>
          <ac:spMkLst>
            <pc:docMk/>
            <pc:sldMk cId="754667137" sldId="386"/>
            <ac:spMk id="31" creationId="{D1C9C861-9B4E-CCFB-6A74-49580C3A4E29}"/>
          </ac:spMkLst>
        </pc:spChg>
        <pc:spChg chg="add mod">
          <ac:chgData name="代數白痴 顧" userId="316db6a4f7ef8138" providerId="LiveId" clId="{AAE5F2C4-75CB-49D4-8E2F-1A5EC48667F2}" dt="2023-08-28T13:32:55.721" v="1238" actId="1076"/>
          <ac:spMkLst>
            <pc:docMk/>
            <pc:sldMk cId="754667137" sldId="386"/>
            <ac:spMk id="32" creationId="{486B9063-E734-C196-6578-705824C5A3F6}"/>
          </ac:spMkLst>
        </pc:spChg>
        <pc:spChg chg="add mod">
          <ac:chgData name="代數白痴 顧" userId="316db6a4f7ef8138" providerId="LiveId" clId="{AAE5F2C4-75CB-49D4-8E2F-1A5EC48667F2}" dt="2023-08-28T13:32:55.721" v="1238" actId="1076"/>
          <ac:spMkLst>
            <pc:docMk/>
            <pc:sldMk cId="754667137" sldId="386"/>
            <ac:spMk id="33" creationId="{4A08DCCE-F9CE-EFC9-FC40-ACF0EFFE247A}"/>
          </ac:spMkLst>
        </pc:spChg>
        <pc:spChg chg="add mod">
          <ac:chgData name="代數白痴 顧" userId="316db6a4f7ef8138" providerId="LiveId" clId="{AAE5F2C4-75CB-49D4-8E2F-1A5EC48667F2}" dt="2023-08-28T13:32:55.721" v="1238" actId="1076"/>
          <ac:spMkLst>
            <pc:docMk/>
            <pc:sldMk cId="754667137" sldId="386"/>
            <ac:spMk id="34" creationId="{164A6330-C254-D864-0A30-E7966CB7FB1F}"/>
          </ac:spMkLst>
        </pc:spChg>
        <pc:spChg chg="add mod">
          <ac:chgData name="代數白痴 顧" userId="316db6a4f7ef8138" providerId="LiveId" clId="{AAE5F2C4-75CB-49D4-8E2F-1A5EC48667F2}" dt="2023-08-28T13:32:55.721" v="1238" actId="1076"/>
          <ac:spMkLst>
            <pc:docMk/>
            <pc:sldMk cId="754667137" sldId="386"/>
            <ac:spMk id="35" creationId="{E872F909-8739-0B55-0ABF-5B348B6F1B69}"/>
          </ac:spMkLst>
        </pc:spChg>
        <pc:spChg chg="add mod">
          <ac:chgData name="代數白痴 顧" userId="316db6a4f7ef8138" providerId="LiveId" clId="{AAE5F2C4-75CB-49D4-8E2F-1A5EC48667F2}" dt="2023-08-28T13:32:55.721" v="1238" actId="1076"/>
          <ac:spMkLst>
            <pc:docMk/>
            <pc:sldMk cId="754667137" sldId="386"/>
            <ac:spMk id="36" creationId="{1BA3969A-2D58-FF02-E67F-434B9C2B9663}"/>
          </ac:spMkLst>
        </pc:spChg>
        <pc:spChg chg="add mod">
          <ac:chgData name="代數白痴 顧" userId="316db6a4f7ef8138" providerId="LiveId" clId="{AAE5F2C4-75CB-49D4-8E2F-1A5EC48667F2}" dt="2023-08-28T13:32:55.721" v="1238" actId="1076"/>
          <ac:spMkLst>
            <pc:docMk/>
            <pc:sldMk cId="754667137" sldId="386"/>
            <ac:spMk id="37" creationId="{9F50C97D-07C7-C847-2316-46E07DA2544D}"/>
          </ac:spMkLst>
        </pc:spChg>
        <pc:spChg chg="add mod">
          <ac:chgData name="代數白痴 顧" userId="316db6a4f7ef8138" providerId="LiveId" clId="{AAE5F2C4-75CB-49D4-8E2F-1A5EC48667F2}" dt="2023-08-28T13:32:55.721" v="1238" actId="1076"/>
          <ac:spMkLst>
            <pc:docMk/>
            <pc:sldMk cId="754667137" sldId="386"/>
            <ac:spMk id="38" creationId="{F6E9F14A-D72E-E363-9A2A-665650EA3478}"/>
          </ac:spMkLst>
        </pc:spChg>
        <pc:spChg chg="add mod">
          <ac:chgData name="代數白痴 顧" userId="316db6a4f7ef8138" providerId="LiveId" clId="{AAE5F2C4-75CB-49D4-8E2F-1A5EC48667F2}" dt="2023-08-28T13:32:55.721" v="1238" actId="1076"/>
          <ac:spMkLst>
            <pc:docMk/>
            <pc:sldMk cId="754667137" sldId="386"/>
            <ac:spMk id="39" creationId="{E017EC75-0A12-4FD6-0B0B-540B1283C337}"/>
          </ac:spMkLst>
        </pc:spChg>
        <pc:spChg chg="add mod">
          <ac:chgData name="代數白痴 顧" userId="316db6a4f7ef8138" providerId="LiveId" clId="{AAE5F2C4-75CB-49D4-8E2F-1A5EC48667F2}" dt="2023-08-28T13:32:55.721" v="1238" actId="1076"/>
          <ac:spMkLst>
            <pc:docMk/>
            <pc:sldMk cId="754667137" sldId="386"/>
            <ac:spMk id="40" creationId="{7F2E6880-49C2-858F-CD49-7DE48DB16B2E}"/>
          </ac:spMkLst>
        </pc:spChg>
        <pc:spChg chg="mod">
          <ac:chgData name="代數白痴 顧" userId="316db6a4f7ef8138" providerId="LiveId" clId="{AAE5F2C4-75CB-49D4-8E2F-1A5EC48667F2}" dt="2023-08-28T13:36:08.627" v="1554" actId="20577"/>
          <ac:spMkLst>
            <pc:docMk/>
            <pc:sldMk cId="754667137" sldId="386"/>
            <ac:spMk id="60" creationId="{90ECAF3B-FFFF-A531-AFBE-31708C7D891C}"/>
          </ac:spMkLst>
        </pc:spChg>
        <pc:spChg chg="mod">
          <ac:chgData name="代數白痴 顧" userId="316db6a4f7ef8138" providerId="LiveId" clId="{AAE5F2C4-75CB-49D4-8E2F-1A5EC48667F2}" dt="2023-08-28T13:36:01.209" v="1549" actId="20577"/>
          <ac:spMkLst>
            <pc:docMk/>
            <pc:sldMk cId="754667137" sldId="386"/>
            <ac:spMk id="89" creationId="{9E8FE398-ED8E-E5DE-BD50-E0471252FAF6}"/>
          </ac:spMkLst>
        </pc:spChg>
        <pc:spChg chg="mod">
          <ac:chgData name="代數白痴 顧" userId="316db6a4f7ef8138" providerId="LiveId" clId="{AAE5F2C4-75CB-49D4-8E2F-1A5EC48667F2}" dt="2023-08-28T13:36:13.399" v="1555" actId="20577"/>
          <ac:spMkLst>
            <pc:docMk/>
            <pc:sldMk cId="754667137" sldId="386"/>
            <ac:spMk id="101" creationId="{665D392D-19FC-71B5-434C-0ABBBC91FB85}"/>
          </ac:spMkLst>
        </pc:spChg>
        <pc:grpChg chg="mod">
          <ac:chgData name="代數白痴 顧" userId="316db6a4f7ef8138" providerId="LiveId" clId="{AAE5F2C4-75CB-49D4-8E2F-1A5EC48667F2}" dt="2023-08-28T13:45:18.238" v="2210" actId="164"/>
          <ac:grpSpMkLst>
            <pc:docMk/>
            <pc:sldMk cId="754667137" sldId="386"/>
            <ac:grpSpMk id="2" creationId="{9204BB33-F861-B3E8-E94D-762DF3B9352D}"/>
          </ac:grpSpMkLst>
        </pc:grpChg>
        <pc:grpChg chg="add mod">
          <ac:chgData name="代數白痴 顧" userId="316db6a4f7ef8138" providerId="LiveId" clId="{AAE5F2C4-75CB-49D4-8E2F-1A5EC48667F2}" dt="2023-08-28T13:45:18.238" v="2210" actId="164"/>
          <ac:grpSpMkLst>
            <pc:docMk/>
            <pc:sldMk cId="754667137" sldId="386"/>
            <ac:grpSpMk id="42" creationId="{657A6870-F8DC-C291-CB7D-300550EA837F}"/>
          </ac:grpSpMkLst>
        </pc:grpChg>
        <pc:graphicFrameChg chg="mod">
          <ac:chgData name="代數白痴 顧" userId="316db6a4f7ef8138" providerId="LiveId" clId="{AAE5F2C4-75CB-49D4-8E2F-1A5EC48667F2}" dt="2023-08-28T13:25:36.610" v="793" actId="1037"/>
          <ac:graphicFrameMkLst>
            <pc:docMk/>
            <pc:sldMk cId="754667137" sldId="386"/>
            <ac:graphicFrameMk id="6" creationId="{06282F68-79A1-ECE8-A46E-22CC67738EF4}"/>
          </ac:graphicFrameMkLst>
        </pc:graphicFrameChg>
        <pc:graphicFrameChg chg="mod">
          <ac:chgData name="代數白痴 顧" userId="316db6a4f7ef8138" providerId="LiveId" clId="{AAE5F2C4-75CB-49D4-8E2F-1A5EC48667F2}" dt="2023-08-28T13:45:18.238" v="2210" actId="164"/>
          <ac:graphicFrameMkLst>
            <pc:docMk/>
            <pc:sldMk cId="754667137" sldId="386"/>
            <ac:graphicFrameMk id="8" creationId="{24376251-7F8C-6995-EBD5-0AD0F7AA5260}"/>
          </ac:graphicFrameMkLst>
        </pc:graphicFrameChg>
        <pc:picChg chg="add del mod">
          <ac:chgData name="代數白痴 顧" userId="316db6a4f7ef8138" providerId="LiveId" clId="{AAE5F2C4-75CB-49D4-8E2F-1A5EC48667F2}" dt="2023-08-28T13:32:48.995" v="1236" actId="478"/>
          <ac:picMkLst>
            <pc:docMk/>
            <pc:sldMk cId="754667137" sldId="386"/>
            <ac:picMk id="5" creationId="{28BEA8CD-292C-EC6F-4D0B-3002A55890D9}"/>
          </ac:picMkLst>
        </pc:picChg>
        <pc:cxnChg chg="mod">
          <ac:chgData name="代數白痴 顧" userId="316db6a4f7ef8138" providerId="LiveId" clId="{AAE5F2C4-75CB-49D4-8E2F-1A5EC48667F2}" dt="2023-08-28T13:25:09.512" v="736" actId="14100"/>
          <ac:cxnSpMkLst>
            <pc:docMk/>
            <pc:sldMk cId="754667137" sldId="386"/>
            <ac:cxnSpMk id="4" creationId="{02532AFF-DB8C-9DAA-2151-87749FDBDD4C}"/>
          </ac:cxnSpMkLst>
        </pc:cxnChg>
        <pc:cxnChg chg="add del mod">
          <ac:chgData name="代數白痴 顧" userId="316db6a4f7ef8138" providerId="LiveId" clId="{AAE5F2C4-75CB-49D4-8E2F-1A5EC48667F2}" dt="2023-08-28T13:27:10.848" v="839" actId="478"/>
          <ac:cxnSpMkLst>
            <pc:docMk/>
            <pc:sldMk cId="754667137" sldId="386"/>
            <ac:cxnSpMk id="10" creationId="{4C4D293D-CE3D-CD54-8EE9-8057B447A538}"/>
          </ac:cxnSpMkLst>
        </pc:cxnChg>
        <pc:cxnChg chg="add mod">
          <ac:chgData name="代數白痴 顧" userId="316db6a4f7ef8138" providerId="LiveId" clId="{AAE5F2C4-75CB-49D4-8E2F-1A5EC48667F2}" dt="2023-08-28T13:32:55.721" v="1238" actId="1076"/>
          <ac:cxnSpMkLst>
            <pc:docMk/>
            <pc:sldMk cId="754667137" sldId="386"/>
            <ac:cxnSpMk id="12" creationId="{543A069F-A934-11C0-EE59-11908C74F4BC}"/>
          </ac:cxnSpMkLst>
        </pc:cxnChg>
        <pc:cxnChg chg="add mod">
          <ac:chgData name="代數白痴 顧" userId="316db6a4f7ef8138" providerId="LiveId" clId="{AAE5F2C4-75CB-49D4-8E2F-1A5EC48667F2}" dt="2023-08-28T13:32:55.721" v="1238" actId="1076"/>
          <ac:cxnSpMkLst>
            <pc:docMk/>
            <pc:sldMk cId="754667137" sldId="386"/>
            <ac:cxnSpMk id="15" creationId="{CEFC355F-2638-F244-E5AF-A2321D71BAFD}"/>
          </ac:cxnSpMkLst>
        </pc:cxnChg>
        <pc:cxnChg chg="add mod">
          <ac:chgData name="代數白痴 顧" userId="316db6a4f7ef8138" providerId="LiveId" clId="{AAE5F2C4-75CB-49D4-8E2F-1A5EC48667F2}" dt="2023-08-28T13:32:55.721" v="1238" actId="1076"/>
          <ac:cxnSpMkLst>
            <pc:docMk/>
            <pc:sldMk cId="754667137" sldId="386"/>
            <ac:cxnSpMk id="19" creationId="{E40E67F8-F204-75D9-682C-A5B08E200AD5}"/>
          </ac:cxnSpMkLst>
        </pc:cxnChg>
        <pc:cxnChg chg="add mod">
          <ac:chgData name="代數白痴 顧" userId="316db6a4f7ef8138" providerId="LiveId" clId="{AAE5F2C4-75CB-49D4-8E2F-1A5EC48667F2}" dt="2023-08-28T13:32:55.721" v="1238" actId="1076"/>
          <ac:cxnSpMkLst>
            <pc:docMk/>
            <pc:sldMk cId="754667137" sldId="386"/>
            <ac:cxnSpMk id="20" creationId="{DE53117A-02FD-C8D1-5682-475BD65FB472}"/>
          </ac:cxnSpMkLst>
        </pc:cxnChg>
        <pc:cxnChg chg="add del mod">
          <ac:chgData name="代數白痴 顧" userId="316db6a4f7ef8138" providerId="LiveId" clId="{AAE5F2C4-75CB-49D4-8E2F-1A5EC48667F2}" dt="2023-08-28T13:28:21.193" v="1014" actId="478"/>
          <ac:cxnSpMkLst>
            <pc:docMk/>
            <pc:sldMk cId="754667137" sldId="386"/>
            <ac:cxnSpMk id="21" creationId="{D9ED667C-FE51-D8C1-B093-8D9E8B491F8C}"/>
          </ac:cxnSpMkLst>
        </pc:cxnChg>
        <pc:cxnChg chg="add del mod">
          <ac:chgData name="代數白痴 顧" userId="316db6a4f7ef8138" providerId="LiveId" clId="{AAE5F2C4-75CB-49D4-8E2F-1A5EC48667F2}" dt="2023-08-28T13:28:32.578" v="1033" actId="478"/>
          <ac:cxnSpMkLst>
            <pc:docMk/>
            <pc:sldMk cId="754667137" sldId="386"/>
            <ac:cxnSpMk id="22" creationId="{F9DB80EE-8764-457E-8D2E-506177D4C6F9}"/>
          </ac:cxnSpMkLst>
        </pc:cxnChg>
        <pc:cxnChg chg="add del mod">
          <ac:chgData name="代數白痴 顧" userId="316db6a4f7ef8138" providerId="LiveId" clId="{AAE5F2C4-75CB-49D4-8E2F-1A5EC48667F2}" dt="2023-08-28T13:28:32.578" v="1033" actId="478"/>
          <ac:cxnSpMkLst>
            <pc:docMk/>
            <pc:sldMk cId="754667137" sldId="386"/>
            <ac:cxnSpMk id="24" creationId="{D35B085B-AB2E-74F8-DE7F-B2F522CE7F87}"/>
          </ac:cxnSpMkLst>
        </pc:cxnChg>
        <pc:cxnChg chg="add mod">
          <ac:chgData name="代數白痴 顧" userId="316db6a4f7ef8138" providerId="LiveId" clId="{AAE5F2C4-75CB-49D4-8E2F-1A5EC48667F2}" dt="2023-08-28T13:32:55.721" v="1238" actId="1076"/>
          <ac:cxnSpMkLst>
            <pc:docMk/>
            <pc:sldMk cId="754667137" sldId="386"/>
            <ac:cxnSpMk id="25" creationId="{BAC146E6-5741-B8A6-7A5A-557E67C0BE2E}"/>
          </ac:cxnSpMkLst>
        </pc:cxnChg>
        <pc:cxnChg chg="add del mod">
          <ac:chgData name="代數白痴 顧" userId="316db6a4f7ef8138" providerId="LiveId" clId="{AAE5F2C4-75CB-49D4-8E2F-1A5EC48667F2}" dt="2023-08-28T13:28:43.630" v="1085" actId="478"/>
          <ac:cxnSpMkLst>
            <pc:docMk/>
            <pc:sldMk cId="754667137" sldId="386"/>
            <ac:cxnSpMk id="26" creationId="{F87666C2-AA6B-2736-2322-065F973A3BA7}"/>
          </ac:cxnSpMkLst>
        </pc:cxnChg>
        <pc:cxnChg chg="add mod">
          <ac:chgData name="代數白痴 顧" userId="316db6a4f7ef8138" providerId="LiveId" clId="{AAE5F2C4-75CB-49D4-8E2F-1A5EC48667F2}" dt="2023-08-28T13:32:55.721" v="1238" actId="1076"/>
          <ac:cxnSpMkLst>
            <pc:docMk/>
            <pc:sldMk cId="754667137" sldId="386"/>
            <ac:cxnSpMk id="27" creationId="{ECB4BB0F-FAB8-DFF9-7317-45CC2477B5D2}"/>
          </ac:cxnSpMkLst>
        </pc:cxnChg>
        <pc:cxnChg chg="add del mod">
          <ac:chgData name="代數白痴 顧" userId="316db6a4f7ef8138" providerId="LiveId" clId="{AAE5F2C4-75CB-49D4-8E2F-1A5EC48667F2}" dt="2023-08-28T13:32:50.199" v="1237" actId="478"/>
          <ac:cxnSpMkLst>
            <pc:docMk/>
            <pc:sldMk cId="754667137" sldId="386"/>
            <ac:cxnSpMk id="41" creationId="{94559016-9E85-E64B-E31E-C23544B018EC}"/>
          </ac:cxnSpMkLst>
        </pc:cxnChg>
      </pc:sldChg>
      <pc:sldChg chg="addSp delSp modSp mod delAnim modAnim modNotesTx">
        <pc:chgData name="代數白痴 顧" userId="316db6a4f7ef8138" providerId="LiveId" clId="{AAE5F2C4-75CB-49D4-8E2F-1A5EC48667F2}" dt="2023-08-28T13:57:34.744" v="2898" actId="20577"/>
        <pc:sldMkLst>
          <pc:docMk/>
          <pc:sldMk cId="731354489" sldId="387"/>
        </pc:sldMkLst>
        <pc:spChg chg="mod">
          <ac:chgData name="代數白痴 顧" userId="316db6a4f7ef8138" providerId="LiveId" clId="{AAE5F2C4-75CB-49D4-8E2F-1A5EC48667F2}" dt="2023-08-28T13:22:16.297" v="503" actId="20577"/>
          <ac:spMkLst>
            <pc:docMk/>
            <pc:sldMk cId="731354489" sldId="387"/>
            <ac:spMk id="10" creationId="{C024CE42-29AF-B0B6-3A7E-03EEA4B47A69}"/>
          </ac:spMkLst>
        </pc:spChg>
        <pc:spChg chg="mod">
          <ac:chgData name="代數白痴 顧" userId="316db6a4f7ef8138" providerId="LiveId" clId="{AAE5F2C4-75CB-49D4-8E2F-1A5EC48667F2}" dt="2023-08-28T13:22:20.989" v="504" actId="20577"/>
          <ac:spMkLst>
            <pc:docMk/>
            <pc:sldMk cId="731354489" sldId="387"/>
            <ac:spMk id="11" creationId="{E1DEF969-CD1F-71E8-E876-61349B137731}"/>
          </ac:spMkLst>
        </pc:spChg>
        <pc:spChg chg="mod">
          <ac:chgData name="代數白痴 顧" userId="316db6a4f7ef8138" providerId="LiveId" clId="{AAE5F2C4-75CB-49D4-8E2F-1A5EC48667F2}" dt="2023-08-28T13:23:49.859" v="561" actId="20577"/>
          <ac:spMkLst>
            <pc:docMk/>
            <pc:sldMk cId="731354489" sldId="387"/>
            <ac:spMk id="23" creationId="{00000000-0000-0000-0000-000000000000}"/>
          </ac:spMkLst>
        </pc:spChg>
        <pc:spChg chg="mod">
          <ac:chgData name="代數白痴 顧" userId="316db6a4f7ef8138" providerId="LiveId" clId="{AAE5F2C4-75CB-49D4-8E2F-1A5EC48667F2}" dt="2023-08-28T13:19:10.267" v="315" actId="20577"/>
          <ac:spMkLst>
            <pc:docMk/>
            <pc:sldMk cId="731354489" sldId="387"/>
            <ac:spMk id="60" creationId="{90ECAF3B-FFFF-A531-AFBE-31708C7D891C}"/>
          </ac:spMkLst>
        </pc:spChg>
        <pc:grpChg chg="mod">
          <ac:chgData name="代數白痴 顧" userId="316db6a4f7ef8138" providerId="LiveId" clId="{AAE5F2C4-75CB-49D4-8E2F-1A5EC48667F2}" dt="2023-08-28T13:45:26.245" v="2211" actId="164"/>
          <ac:grpSpMkLst>
            <pc:docMk/>
            <pc:sldMk cId="731354489" sldId="387"/>
            <ac:grpSpMk id="5" creationId="{89C8AF9F-0B58-DD6F-FB5C-42B7BE73955B}"/>
          </ac:grpSpMkLst>
        </pc:grpChg>
        <pc:grpChg chg="del">
          <ac:chgData name="代數白痴 顧" userId="316db6a4f7ef8138" providerId="LiveId" clId="{AAE5F2C4-75CB-49D4-8E2F-1A5EC48667F2}" dt="2023-08-28T13:18:39.111" v="171" actId="478"/>
          <ac:grpSpMkLst>
            <pc:docMk/>
            <pc:sldMk cId="731354489" sldId="387"/>
            <ac:grpSpMk id="19" creationId="{42806D3D-BDF8-DC36-76AF-AA96F1030FC3}"/>
          </ac:grpSpMkLst>
        </pc:grpChg>
        <pc:grpChg chg="add mod">
          <ac:chgData name="代數白痴 顧" userId="316db6a4f7ef8138" providerId="LiveId" clId="{AAE5F2C4-75CB-49D4-8E2F-1A5EC48667F2}" dt="2023-08-28T13:45:26.245" v="2211" actId="164"/>
          <ac:grpSpMkLst>
            <pc:docMk/>
            <pc:sldMk cId="731354489" sldId="387"/>
            <ac:grpSpMk id="24" creationId="{FD8B8CBB-8095-0E13-CC70-59FDC673E8C0}"/>
          </ac:grpSpMkLst>
        </pc:grpChg>
        <pc:graphicFrameChg chg="mod">
          <ac:chgData name="代數白痴 顧" userId="316db6a4f7ef8138" providerId="LiveId" clId="{AAE5F2C4-75CB-49D4-8E2F-1A5EC48667F2}" dt="2023-08-28T13:17:44.713" v="66" actId="1038"/>
          <ac:graphicFrameMkLst>
            <pc:docMk/>
            <pc:sldMk cId="731354489" sldId="387"/>
            <ac:graphicFrameMk id="2" creationId="{7A4A3974-C821-B612-7065-FC257E1D7F1D}"/>
          </ac:graphicFrameMkLst>
        </pc:graphicFrameChg>
        <pc:graphicFrameChg chg="add mod">
          <ac:chgData name="代數白痴 顧" userId="316db6a4f7ef8138" providerId="LiveId" clId="{AAE5F2C4-75CB-49D4-8E2F-1A5EC48667F2}" dt="2023-08-28T13:45:26.245" v="2211" actId="164"/>
          <ac:graphicFrameMkLst>
            <pc:docMk/>
            <pc:sldMk cId="731354489" sldId="387"/>
            <ac:graphicFrameMk id="8" creationId="{2F3DFBCE-E8E5-BDE3-E62B-08E9D40A88B2}"/>
          </ac:graphicFrameMkLst>
        </pc:graphicFrameChg>
        <pc:graphicFrameChg chg="del">
          <ac:chgData name="代數白痴 顧" userId="316db6a4f7ef8138" providerId="LiveId" clId="{AAE5F2C4-75CB-49D4-8E2F-1A5EC48667F2}" dt="2023-08-28T13:18:05.210" v="133" actId="478"/>
          <ac:graphicFrameMkLst>
            <pc:docMk/>
            <pc:sldMk cId="731354489" sldId="387"/>
            <ac:graphicFrameMk id="13" creationId="{E1155DE6-A295-3049-1C71-5D4B8B98542A}"/>
          </ac:graphicFrameMkLst>
        </pc:graphicFrameChg>
        <pc:graphicFrameChg chg="del">
          <ac:chgData name="代數白痴 顧" userId="316db6a4f7ef8138" providerId="LiveId" clId="{AAE5F2C4-75CB-49D4-8E2F-1A5EC48667F2}" dt="2023-08-28T13:18:05.210" v="133" actId="478"/>
          <ac:graphicFrameMkLst>
            <pc:docMk/>
            <pc:sldMk cId="731354489" sldId="387"/>
            <ac:graphicFrameMk id="14" creationId="{527197B0-173F-1E49-5AA7-C87AEE5B298B}"/>
          </ac:graphicFrameMkLst>
        </pc:graphicFrameChg>
        <pc:graphicFrameChg chg="add mod">
          <ac:chgData name="代數白痴 顧" userId="316db6a4f7ef8138" providerId="LiveId" clId="{AAE5F2C4-75CB-49D4-8E2F-1A5EC48667F2}" dt="2023-08-28T13:45:26.245" v="2211" actId="164"/>
          <ac:graphicFrameMkLst>
            <pc:docMk/>
            <pc:sldMk cId="731354489" sldId="387"/>
            <ac:graphicFrameMk id="20" creationId="{F69A5AC3-B4DC-0929-F2CB-1176B5045917}"/>
          </ac:graphicFrameMkLst>
        </pc:graphicFrameChg>
        <pc:graphicFrameChg chg="add mod">
          <ac:chgData name="代數白痴 顧" userId="316db6a4f7ef8138" providerId="LiveId" clId="{AAE5F2C4-75CB-49D4-8E2F-1A5EC48667F2}" dt="2023-08-28T13:45:26.245" v="2211" actId="164"/>
          <ac:graphicFrameMkLst>
            <pc:docMk/>
            <pc:sldMk cId="731354489" sldId="387"/>
            <ac:graphicFrameMk id="22" creationId="{F06DB14B-5175-DB99-31AF-5FDC4A5B5E92}"/>
          </ac:graphicFrameMkLst>
        </pc:graphicFrameChg>
        <pc:cxnChg chg="add mod">
          <ac:chgData name="代數白痴 顧" userId="316db6a4f7ef8138" providerId="LiveId" clId="{AAE5F2C4-75CB-49D4-8E2F-1A5EC48667F2}" dt="2023-08-28T13:16:19.952" v="30" actId="14100"/>
          <ac:cxnSpMkLst>
            <pc:docMk/>
            <pc:sldMk cId="731354489" sldId="387"/>
            <ac:cxnSpMk id="3" creationId="{EA3CE176-2661-5A1A-AFCC-272EBC7D65B6}"/>
          </ac:cxnSpMkLst>
        </pc:cxnChg>
        <pc:cxnChg chg="add mod">
          <ac:chgData name="代數白痴 顧" userId="316db6a4f7ef8138" providerId="LiveId" clId="{AAE5F2C4-75CB-49D4-8E2F-1A5EC48667F2}" dt="2023-08-28T13:19:32.683" v="325" actId="1035"/>
          <ac:cxnSpMkLst>
            <pc:docMk/>
            <pc:sldMk cId="731354489" sldId="387"/>
            <ac:cxnSpMk id="12" creationId="{2DE7F13E-0BDD-DABD-CB89-A6919DF30B87}"/>
          </ac:cxnSpMkLst>
        </pc:cxnChg>
        <pc:cxnChg chg="add mod">
          <ac:chgData name="代數白痴 顧" userId="316db6a4f7ef8138" providerId="LiveId" clId="{AAE5F2C4-75CB-49D4-8E2F-1A5EC48667F2}" dt="2023-08-28T13:20:58.111" v="440" actId="1036"/>
          <ac:cxnSpMkLst>
            <pc:docMk/>
            <pc:sldMk cId="731354489" sldId="387"/>
            <ac:cxnSpMk id="21" creationId="{237BD5B4-7FA8-0498-D2F0-98F98036FF3F}"/>
          </ac:cxnSpMkLst>
        </pc:cxnChg>
      </pc:sldChg>
      <pc:sldChg chg="addSp delSp modSp mod">
        <pc:chgData name="代數白痴 顧" userId="316db6a4f7ef8138" providerId="LiveId" clId="{AAE5F2C4-75CB-49D4-8E2F-1A5EC48667F2}" dt="2023-08-28T13:56:46.259" v="2891" actId="20577"/>
        <pc:sldMkLst>
          <pc:docMk/>
          <pc:sldMk cId="3686676960" sldId="388"/>
        </pc:sldMkLst>
        <pc:spChg chg="mod">
          <ac:chgData name="代數白痴 顧" userId="316db6a4f7ef8138" providerId="LiveId" clId="{AAE5F2C4-75CB-49D4-8E2F-1A5EC48667F2}" dt="2023-08-28T13:51:57.435" v="2635" actId="1036"/>
          <ac:spMkLst>
            <pc:docMk/>
            <pc:sldMk cId="3686676960" sldId="388"/>
            <ac:spMk id="6" creationId="{A3EF502E-F5C4-413C-AFDD-06B7D6CFAEAE}"/>
          </ac:spMkLst>
        </pc:spChg>
        <pc:spChg chg="mod">
          <ac:chgData name="代數白痴 顧" userId="316db6a4f7ef8138" providerId="LiveId" clId="{AAE5F2C4-75CB-49D4-8E2F-1A5EC48667F2}" dt="2023-08-28T13:51:57.435" v="2635" actId="1036"/>
          <ac:spMkLst>
            <pc:docMk/>
            <pc:sldMk cId="3686676960" sldId="388"/>
            <ac:spMk id="8" creationId="{B7080E07-AD10-810E-BE74-3E3D9DFEAA34}"/>
          </ac:spMkLst>
        </pc:spChg>
        <pc:spChg chg="mod">
          <ac:chgData name="代數白痴 顧" userId="316db6a4f7ef8138" providerId="LiveId" clId="{AAE5F2C4-75CB-49D4-8E2F-1A5EC48667F2}" dt="2023-08-28T13:56:37.652" v="2890" actId="114"/>
          <ac:spMkLst>
            <pc:docMk/>
            <pc:sldMk cId="3686676960" sldId="388"/>
            <ac:spMk id="9" creationId="{C3C4D356-E86E-2D30-1771-DC2F8E46956E}"/>
          </ac:spMkLst>
        </pc:spChg>
        <pc:spChg chg="mod">
          <ac:chgData name="代數白痴 顧" userId="316db6a4f7ef8138" providerId="LiveId" clId="{AAE5F2C4-75CB-49D4-8E2F-1A5EC48667F2}" dt="2023-08-28T13:56:46.259" v="2891" actId="20577"/>
          <ac:spMkLst>
            <pc:docMk/>
            <pc:sldMk cId="3686676960" sldId="388"/>
            <ac:spMk id="10" creationId="{3DE5A842-2134-9639-2AC0-310AE1A246E8}"/>
          </ac:spMkLst>
        </pc:spChg>
        <pc:spChg chg="mod">
          <ac:chgData name="代數白痴 顧" userId="316db6a4f7ef8138" providerId="LiveId" clId="{AAE5F2C4-75CB-49D4-8E2F-1A5EC48667F2}" dt="2023-08-28T13:45:54.627" v="2248" actId="20577"/>
          <ac:spMkLst>
            <pc:docMk/>
            <pc:sldMk cId="3686676960" sldId="388"/>
            <ac:spMk id="23" creationId="{00000000-0000-0000-0000-000000000000}"/>
          </ac:spMkLst>
        </pc:spChg>
        <pc:spChg chg="add del">
          <ac:chgData name="代數白痴 顧" userId="316db6a4f7ef8138" providerId="LiveId" clId="{AAE5F2C4-75CB-49D4-8E2F-1A5EC48667F2}" dt="2023-08-28T13:55:28.408" v="2823"/>
          <ac:spMkLst>
            <pc:docMk/>
            <pc:sldMk cId="3686676960" sldId="388"/>
            <ac:spMk id="24" creationId="{436E189C-F657-4F98-01EF-E88494981B30}"/>
          </ac:spMkLst>
        </pc:spChg>
        <pc:spChg chg="add del">
          <ac:chgData name="代數白痴 顧" userId="316db6a4f7ef8138" providerId="LiveId" clId="{AAE5F2C4-75CB-49D4-8E2F-1A5EC48667F2}" dt="2023-08-28T13:55:28.408" v="2823"/>
          <ac:spMkLst>
            <pc:docMk/>
            <pc:sldMk cId="3686676960" sldId="388"/>
            <ac:spMk id="25" creationId="{0A85252B-7902-AE8F-B90C-10503BAE3EDB}"/>
          </ac:spMkLst>
        </pc:spChg>
        <pc:spChg chg="add del">
          <ac:chgData name="代數白痴 顧" userId="316db6a4f7ef8138" providerId="LiveId" clId="{AAE5F2C4-75CB-49D4-8E2F-1A5EC48667F2}" dt="2023-08-28T13:55:28.408" v="2823"/>
          <ac:spMkLst>
            <pc:docMk/>
            <pc:sldMk cId="3686676960" sldId="388"/>
            <ac:spMk id="26" creationId="{4B4F41AE-ADE0-23F6-D6AB-C4C585AB471E}"/>
          </ac:spMkLst>
        </pc:spChg>
        <pc:spChg chg="add del">
          <ac:chgData name="代數白痴 顧" userId="316db6a4f7ef8138" providerId="LiveId" clId="{AAE5F2C4-75CB-49D4-8E2F-1A5EC48667F2}" dt="2023-08-28T13:55:28.408" v="2823"/>
          <ac:spMkLst>
            <pc:docMk/>
            <pc:sldMk cId="3686676960" sldId="388"/>
            <ac:spMk id="27" creationId="{375C218B-EC52-9081-7C9A-6D9D101BCE87}"/>
          </ac:spMkLst>
        </pc:spChg>
        <pc:spChg chg="add del">
          <ac:chgData name="代數白痴 顧" userId="316db6a4f7ef8138" providerId="LiveId" clId="{AAE5F2C4-75CB-49D4-8E2F-1A5EC48667F2}" dt="2023-08-28T13:55:28.408" v="2823"/>
          <ac:spMkLst>
            <pc:docMk/>
            <pc:sldMk cId="3686676960" sldId="388"/>
            <ac:spMk id="28" creationId="{DB9FA6F0-5E77-85C7-4850-A15032D28544}"/>
          </ac:spMkLst>
        </pc:spChg>
        <pc:spChg chg="mod">
          <ac:chgData name="代數白痴 顧" userId="316db6a4f7ef8138" providerId="LiveId" clId="{AAE5F2C4-75CB-49D4-8E2F-1A5EC48667F2}" dt="2023-08-28T13:50:40.939" v="2604" actId="113"/>
          <ac:spMkLst>
            <pc:docMk/>
            <pc:sldMk cId="3686676960" sldId="388"/>
            <ac:spMk id="60" creationId="{90ECAF3B-FFFF-A531-AFBE-31708C7D891C}"/>
          </ac:spMkLst>
        </pc:spChg>
        <pc:graphicFrameChg chg="add mod">
          <ac:chgData name="代數白痴 顧" userId="316db6a4f7ef8138" providerId="LiveId" clId="{AAE5F2C4-75CB-49D4-8E2F-1A5EC48667F2}" dt="2023-08-28T13:47:31.637" v="2336" actId="1037"/>
          <ac:graphicFrameMkLst>
            <pc:docMk/>
            <pc:sldMk cId="3686676960" sldId="388"/>
            <ac:graphicFrameMk id="11" creationId="{689BAE74-13B7-D1CA-EEEB-CDD5DBE8B806}"/>
          </ac:graphicFrameMkLst>
        </pc:graphicFrameChg>
        <pc:graphicFrameChg chg="add mod">
          <ac:chgData name="代數白痴 顧" userId="316db6a4f7ef8138" providerId="LiveId" clId="{AAE5F2C4-75CB-49D4-8E2F-1A5EC48667F2}" dt="2023-08-28T13:48:03.135" v="2377" actId="1036"/>
          <ac:graphicFrameMkLst>
            <pc:docMk/>
            <pc:sldMk cId="3686676960" sldId="388"/>
            <ac:graphicFrameMk id="12" creationId="{BA72B677-99BD-105D-8365-4DCE06AE9879}"/>
          </ac:graphicFrameMkLst>
        </pc:graphicFrameChg>
        <pc:graphicFrameChg chg="add mod">
          <ac:chgData name="代數白痴 顧" userId="316db6a4f7ef8138" providerId="LiveId" clId="{AAE5F2C4-75CB-49D4-8E2F-1A5EC48667F2}" dt="2023-08-28T13:48:38.936" v="2415" actId="1036"/>
          <ac:graphicFrameMkLst>
            <pc:docMk/>
            <pc:sldMk cId="3686676960" sldId="388"/>
            <ac:graphicFrameMk id="13" creationId="{4475B6C6-316E-932B-8627-882DF4ADCC4C}"/>
          </ac:graphicFrameMkLst>
        </pc:graphicFrameChg>
        <pc:graphicFrameChg chg="add mod">
          <ac:chgData name="代數白痴 顧" userId="316db6a4f7ef8138" providerId="LiveId" clId="{AAE5F2C4-75CB-49D4-8E2F-1A5EC48667F2}" dt="2023-08-28T13:54:18.595" v="2757" actId="1036"/>
          <ac:graphicFrameMkLst>
            <pc:docMk/>
            <pc:sldMk cId="3686676960" sldId="388"/>
            <ac:graphicFrameMk id="16" creationId="{643A3BCD-72A1-5D09-2260-73F7C4FF7FF8}"/>
          </ac:graphicFrameMkLst>
        </pc:graphicFrameChg>
        <pc:graphicFrameChg chg="add mod">
          <ac:chgData name="代數白痴 顧" userId="316db6a4f7ef8138" providerId="LiveId" clId="{AAE5F2C4-75CB-49D4-8E2F-1A5EC48667F2}" dt="2023-08-28T13:54:22.821" v="2760" actId="1035"/>
          <ac:graphicFrameMkLst>
            <pc:docMk/>
            <pc:sldMk cId="3686676960" sldId="388"/>
            <ac:graphicFrameMk id="17" creationId="{F972214A-3FB6-3547-D8B9-258480A87648}"/>
          </ac:graphicFrameMkLst>
        </pc:graphicFrameChg>
        <pc:graphicFrameChg chg="add mod">
          <ac:chgData name="代數白痴 顧" userId="316db6a4f7ef8138" providerId="LiveId" clId="{AAE5F2C4-75CB-49D4-8E2F-1A5EC48667F2}" dt="2023-08-28T13:54:26.518" v="2763" actId="1036"/>
          <ac:graphicFrameMkLst>
            <pc:docMk/>
            <pc:sldMk cId="3686676960" sldId="388"/>
            <ac:graphicFrameMk id="18" creationId="{B134A2D6-8DA6-CD8C-2979-C2FA0655F9EF}"/>
          </ac:graphicFrameMkLst>
        </pc:graphicFrameChg>
        <pc:graphicFrameChg chg="add del">
          <ac:chgData name="代數白痴 顧" userId="316db6a4f7ef8138" providerId="LiveId" clId="{AAE5F2C4-75CB-49D4-8E2F-1A5EC48667F2}" dt="2023-08-28T13:55:28.408" v="2823"/>
          <ac:graphicFrameMkLst>
            <pc:docMk/>
            <pc:sldMk cId="3686676960" sldId="388"/>
            <ac:graphicFrameMk id="19" creationId="{C3C7F6C2-EBE5-7759-8AD3-22A09470405D}"/>
          </ac:graphicFrameMkLst>
        </pc:graphicFrameChg>
        <pc:graphicFrameChg chg="add del">
          <ac:chgData name="代數白痴 顧" userId="316db6a4f7ef8138" providerId="LiveId" clId="{AAE5F2C4-75CB-49D4-8E2F-1A5EC48667F2}" dt="2023-08-28T13:55:28.408" v="2823"/>
          <ac:graphicFrameMkLst>
            <pc:docMk/>
            <pc:sldMk cId="3686676960" sldId="388"/>
            <ac:graphicFrameMk id="20" creationId="{FC5071D8-E38D-D540-0057-CD0F40307435}"/>
          </ac:graphicFrameMkLst>
        </pc:graphicFrameChg>
        <pc:graphicFrameChg chg="add del">
          <ac:chgData name="代數白痴 顧" userId="316db6a4f7ef8138" providerId="LiveId" clId="{AAE5F2C4-75CB-49D4-8E2F-1A5EC48667F2}" dt="2023-08-28T13:55:28.408" v="2823"/>
          <ac:graphicFrameMkLst>
            <pc:docMk/>
            <pc:sldMk cId="3686676960" sldId="388"/>
            <ac:graphicFrameMk id="21" creationId="{BC321557-E971-7F4E-D761-B8A3AAF13852}"/>
          </ac:graphicFrameMkLst>
        </pc:graphicFrameChg>
        <pc:graphicFrameChg chg="add del">
          <ac:chgData name="代數白痴 顧" userId="316db6a4f7ef8138" providerId="LiveId" clId="{AAE5F2C4-75CB-49D4-8E2F-1A5EC48667F2}" dt="2023-08-28T13:55:28.408" v="2823"/>
          <ac:graphicFrameMkLst>
            <pc:docMk/>
            <pc:sldMk cId="3686676960" sldId="388"/>
            <ac:graphicFrameMk id="22" creationId="{9B56A935-625B-0D6E-05E4-1250BFB1CF94}"/>
          </ac:graphicFrameMkLst>
        </pc:graphicFrameChg>
        <pc:cxnChg chg="mod">
          <ac:chgData name="代數白痴 顧" userId="316db6a4f7ef8138" providerId="LiveId" clId="{AAE5F2C4-75CB-49D4-8E2F-1A5EC48667F2}" dt="2023-08-28T13:51:57.435" v="2635" actId="1036"/>
          <ac:cxnSpMkLst>
            <pc:docMk/>
            <pc:sldMk cId="3686676960" sldId="388"/>
            <ac:cxnSpMk id="4" creationId="{83F64235-E818-7663-F7B2-DBAE45A493C5}"/>
          </ac:cxnSpMkLst>
        </pc:cxnChg>
        <pc:cxnChg chg="add del">
          <ac:chgData name="代數白痴 顧" userId="316db6a4f7ef8138" providerId="LiveId" clId="{AAE5F2C4-75CB-49D4-8E2F-1A5EC48667F2}" dt="2023-08-28T13:46:46.035" v="2305" actId="478"/>
          <ac:cxnSpMkLst>
            <pc:docMk/>
            <pc:sldMk cId="3686676960" sldId="388"/>
            <ac:cxnSpMk id="5" creationId="{7FFAF325-CF8F-F6AF-2ED4-99AB93C28EDC}"/>
          </ac:cxnSpMkLst>
        </pc:cxnChg>
        <pc:cxnChg chg="add mod">
          <ac:chgData name="代數白痴 顧" userId="316db6a4f7ef8138" providerId="LiveId" clId="{AAE5F2C4-75CB-49D4-8E2F-1A5EC48667F2}" dt="2023-08-28T13:46:54.521" v="2318" actId="1037"/>
          <ac:cxnSpMkLst>
            <pc:docMk/>
            <pc:sldMk cId="3686676960" sldId="388"/>
            <ac:cxnSpMk id="7" creationId="{708A4C11-633F-EE42-FB70-401DBDD82034}"/>
          </ac:cxnSpMkLst>
        </pc:cxnChg>
        <pc:cxnChg chg="add del mod">
          <ac:chgData name="代數白痴 顧" userId="316db6a4f7ef8138" providerId="LiveId" clId="{AAE5F2C4-75CB-49D4-8E2F-1A5EC48667F2}" dt="2023-08-28T13:51:42.131" v="2618" actId="478"/>
          <ac:cxnSpMkLst>
            <pc:docMk/>
            <pc:sldMk cId="3686676960" sldId="388"/>
            <ac:cxnSpMk id="14" creationId="{98D16CB3-F918-9765-1D42-195306470BB3}"/>
          </ac:cxnSpMkLst>
        </pc:cxnChg>
        <pc:cxnChg chg="add mod">
          <ac:chgData name="代數白痴 顧" userId="316db6a4f7ef8138" providerId="LiveId" clId="{AAE5F2C4-75CB-49D4-8E2F-1A5EC48667F2}" dt="2023-08-28T13:51:43.013" v="2619"/>
          <ac:cxnSpMkLst>
            <pc:docMk/>
            <pc:sldMk cId="3686676960" sldId="388"/>
            <ac:cxnSpMk id="15" creationId="{4CC723E9-7F24-2440-B682-C79AFC3A089D}"/>
          </ac:cxnSpMkLst>
        </pc:cxnChg>
      </pc:sldChg>
      <pc:sldChg chg="modSp mod">
        <pc:chgData name="代數白痴 顧" userId="316db6a4f7ef8138" providerId="LiveId" clId="{AAE5F2C4-75CB-49D4-8E2F-1A5EC48667F2}" dt="2023-08-28T13:15:44.805" v="24" actId="20577"/>
        <pc:sldMkLst>
          <pc:docMk/>
          <pc:sldMk cId="151402070" sldId="390"/>
        </pc:sldMkLst>
        <pc:spChg chg="mod">
          <ac:chgData name="代數白痴 顧" userId="316db6a4f7ef8138" providerId="LiveId" clId="{AAE5F2C4-75CB-49D4-8E2F-1A5EC48667F2}" dt="2023-08-28T13:15:44.805" v="24" actId="20577"/>
          <ac:spMkLst>
            <pc:docMk/>
            <pc:sldMk cId="151402070" sldId="390"/>
            <ac:spMk id="2" creationId="{2ED883B7-7BB5-3569-0000-ECC75BEFD414}"/>
          </ac:spMkLst>
        </pc:spChg>
      </pc:sldChg>
      <pc:sldChg chg="addSp delSp modSp mod ord modAnim modNotesTx">
        <pc:chgData name="代數白痴 顧" userId="316db6a4f7ef8138" providerId="LiveId" clId="{AAE5F2C4-75CB-49D4-8E2F-1A5EC48667F2}" dt="2023-08-28T13:57:15.421" v="2896"/>
        <pc:sldMkLst>
          <pc:docMk/>
          <pc:sldMk cId="3878279706" sldId="391"/>
        </pc:sldMkLst>
        <pc:spChg chg="mod">
          <ac:chgData name="代數白痴 顧" userId="316db6a4f7ef8138" providerId="LiveId" clId="{AAE5F2C4-75CB-49D4-8E2F-1A5EC48667F2}" dt="2023-08-28T13:45:36.624" v="2220" actId="20577"/>
          <ac:spMkLst>
            <pc:docMk/>
            <pc:sldMk cId="3878279706" sldId="391"/>
            <ac:spMk id="9" creationId="{C3C4D356-E86E-2D30-1771-DC2F8E46956E}"/>
          </ac:spMkLst>
        </pc:spChg>
        <pc:spChg chg="mod">
          <ac:chgData name="代數白痴 顧" userId="316db6a4f7ef8138" providerId="LiveId" clId="{AAE5F2C4-75CB-49D4-8E2F-1A5EC48667F2}" dt="2023-08-28T13:36:48.573" v="1571" actId="20577"/>
          <ac:spMkLst>
            <pc:docMk/>
            <pc:sldMk cId="3878279706" sldId="391"/>
            <ac:spMk id="23" creationId="{00000000-0000-0000-0000-000000000000}"/>
          </ac:spMkLst>
        </pc:spChg>
        <pc:spChg chg="mod">
          <ac:chgData name="代數白痴 顧" userId="316db6a4f7ef8138" providerId="LiveId" clId="{AAE5F2C4-75CB-49D4-8E2F-1A5EC48667F2}" dt="2023-08-28T13:39:50.409" v="1844" actId="20577"/>
          <ac:spMkLst>
            <pc:docMk/>
            <pc:sldMk cId="3878279706" sldId="391"/>
            <ac:spMk id="60" creationId="{90ECAF3B-FFFF-A531-AFBE-31708C7D891C}"/>
          </ac:spMkLst>
        </pc:spChg>
        <pc:grpChg chg="mod">
          <ac:chgData name="代數白痴 顧" userId="316db6a4f7ef8138" providerId="LiveId" clId="{AAE5F2C4-75CB-49D4-8E2F-1A5EC48667F2}" dt="2023-08-28T13:45:11.103" v="2209" actId="164"/>
          <ac:grpSpMkLst>
            <pc:docMk/>
            <pc:sldMk cId="3878279706" sldId="391"/>
            <ac:grpSpMk id="3" creationId="{B7912554-F7C1-5852-8AB5-6489B5423E94}"/>
          </ac:grpSpMkLst>
        </pc:grpChg>
        <pc:grpChg chg="add mod">
          <ac:chgData name="代數白痴 顧" userId="316db6a4f7ef8138" providerId="LiveId" clId="{AAE5F2C4-75CB-49D4-8E2F-1A5EC48667F2}" dt="2023-08-28T13:45:11.103" v="2209" actId="164"/>
          <ac:grpSpMkLst>
            <pc:docMk/>
            <pc:sldMk cId="3878279706" sldId="391"/>
            <ac:grpSpMk id="22" creationId="{16BAD442-6B6F-BACC-C34E-84F26CFBAF02}"/>
          </ac:grpSpMkLst>
        </pc:grpChg>
        <pc:graphicFrameChg chg="add mod">
          <ac:chgData name="代數白痴 顧" userId="316db6a4f7ef8138" providerId="LiveId" clId="{AAE5F2C4-75CB-49D4-8E2F-1A5EC48667F2}" dt="2023-08-28T13:38:02.500" v="1669" actId="1038"/>
          <ac:graphicFrameMkLst>
            <pc:docMk/>
            <pc:sldMk cId="3878279706" sldId="391"/>
            <ac:graphicFrameMk id="5" creationId="{F35BE885-4268-A556-A3F7-704B9E93CB33}"/>
          </ac:graphicFrameMkLst>
        </pc:graphicFrameChg>
        <pc:graphicFrameChg chg="add mod">
          <ac:chgData name="代數白痴 顧" userId="316db6a4f7ef8138" providerId="LiveId" clId="{AAE5F2C4-75CB-49D4-8E2F-1A5EC48667F2}" dt="2023-08-28T13:38:33.298" v="1726" actId="1036"/>
          <ac:graphicFrameMkLst>
            <pc:docMk/>
            <pc:sldMk cId="3878279706" sldId="391"/>
            <ac:graphicFrameMk id="7" creationId="{BD9C0E57-CE3F-24A4-199D-C0FA0C785C6B}"/>
          </ac:graphicFrameMkLst>
        </pc:graphicFrameChg>
        <pc:graphicFrameChg chg="del mod">
          <ac:chgData name="代數白痴 顧" userId="316db6a4f7ef8138" providerId="LiveId" clId="{AAE5F2C4-75CB-49D4-8E2F-1A5EC48667F2}" dt="2023-08-28T13:36:53.075" v="1573" actId="478"/>
          <ac:graphicFrameMkLst>
            <pc:docMk/>
            <pc:sldMk cId="3878279706" sldId="391"/>
            <ac:graphicFrameMk id="12" creationId="{9173CB5C-3B64-0AB2-B256-AF1DAE09AF5A}"/>
          </ac:graphicFrameMkLst>
        </pc:graphicFrameChg>
        <pc:graphicFrameChg chg="add mod">
          <ac:chgData name="代數白痴 顧" userId="316db6a4f7ef8138" providerId="LiveId" clId="{AAE5F2C4-75CB-49D4-8E2F-1A5EC48667F2}" dt="2023-08-28T13:39:20.465" v="1796" actId="1036"/>
          <ac:graphicFrameMkLst>
            <pc:docMk/>
            <pc:sldMk cId="3878279706" sldId="391"/>
            <ac:graphicFrameMk id="13" creationId="{38BC7C49-DCAA-6986-801F-CC0A4BB59ADC}"/>
          </ac:graphicFrameMkLst>
        </pc:graphicFrameChg>
        <pc:graphicFrameChg chg="add mod">
          <ac:chgData name="代數白痴 顧" userId="316db6a4f7ef8138" providerId="LiveId" clId="{AAE5F2C4-75CB-49D4-8E2F-1A5EC48667F2}" dt="2023-08-28T13:45:11.103" v="2209" actId="164"/>
          <ac:graphicFrameMkLst>
            <pc:docMk/>
            <pc:sldMk cId="3878279706" sldId="391"/>
            <ac:graphicFrameMk id="14" creationId="{8EA853F1-90D0-2B08-D077-099FFD116556}"/>
          </ac:graphicFrameMkLst>
        </pc:graphicFrameChg>
        <pc:graphicFrameChg chg="del mod">
          <ac:chgData name="代數白痴 顧" userId="316db6a4f7ef8138" providerId="LiveId" clId="{AAE5F2C4-75CB-49D4-8E2F-1A5EC48667F2}" dt="2023-08-28T13:36:55.129" v="1575" actId="478"/>
          <ac:graphicFrameMkLst>
            <pc:docMk/>
            <pc:sldMk cId="3878279706" sldId="391"/>
            <ac:graphicFrameMk id="15" creationId="{2CF5ED97-AA6E-2AA5-9655-AE0D2BC1AFAB}"/>
          </ac:graphicFrameMkLst>
        </pc:graphicFrameChg>
        <pc:graphicFrameChg chg="add mod">
          <ac:chgData name="代數白痴 顧" userId="316db6a4f7ef8138" providerId="LiveId" clId="{AAE5F2C4-75CB-49D4-8E2F-1A5EC48667F2}" dt="2023-08-28T13:45:11.103" v="2209" actId="164"/>
          <ac:graphicFrameMkLst>
            <pc:docMk/>
            <pc:sldMk cId="3878279706" sldId="391"/>
            <ac:graphicFrameMk id="17" creationId="{BD4C6319-14C4-DDD6-2588-0FABD8AFE7D6}"/>
          </ac:graphicFrameMkLst>
        </pc:graphicFrameChg>
        <pc:graphicFrameChg chg="del">
          <ac:chgData name="代數白痴 顧" userId="316db6a4f7ef8138" providerId="LiveId" clId="{AAE5F2C4-75CB-49D4-8E2F-1A5EC48667F2}" dt="2023-08-28T13:39:54.539" v="1845" actId="478"/>
          <ac:graphicFrameMkLst>
            <pc:docMk/>
            <pc:sldMk cId="3878279706" sldId="391"/>
            <ac:graphicFrameMk id="18" creationId="{1C097050-9E90-2C28-DEFA-A291B01024DB}"/>
          </ac:graphicFrameMkLst>
        </pc:graphicFrameChg>
        <pc:graphicFrameChg chg="del">
          <ac:chgData name="代數白痴 顧" userId="316db6a4f7ef8138" providerId="LiveId" clId="{AAE5F2C4-75CB-49D4-8E2F-1A5EC48667F2}" dt="2023-08-28T13:39:55.753" v="1846" actId="478"/>
          <ac:graphicFrameMkLst>
            <pc:docMk/>
            <pc:sldMk cId="3878279706" sldId="391"/>
            <ac:graphicFrameMk id="19" creationId="{6F143AEC-9D16-D831-6E21-C3DC6A23DD53}"/>
          </ac:graphicFrameMkLst>
        </pc:graphicFrameChg>
        <pc:graphicFrameChg chg="del">
          <ac:chgData name="代數白痴 顧" userId="316db6a4f7ef8138" providerId="LiveId" clId="{AAE5F2C4-75CB-49D4-8E2F-1A5EC48667F2}" dt="2023-08-28T13:39:57.830" v="1847" actId="478"/>
          <ac:graphicFrameMkLst>
            <pc:docMk/>
            <pc:sldMk cId="3878279706" sldId="391"/>
            <ac:graphicFrameMk id="20" creationId="{B59A1A3E-5D31-A848-D8E6-B3FE43425432}"/>
          </ac:graphicFrameMkLst>
        </pc:graphicFrameChg>
        <pc:graphicFrameChg chg="add mod">
          <ac:chgData name="代數白痴 顧" userId="316db6a4f7ef8138" providerId="LiveId" clId="{AAE5F2C4-75CB-49D4-8E2F-1A5EC48667F2}" dt="2023-08-28T13:45:11.103" v="2209" actId="164"/>
          <ac:graphicFrameMkLst>
            <pc:docMk/>
            <pc:sldMk cId="3878279706" sldId="391"/>
            <ac:graphicFrameMk id="21" creationId="{F9CF2B0A-9E17-6BBF-E931-85A0497C9C5C}"/>
          </ac:graphicFrameMkLst>
        </pc:graphicFrameChg>
        <pc:cxnChg chg="mod">
          <ac:chgData name="代數白痴 顧" userId="316db6a4f7ef8138" providerId="LiveId" clId="{AAE5F2C4-75CB-49D4-8E2F-1A5EC48667F2}" dt="2023-08-28T13:36:58.566" v="1576" actId="14100"/>
          <ac:cxnSpMkLst>
            <pc:docMk/>
            <pc:sldMk cId="3878279706" sldId="391"/>
            <ac:cxnSpMk id="11" creationId="{F8ECAA13-7598-52F0-1CC5-AC60B3617B03}"/>
          </ac:cxnSpMkLst>
        </pc:cxnChg>
      </pc:sldChg>
    </pc:docChg>
  </pc:docChgLst>
  <pc:docChgLst>
    <pc:chgData name="代數白痴 顧" userId="316db6a4f7ef8138" providerId="LiveId" clId="{F2484F83-0E93-481F-8F9D-783C7FBA3875}"/>
    <pc:docChg chg="modSld">
      <pc:chgData name="代數白痴 顧" userId="316db6a4f7ef8138" providerId="LiveId" clId="{F2484F83-0E93-481F-8F9D-783C7FBA3875}" dt="2023-08-30T14:18:40.038" v="8" actId="20577"/>
      <pc:docMkLst>
        <pc:docMk/>
      </pc:docMkLst>
      <pc:sldChg chg="modSp mod">
        <pc:chgData name="代數白痴 顧" userId="316db6a4f7ef8138" providerId="LiveId" clId="{F2484F83-0E93-481F-8F9D-783C7FBA3875}" dt="2023-08-30T14:18:40.038" v="8" actId="20577"/>
        <pc:sldMkLst>
          <pc:docMk/>
          <pc:sldMk cId="3878279706" sldId="391"/>
        </pc:sldMkLst>
        <pc:spChg chg="mod">
          <ac:chgData name="代數白痴 顧" userId="316db6a4f7ef8138" providerId="LiveId" clId="{F2484F83-0E93-481F-8F9D-783C7FBA3875}" dt="2023-08-30T14:18:40.038" v="8" actId="20577"/>
          <ac:spMkLst>
            <pc:docMk/>
            <pc:sldMk cId="3878279706" sldId="391"/>
            <ac:spMk id="23" creationId="{00000000-0000-0000-0000-000000000000}"/>
          </ac:spMkLst>
        </pc:spChg>
      </pc:sldChg>
    </pc:docChg>
  </pc:docChgLst>
  <pc:docChgLst>
    <pc:chgData name="代數白痴 顧" userId="316db6a4f7ef8138" providerId="LiveId" clId="{AD9292F2-A8D9-40FA-94B5-F1453A871625}"/>
    <pc:docChg chg="undo custSel modSld">
      <pc:chgData name="代數白痴 顧" userId="316db6a4f7ef8138" providerId="LiveId" clId="{AD9292F2-A8D9-40FA-94B5-F1453A871625}" dt="2023-08-01T09:05:24.745" v="4259" actId="20577"/>
      <pc:docMkLst>
        <pc:docMk/>
      </pc:docMkLst>
      <pc:sldChg chg="addSp delSp modSp mod delAnim modAnim modNotesTx">
        <pc:chgData name="代數白痴 顧" userId="316db6a4f7ef8138" providerId="LiveId" clId="{AD9292F2-A8D9-40FA-94B5-F1453A871625}" dt="2023-08-01T08:51:57.615" v="3434"/>
        <pc:sldMkLst>
          <pc:docMk/>
          <pc:sldMk cId="2873434386" sldId="379"/>
        </pc:sldMkLst>
        <pc:spChg chg="add mod">
          <ac:chgData name="代數白痴 顧" userId="316db6a4f7ef8138" providerId="LiveId" clId="{AD9292F2-A8D9-40FA-94B5-F1453A871625}" dt="2023-08-01T08:51:47.104" v="3433" actId="14100"/>
          <ac:spMkLst>
            <pc:docMk/>
            <pc:sldMk cId="2873434386" sldId="379"/>
            <ac:spMk id="3" creationId="{CCC9397D-5C5A-D7B4-E5DE-2E31B9F5B31A}"/>
          </ac:spMkLst>
        </pc:spChg>
        <pc:spChg chg="mod">
          <ac:chgData name="代數白痴 顧" userId="316db6a4f7ef8138" providerId="LiveId" clId="{AD9292F2-A8D9-40FA-94B5-F1453A871625}" dt="2023-07-31T23:56:37.101" v="546" actId="113"/>
          <ac:spMkLst>
            <pc:docMk/>
            <pc:sldMk cId="2873434386" sldId="379"/>
            <ac:spMk id="60" creationId="{90ECAF3B-FFFF-A531-AFBE-31708C7D891C}"/>
          </ac:spMkLst>
        </pc:spChg>
        <pc:spChg chg="mod">
          <ac:chgData name="代數白痴 顧" userId="316db6a4f7ef8138" providerId="LiveId" clId="{AD9292F2-A8D9-40FA-94B5-F1453A871625}" dt="2023-07-31T23:57:43.908" v="751" actId="20577"/>
          <ac:spMkLst>
            <pc:docMk/>
            <pc:sldMk cId="2873434386" sldId="379"/>
            <ac:spMk id="89" creationId="{9E8FE398-ED8E-E5DE-BD50-E0471252FAF6}"/>
          </ac:spMkLst>
        </pc:spChg>
        <pc:spChg chg="mod">
          <ac:chgData name="代數白痴 顧" userId="316db6a4f7ef8138" providerId="LiveId" clId="{AD9292F2-A8D9-40FA-94B5-F1453A871625}" dt="2023-07-31T23:57:47.334" v="752" actId="20577"/>
          <ac:spMkLst>
            <pc:docMk/>
            <pc:sldMk cId="2873434386" sldId="379"/>
            <ac:spMk id="101" creationId="{665D392D-19FC-71B5-434C-0ABBBC91FB85}"/>
          </ac:spMkLst>
        </pc:spChg>
        <pc:grpChg chg="del">
          <ac:chgData name="代數白痴 顧" userId="316db6a4f7ef8138" providerId="LiveId" clId="{AD9292F2-A8D9-40FA-94B5-F1453A871625}" dt="2023-07-31T23:44:15.798" v="0" actId="478"/>
          <ac:grpSpMkLst>
            <pc:docMk/>
            <pc:sldMk cId="2873434386" sldId="379"/>
            <ac:grpSpMk id="3" creationId="{1C66F9A2-4DEC-2920-8048-3D184BC42562}"/>
          </ac:grpSpMkLst>
        </pc:grpChg>
        <pc:graphicFrameChg chg="add mod">
          <ac:chgData name="代數白痴 顧" userId="316db6a4f7ef8138" providerId="LiveId" clId="{AD9292F2-A8D9-40FA-94B5-F1453A871625}" dt="2023-07-31T23:50:43.266" v="70" actId="1036"/>
          <ac:graphicFrameMkLst>
            <pc:docMk/>
            <pc:sldMk cId="2873434386" sldId="379"/>
            <ac:graphicFrameMk id="16" creationId="{17D7F004-1C9C-7DA9-F684-0C45EF8255EB}"/>
          </ac:graphicFrameMkLst>
        </pc:graphicFrameChg>
        <pc:graphicFrameChg chg="add mod">
          <ac:chgData name="代數白痴 顧" userId="316db6a4f7ef8138" providerId="LiveId" clId="{AD9292F2-A8D9-40FA-94B5-F1453A871625}" dt="2023-07-31T23:51:50.044" v="191" actId="1076"/>
          <ac:graphicFrameMkLst>
            <pc:docMk/>
            <pc:sldMk cId="2873434386" sldId="379"/>
            <ac:graphicFrameMk id="17" creationId="{255CB68B-E352-5720-7625-BA5D550633E4}"/>
          </ac:graphicFrameMkLst>
        </pc:graphicFrameChg>
        <pc:graphicFrameChg chg="add mod">
          <ac:chgData name="代數白痴 顧" userId="316db6a4f7ef8138" providerId="LiveId" clId="{AD9292F2-A8D9-40FA-94B5-F1453A871625}" dt="2023-07-31T23:52:20.972" v="249" actId="1037"/>
          <ac:graphicFrameMkLst>
            <pc:docMk/>
            <pc:sldMk cId="2873434386" sldId="379"/>
            <ac:graphicFrameMk id="18" creationId="{B294C2E4-17D7-D6BB-F70F-A9411556CF77}"/>
          </ac:graphicFrameMkLst>
        </pc:graphicFrameChg>
        <pc:graphicFrameChg chg="add mod">
          <ac:chgData name="代數白痴 顧" userId="316db6a4f7ef8138" providerId="LiveId" clId="{AD9292F2-A8D9-40FA-94B5-F1453A871625}" dt="2023-07-31T23:53:06.310" v="305" actId="1037"/>
          <ac:graphicFrameMkLst>
            <pc:docMk/>
            <pc:sldMk cId="2873434386" sldId="379"/>
            <ac:graphicFrameMk id="19" creationId="{8E3B4950-B02D-6CD1-9AC0-08756D5D555B}"/>
          </ac:graphicFrameMkLst>
        </pc:graphicFrameChg>
        <pc:graphicFrameChg chg="add mod">
          <ac:chgData name="代數白痴 顧" userId="316db6a4f7ef8138" providerId="LiveId" clId="{AD9292F2-A8D9-40FA-94B5-F1453A871625}" dt="2023-07-31T23:53:37.190" v="348" actId="1038"/>
          <ac:graphicFrameMkLst>
            <pc:docMk/>
            <pc:sldMk cId="2873434386" sldId="379"/>
            <ac:graphicFrameMk id="20" creationId="{0F4F6686-E967-8E1B-C5B7-F8C977D267DC}"/>
          </ac:graphicFrameMkLst>
        </pc:graphicFrameChg>
        <pc:graphicFrameChg chg="add mod">
          <ac:chgData name="代數白痴 顧" userId="316db6a4f7ef8138" providerId="LiveId" clId="{AD9292F2-A8D9-40FA-94B5-F1453A871625}" dt="2023-07-31T23:55:00.066" v="412" actId="1035"/>
          <ac:graphicFrameMkLst>
            <pc:docMk/>
            <pc:sldMk cId="2873434386" sldId="379"/>
            <ac:graphicFrameMk id="21" creationId="{3BDE9092-DDDD-3D2F-AE60-29A10A0B8B4B}"/>
          </ac:graphicFrameMkLst>
        </pc:graphicFrameChg>
        <pc:graphicFrameChg chg="add mod">
          <ac:chgData name="代數白痴 顧" userId="316db6a4f7ef8138" providerId="LiveId" clId="{AD9292F2-A8D9-40FA-94B5-F1453A871625}" dt="2023-07-31T23:55:56.932" v="484" actId="1038"/>
          <ac:graphicFrameMkLst>
            <pc:docMk/>
            <pc:sldMk cId="2873434386" sldId="379"/>
            <ac:graphicFrameMk id="22" creationId="{C15E05D1-5C45-4C14-CFC1-85F0CD809C52}"/>
          </ac:graphicFrameMkLst>
        </pc:graphicFrameChg>
        <pc:graphicFrameChg chg="add mod">
          <ac:chgData name="代數白痴 顧" userId="316db6a4f7ef8138" providerId="LiveId" clId="{AD9292F2-A8D9-40FA-94B5-F1453A871625}" dt="2023-07-31T23:56:31.131" v="532" actId="1037"/>
          <ac:graphicFrameMkLst>
            <pc:docMk/>
            <pc:sldMk cId="2873434386" sldId="379"/>
            <ac:graphicFrameMk id="24" creationId="{53DF853E-E4A0-04A3-D4EE-9DDD4310E312}"/>
          </ac:graphicFrameMkLst>
        </pc:graphicFrameChg>
        <pc:graphicFrameChg chg="add mod">
          <ac:chgData name="代數白痴 顧" userId="316db6a4f7ef8138" providerId="LiveId" clId="{AD9292F2-A8D9-40FA-94B5-F1453A871625}" dt="2023-07-31T23:57:06.261" v="604" actId="1037"/>
          <ac:graphicFrameMkLst>
            <pc:docMk/>
            <pc:sldMk cId="2873434386" sldId="379"/>
            <ac:graphicFrameMk id="25" creationId="{37B72EE5-E6C3-2737-0629-9B6C04D33C28}"/>
          </ac:graphicFrameMkLst>
        </pc:graphicFrameChg>
        <pc:cxnChg chg="mod">
          <ac:chgData name="代數白痴 顧" userId="316db6a4f7ef8138" providerId="LiveId" clId="{AD9292F2-A8D9-40FA-94B5-F1453A871625}" dt="2023-07-31T23:44:15.798" v="0" actId="478"/>
          <ac:cxnSpMkLst>
            <pc:docMk/>
            <pc:sldMk cId="2873434386" sldId="379"/>
            <ac:cxnSpMk id="11" creationId="{E418F935-6623-49B7-72CC-865C1E47FAAC}"/>
          </ac:cxnSpMkLst>
        </pc:cxnChg>
        <pc:cxnChg chg="mod">
          <ac:chgData name="代數白痴 顧" userId="316db6a4f7ef8138" providerId="LiveId" clId="{AD9292F2-A8D9-40FA-94B5-F1453A871625}" dt="2023-07-31T23:44:15.798" v="0" actId="478"/>
          <ac:cxnSpMkLst>
            <pc:docMk/>
            <pc:sldMk cId="2873434386" sldId="379"/>
            <ac:cxnSpMk id="13" creationId="{4A61FE19-185D-329C-663C-35E0E62CCEFA}"/>
          </ac:cxnSpMkLst>
        </pc:cxnChg>
      </pc:sldChg>
      <pc:sldChg chg="addSp delSp modSp mod delAnim modAnim modNotesTx">
        <pc:chgData name="代數白痴 顧" userId="316db6a4f7ef8138" providerId="LiveId" clId="{AD9292F2-A8D9-40FA-94B5-F1453A871625}" dt="2023-08-01T09:05:24.745" v="4259" actId="20577"/>
        <pc:sldMkLst>
          <pc:docMk/>
          <pc:sldMk cId="2498798070" sldId="382"/>
        </pc:sldMkLst>
        <pc:spChg chg="add mod">
          <ac:chgData name="代數白痴 顧" userId="316db6a4f7ef8138" providerId="LiveId" clId="{AD9292F2-A8D9-40FA-94B5-F1453A871625}" dt="2023-08-01T08:55:23.140" v="3602"/>
          <ac:spMkLst>
            <pc:docMk/>
            <pc:sldMk cId="2498798070" sldId="382"/>
            <ac:spMk id="7" creationId="{EB2FCBF3-017B-212A-6707-E7A4BA8A87E5}"/>
          </ac:spMkLst>
        </pc:spChg>
        <pc:spChg chg="del">
          <ac:chgData name="代數白痴 顧" userId="316db6a4f7ef8138" providerId="LiveId" clId="{AD9292F2-A8D9-40FA-94B5-F1453A871625}" dt="2023-08-01T08:36:40.468" v="1654" actId="478"/>
          <ac:spMkLst>
            <pc:docMk/>
            <pc:sldMk cId="2498798070" sldId="382"/>
            <ac:spMk id="19" creationId="{E0360BDA-11D3-313D-E2A7-0E4E4699A81D}"/>
          </ac:spMkLst>
        </pc:spChg>
        <pc:spChg chg="mod">
          <ac:chgData name="代數白痴 顧" userId="316db6a4f7ef8138" providerId="LiveId" clId="{AD9292F2-A8D9-40FA-94B5-F1453A871625}" dt="2023-08-01T00:01:48.788" v="1234" actId="20577"/>
          <ac:spMkLst>
            <pc:docMk/>
            <pc:sldMk cId="2498798070" sldId="382"/>
            <ac:spMk id="60" creationId="{90ECAF3B-FFFF-A531-AFBE-31708C7D891C}"/>
          </ac:spMkLst>
        </pc:spChg>
        <pc:spChg chg="mod">
          <ac:chgData name="代數白痴 顧" userId="316db6a4f7ef8138" providerId="LiveId" clId="{AD9292F2-A8D9-40FA-94B5-F1453A871625}" dt="2023-08-01T00:02:34.724" v="1253" actId="165"/>
          <ac:spMkLst>
            <pc:docMk/>
            <pc:sldMk cId="2498798070" sldId="382"/>
            <ac:spMk id="85" creationId="{FD9877AB-90D9-85AC-8B35-7C59154D6CA1}"/>
          </ac:spMkLst>
        </pc:spChg>
        <pc:spChg chg="mod">
          <ac:chgData name="代數白痴 顧" userId="316db6a4f7ef8138" providerId="LiveId" clId="{AD9292F2-A8D9-40FA-94B5-F1453A871625}" dt="2023-08-01T00:02:34.724" v="1253" actId="165"/>
          <ac:spMkLst>
            <pc:docMk/>
            <pc:sldMk cId="2498798070" sldId="382"/>
            <ac:spMk id="86" creationId="{7A8B1BF8-834A-95B0-07DE-5087C19188C0}"/>
          </ac:spMkLst>
        </pc:spChg>
        <pc:spChg chg="mod">
          <ac:chgData name="代數白痴 顧" userId="316db6a4f7ef8138" providerId="LiveId" clId="{AD9292F2-A8D9-40FA-94B5-F1453A871625}" dt="2023-08-01T00:06:34.414" v="1652" actId="114"/>
          <ac:spMkLst>
            <pc:docMk/>
            <pc:sldMk cId="2498798070" sldId="382"/>
            <ac:spMk id="89" creationId="{9E8FE398-ED8E-E5DE-BD50-E0471252FAF6}"/>
          </ac:spMkLst>
        </pc:spChg>
        <pc:spChg chg="mod">
          <ac:chgData name="代數白痴 顧" userId="316db6a4f7ef8138" providerId="LiveId" clId="{AD9292F2-A8D9-40FA-94B5-F1453A871625}" dt="2023-08-01T00:02:34.724" v="1253" actId="165"/>
          <ac:spMkLst>
            <pc:docMk/>
            <pc:sldMk cId="2498798070" sldId="382"/>
            <ac:spMk id="101" creationId="{665D392D-19FC-71B5-434C-0ABBBC91FB85}"/>
          </ac:spMkLst>
        </pc:spChg>
        <pc:grpChg chg="mod topLvl">
          <ac:chgData name="代數白痴 顧" userId="316db6a4f7ef8138" providerId="LiveId" clId="{AD9292F2-A8D9-40FA-94B5-F1453A871625}" dt="2023-08-01T00:07:05.189" v="1653" actId="164"/>
          <ac:grpSpMkLst>
            <pc:docMk/>
            <pc:sldMk cId="2498798070" sldId="382"/>
            <ac:grpSpMk id="2" creationId="{9204BB33-F861-B3E8-E94D-762DF3B9352D}"/>
          </ac:grpSpMkLst>
        </pc:grpChg>
        <pc:grpChg chg="add mod">
          <ac:chgData name="代數白痴 顧" userId="316db6a4f7ef8138" providerId="LiveId" clId="{AD9292F2-A8D9-40FA-94B5-F1453A871625}" dt="2023-08-01T00:07:05.189" v="1653" actId="164"/>
          <ac:grpSpMkLst>
            <pc:docMk/>
            <pc:sldMk cId="2498798070" sldId="382"/>
            <ac:grpSpMk id="12" creationId="{0E91964A-1B30-3166-79F5-6D402365AA65}"/>
          </ac:grpSpMkLst>
        </pc:grpChg>
        <pc:grpChg chg="del mod">
          <ac:chgData name="代數白痴 顧" userId="316db6a4f7ef8138" providerId="LiveId" clId="{AD9292F2-A8D9-40FA-94B5-F1453A871625}" dt="2023-08-01T00:02:34.724" v="1253" actId="165"/>
          <ac:grpSpMkLst>
            <pc:docMk/>
            <pc:sldMk cId="2498798070" sldId="382"/>
            <ac:grpSpMk id="18" creationId="{CB0C996B-A0EF-7418-5B97-932106D593E2}"/>
          </ac:grpSpMkLst>
        </pc:grpChg>
        <pc:graphicFrameChg chg="add mod">
          <ac:chgData name="代數白痴 顧" userId="316db6a4f7ef8138" providerId="LiveId" clId="{AD9292F2-A8D9-40FA-94B5-F1453A871625}" dt="2023-08-01T00:01:14.508" v="1180"/>
          <ac:graphicFrameMkLst>
            <pc:docMk/>
            <pc:sldMk cId="2498798070" sldId="382"/>
            <ac:graphicFrameMk id="3" creationId="{69A153E6-4701-1036-044F-A4D29528F828}"/>
          </ac:graphicFrameMkLst>
        </pc:graphicFrameChg>
        <pc:graphicFrameChg chg="mod">
          <ac:chgData name="代數白痴 顧" userId="316db6a4f7ef8138" providerId="LiveId" clId="{AD9292F2-A8D9-40FA-94B5-F1453A871625}" dt="2023-07-31T23:59:31.636" v="875" actId="1037"/>
          <ac:graphicFrameMkLst>
            <pc:docMk/>
            <pc:sldMk cId="2498798070" sldId="382"/>
            <ac:graphicFrameMk id="4" creationId="{0B832096-0B09-F6D1-C9A5-33412EE8F663}"/>
          </ac:graphicFrameMkLst>
        </pc:graphicFrameChg>
        <pc:graphicFrameChg chg="add mod">
          <ac:chgData name="代數白痴 顧" userId="316db6a4f7ef8138" providerId="LiveId" clId="{AD9292F2-A8D9-40FA-94B5-F1453A871625}" dt="2023-08-01T00:01:20.141" v="1182"/>
          <ac:graphicFrameMkLst>
            <pc:docMk/>
            <pc:sldMk cId="2498798070" sldId="382"/>
            <ac:graphicFrameMk id="5" creationId="{3428B003-D033-F929-97F3-7716E11D2549}"/>
          </ac:graphicFrameMkLst>
        </pc:graphicFrameChg>
        <pc:graphicFrameChg chg="add mod">
          <ac:chgData name="代數白痴 顧" userId="316db6a4f7ef8138" providerId="LiveId" clId="{AD9292F2-A8D9-40FA-94B5-F1453A871625}" dt="2023-08-01T00:01:27.761" v="1184"/>
          <ac:graphicFrameMkLst>
            <pc:docMk/>
            <pc:sldMk cId="2498798070" sldId="382"/>
            <ac:graphicFrameMk id="6" creationId="{C358B0C3-84E7-AC1C-B8D3-41FA08A3BC0A}"/>
          </ac:graphicFrameMkLst>
        </pc:graphicFrameChg>
        <pc:graphicFrameChg chg="del">
          <ac:chgData name="代數白痴 顧" userId="316db6a4f7ef8138" providerId="LiveId" clId="{AD9292F2-A8D9-40FA-94B5-F1453A871625}" dt="2023-07-31T23:58:14.509" v="755" actId="478"/>
          <ac:graphicFrameMkLst>
            <pc:docMk/>
            <pc:sldMk cId="2498798070" sldId="382"/>
            <ac:graphicFrameMk id="7" creationId="{805A62DC-E7B5-862C-5B2A-B4B2CC0D819B}"/>
          </ac:graphicFrameMkLst>
        </pc:graphicFrameChg>
        <pc:graphicFrameChg chg="del">
          <ac:chgData name="代數白痴 顧" userId="316db6a4f7ef8138" providerId="LiveId" clId="{AD9292F2-A8D9-40FA-94B5-F1453A871625}" dt="2023-07-31T23:58:13.915" v="754" actId="478"/>
          <ac:graphicFrameMkLst>
            <pc:docMk/>
            <pc:sldMk cId="2498798070" sldId="382"/>
            <ac:graphicFrameMk id="8" creationId="{B274552A-CEB0-611A-6109-676645D2A361}"/>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9" creationId="{2F2C1C83-17EB-DCEE-8188-FBE42FBC5F77}"/>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10" creationId="{785DB7D2-25B3-6A17-BBC1-F1D5C4C8AD15}"/>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11" creationId="{C714C4C4-F55D-048A-FCC3-327DD3D3DCB7}"/>
          </ac:graphicFrameMkLst>
        </pc:graphicFrameChg>
        <pc:graphicFrameChg chg="mod topLvl">
          <ac:chgData name="代數白痴 顧" userId="316db6a4f7ef8138" providerId="LiveId" clId="{AD9292F2-A8D9-40FA-94B5-F1453A871625}" dt="2023-08-01T00:07:05.189" v="1653" actId="164"/>
          <ac:graphicFrameMkLst>
            <pc:docMk/>
            <pc:sldMk cId="2498798070" sldId="382"/>
            <ac:graphicFrameMk id="13" creationId="{2D640A0A-7E82-7281-7B78-616151FFF13D}"/>
          </ac:graphicFrameMkLst>
        </pc:graphicFrameChg>
        <pc:graphicFrameChg chg="del mod topLvl">
          <ac:chgData name="代數白痴 顧" userId="316db6a4f7ef8138" providerId="LiveId" clId="{AD9292F2-A8D9-40FA-94B5-F1453A871625}" dt="2023-08-01T00:05:21.402" v="1563" actId="478"/>
          <ac:graphicFrameMkLst>
            <pc:docMk/>
            <pc:sldMk cId="2498798070" sldId="382"/>
            <ac:graphicFrameMk id="14" creationId="{678DE969-6091-4052-54CE-C277A113424C}"/>
          </ac:graphicFrameMkLst>
        </pc:graphicFrameChg>
        <pc:graphicFrameChg chg="del mod topLvl">
          <ac:chgData name="代數白痴 顧" userId="316db6a4f7ef8138" providerId="LiveId" clId="{AD9292F2-A8D9-40FA-94B5-F1453A871625}" dt="2023-08-01T00:05:22.078" v="1564" actId="478"/>
          <ac:graphicFrameMkLst>
            <pc:docMk/>
            <pc:sldMk cId="2498798070" sldId="382"/>
            <ac:graphicFrameMk id="15" creationId="{F8BD1D11-CF19-6079-3AE1-20F0FCCDF66A}"/>
          </ac:graphicFrameMkLst>
        </pc:graphicFrameChg>
        <pc:graphicFrameChg chg="del mod topLvl">
          <ac:chgData name="代數白痴 顧" userId="316db6a4f7ef8138" providerId="LiveId" clId="{AD9292F2-A8D9-40FA-94B5-F1453A871625}" dt="2023-08-01T00:05:22.841" v="1565" actId="478"/>
          <ac:graphicFrameMkLst>
            <pc:docMk/>
            <pc:sldMk cId="2498798070" sldId="382"/>
            <ac:graphicFrameMk id="16" creationId="{123B575A-C1C5-D6C1-3908-46920CE8FA04}"/>
          </ac:graphicFrameMkLst>
        </pc:graphicFrameChg>
        <pc:graphicFrameChg chg="del mod topLvl">
          <ac:chgData name="代數白痴 顧" userId="316db6a4f7ef8138" providerId="LiveId" clId="{AD9292F2-A8D9-40FA-94B5-F1453A871625}" dt="2023-08-01T00:05:23.388" v="1566" actId="478"/>
          <ac:graphicFrameMkLst>
            <pc:docMk/>
            <pc:sldMk cId="2498798070" sldId="382"/>
            <ac:graphicFrameMk id="17" creationId="{CD0AB451-6E01-595E-9A54-D625D7CE45C9}"/>
          </ac:graphicFrameMkLst>
        </pc:graphicFrameChg>
        <pc:cxnChg chg="mod">
          <ac:chgData name="代數白痴 顧" userId="316db6a4f7ef8138" providerId="LiveId" clId="{AD9292F2-A8D9-40FA-94B5-F1453A871625}" dt="2023-08-01T00:02:34.724" v="1253" actId="165"/>
          <ac:cxnSpMkLst>
            <pc:docMk/>
            <pc:sldMk cId="2498798070" sldId="382"/>
            <ac:cxnSpMk id="84" creationId="{85798A49-4654-BF16-EA6F-C7F808DE531E}"/>
          </ac:cxnSpMkLst>
        </pc:cxnChg>
      </pc:sldChg>
    </pc:docChg>
  </pc:docChgLst>
  <pc:docChgLst>
    <pc:chgData name="代數白痴 顧" userId="316db6a4f7ef8138" providerId="LiveId" clId="{838DF4FC-5274-4AB1-A91B-6E3BB0C4DAFF}"/>
    <pc:docChg chg="undo custSel modSld">
      <pc:chgData name="代數白痴 顧" userId="316db6a4f7ef8138" providerId="LiveId" clId="{838DF4FC-5274-4AB1-A91B-6E3BB0C4DAFF}" dt="2023-07-24T11:55:14.374" v="1772" actId="20577"/>
      <pc:docMkLst>
        <pc:docMk/>
      </pc:docMkLst>
      <pc:sldChg chg="modSp mod modNotesTx">
        <pc:chgData name="代數白痴 顧" userId="316db6a4f7ef8138" providerId="LiveId" clId="{838DF4FC-5274-4AB1-A91B-6E3BB0C4DAFF}" dt="2023-07-24T11:55:14.374" v="1772" actId="20577"/>
        <pc:sldMkLst>
          <pc:docMk/>
          <pc:sldMk cId="2873434386" sldId="379"/>
        </pc:sldMkLst>
        <pc:spChg chg="mod">
          <ac:chgData name="代數白痴 顧" userId="316db6a4f7ef8138" providerId="LiveId" clId="{838DF4FC-5274-4AB1-A91B-6E3BB0C4DAFF}" dt="2023-07-24T11:53:49.955" v="1769" actId="20577"/>
          <ac:spMkLst>
            <pc:docMk/>
            <pc:sldMk cId="2873434386" sldId="379"/>
            <ac:spMk id="60" creationId="{90ECAF3B-FFFF-A531-AFBE-31708C7D891C}"/>
          </ac:spMkLst>
        </pc:spChg>
        <pc:spChg chg="mod">
          <ac:chgData name="代數白痴 顧" userId="316db6a4f7ef8138" providerId="LiveId" clId="{838DF4FC-5274-4AB1-A91B-6E3BB0C4DAFF}" dt="2023-07-24T11:53:21.447" v="1752" actId="20577"/>
          <ac:spMkLst>
            <pc:docMk/>
            <pc:sldMk cId="2873434386" sldId="379"/>
            <ac:spMk id="89" creationId="{9E8FE398-ED8E-E5DE-BD50-E0471252FAF6}"/>
          </ac:spMkLst>
        </pc:spChg>
        <pc:spChg chg="mod">
          <ac:chgData name="代數白痴 顧" userId="316db6a4f7ef8138" providerId="LiveId" clId="{838DF4FC-5274-4AB1-A91B-6E3BB0C4DAFF}" dt="2023-07-24T11:53:25.844" v="1753" actId="20577"/>
          <ac:spMkLst>
            <pc:docMk/>
            <pc:sldMk cId="2873434386" sldId="379"/>
            <ac:spMk id="101" creationId="{665D392D-19FC-71B5-434C-0ABBBC91FB85}"/>
          </ac:spMkLst>
        </pc:spChg>
      </pc:sldChg>
      <pc:sldChg chg="addSp delSp modSp mod delAnim modNotesTx">
        <pc:chgData name="代數白痴 顧" userId="316db6a4f7ef8138" providerId="LiveId" clId="{838DF4FC-5274-4AB1-A91B-6E3BB0C4DAFF}" dt="2023-07-24T11:55:10.859" v="1771" actId="20577"/>
        <pc:sldMkLst>
          <pc:docMk/>
          <pc:sldMk cId="2328187967" sldId="380"/>
        </pc:sldMkLst>
        <pc:spChg chg="add mod">
          <ac:chgData name="代數白痴 顧" userId="316db6a4f7ef8138" providerId="LiveId" clId="{838DF4FC-5274-4AB1-A91B-6E3BB0C4DAFF}" dt="2023-07-24T11:43:46.428" v="1437" actId="571"/>
          <ac:spMkLst>
            <pc:docMk/>
            <pc:sldMk cId="2328187967" sldId="380"/>
            <ac:spMk id="5" creationId="{6E280E04-162F-6C29-CFE7-4BCAE56550E1}"/>
          </ac:spMkLst>
        </pc:spChg>
        <pc:spChg chg="mod">
          <ac:chgData name="代數白痴 顧" userId="316db6a4f7ef8138" providerId="LiveId" clId="{838DF4FC-5274-4AB1-A91B-6E3BB0C4DAFF}" dt="2023-07-24T11:41:12.203" v="1069" actId="114"/>
          <ac:spMkLst>
            <pc:docMk/>
            <pc:sldMk cId="2328187967" sldId="380"/>
            <ac:spMk id="60" creationId="{90ECAF3B-FFFF-A531-AFBE-31708C7D891C}"/>
          </ac:spMkLst>
        </pc:spChg>
        <pc:spChg chg="mod">
          <ac:chgData name="代數白痴 顧" userId="316db6a4f7ef8138" providerId="LiveId" clId="{838DF4FC-5274-4AB1-A91B-6E3BB0C4DAFF}" dt="2023-07-24T11:43:46.428" v="1437" actId="571"/>
          <ac:spMkLst>
            <pc:docMk/>
            <pc:sldMk cId="2328187967" sldId="380"/>
            <ac:spMk id="85" creationId="{FD9877AB-90D9-85AC-8B35-7C59154D6CA1}"/>
          </ac:spMkLst>
        </pc:spChg>
        <pc:spChg chg="mod">
          <ac:chgData name="代數白痴 顧" userId="316db6a4f7ef8138" providerId="LiveId" clId="{838DF4FC-5274-4AB1-A91B-6E3BB0C4DAFF}" dt="2023-07-24T11:43:46.428" v="1437" actId="571"/>
          <ac:spMkLst>
            <pc:docMk/>
            <pc:sldMk cId="2328187967" sldId="380"/>
            <ac:spMk id="86" creationId="{7A8B1BF8-834A-95B0-07DE-5087C19188C0}"/>
          </ac:spMkLst>
        </pc:spChg>
        <pc:spChg chg="mod">
          <ac:chgData name="代數白痴 顧" userId="316db6a4f7ef8138" providerId="LiveId" clId="{838DF4FC-5274-4AB1-A91B-6E3BB0C4DAFF}" dt="2023-07-24T11:43:51.083" v="1438" actId="113"/>
          <ac:spMkLst>
            <pc:docMk/>
            <pc:sldMk cId="2328187967" sldId="380"/>
            <ac:spMk id="89" creationId="{9E8FE398-ED8E-E5DE-BD50-E0471252FAF6}"/>
          </ac:spMkLst>
        </pc:spChg>
        <pc:spChg chg="mod">
          <ac:chgData name="代數白痴 顧" userId="316db6a4f7ef8138" providerId="LiveId" clId="{838DF4FC-5274-4AB1-A91B-6E3BB0C4DAFF}" dt="2023-07-24T11:43:46.428" v="1437" actId="571"/>
          <ac:spMkLst>
            <pc:docMk/>
            <pc:sldMk cId="2328187967" sldId="380"/>
            <ac:spMk id="101" creationId="{665D392D-19FC-71B5-434C-0ABBBC91FB85}"/>
          </ac:spMkLst>
        </pc:spChg>
        <pc:grpChg chg="mod">
          <ac:chgData name="代數白痴 顧" userId="316db6a4f7ef8138" providerId="LiveId" clId="{838DF4FC-5274-4AB1-A91B-6E3BB0C4DAFF}" dt="2023-07-24T11:43:46.428" v="1437" actId="571"/>
          <ac:grpSpMkLst>
            <pc:docMk/>
            <pc:sldMk cId="2328187967" sldId="380"/>
            <ac:grpSpMk id="2" creationId="{9204BB33-F861-B3E8-E94D-762DF3B9352D}"/>
          </ac:grpSpMkLst>
        </pc:grpChg>
        <pc:grpChg chg="del">
          <ac:chgData name="代數白痴 顧" userId="316db6a4f7ef8138" providerId="LiveId" clId="{838DF4FC-5274-4AB1-A91B-6E3BB0C4DAFF}" dt="2023-07-24T11:35:48.812" v="418" actId="478"/>
          <ac:grpSpMkLst>
            <pc:docMk/>
            <pc:sldMk cId="2328187967" sldId="380"/>
            <ac:grpSpMk id="26" creationId="{D0F3EAA3-CCCE-084C-8683-835BE14A5678}"/>
          </ac:grpSpMkLst>
        </pc:grpChg>
        <pc:cxnChg chg="mod">
          <ac:chgData name="代數白痴 顧" userId="316db6a4f7ef8138" providerId="LiveId" clId="{838DF4FC-5274-4AB1-A91B-6E3BB0C4DAFF}" dt="2023-07-24T11:35:48.812" v="418" actId="478"/>
          <ac:cxnSpMkLst>
            <pc:docMk/>
            <pc:sldMk cId="2328187967" sldId="380"/>
            <ac:cxnSpMk id="6" creationId="{C88EB7A3-B62C-E331-3377-7C5923F40C28}"/>
          </ac:cxnSpMkLst>
        </pc:cxnChg>
        <pc:cxnChg chg="mod">
          <ac:chgData name="代數白痴 顧" userId="316db6a4f7ef8138" providerId="LiveId" clId="{838DF4FC-5274-4AB1-A91B-6E3BB0C4DAFF}" dt="2023-07-24T11:43:46.428" v="1437" actId="571"/>
          <ac:cxnSpMkLst>
            <pc:docMk/>
            <pc:sldMk cId="2328187967" sldId="380"/>
            <ac:cxnSpMk id="84" creationId="{85798A49-4654-BF16-EA6F-C7F808DE531E}"/>
          </ac:cxnSpMkLst>
        </pc:cxnChg>
      </pc:sldChg>
      <pc:sldChg chg="delSp modSp mod delAnim modNotesTx">
        <pc:chgData name="代數白痴 顧" userId="316db6a4f7ef8138" providerId="LiveId" clId="{838DF4FC-5274-4AB1-A91B-6E3BB0C4DAFF}" dt="2023-07-24T11:54:44.112" v="1770" actId="20577"/>
        <pc:sldMkLst>
          <pc:docMk/>
          <pc:sldMk cId="1787025739" sldId="381"/>
        </pc:sldMkLst>
        <pc:spChg chg="del">
          <ac:chgData name="代數白痴 顧" userId="316db6a4f7ef8138" providerId="LiveId" clId="{838DF4FC-5274-4AB1-A91B-6E3BB0C4DAFF}" dt="2023-07-24T11:24:27.392" v="2" actId="478"/>
          <ac:spMkLst>
            <pc:docMk/>
            <pc:sldMk cId="1787025739" sldId="381"/>
            <ac:spMk id="3" creationId="{59661174-2A5B-1F41-DF0A-809470898BC7}"/>
          </ac:spMkLst>
        </pc:spChg>
        <pc:spChg chg="mod">
          <ac:chgData name="代數白痴 顧" userId="316db6a4f7ef8138" providerId="LiveId" clId="{838DF4FC-5274-4AB1-A91B-6E3BB0C4DAFF}" dt="2023-07-24T11:26:36.677" v="206" actId="114"/>
          <ac:spMkLst>
            <pc:docMk/>
            <pc:sldMk cId="1787025739" sldId="381"/>
            <ac:spMk id="60" creationId="{90ECAF3B-FFFF-A531-AFBE-31708C7D891C}"/>
          </ac:spMkLst>
        </pc:spChg>
        <pc:spChg chg="mod">
          <ac:chgData name="代數白痴 顧" userId="316db6a4f7ef8138" providerId="LiveId" clId="{838DF4FC-5274-4AB1-A91B-6E3BB0C4DAFF}" dt="2023-07-24T11:28:21.775" v="414" actId="113"/>
          <ac:spMkLst>
            <pc:docMk/>
            <pc:sldMk cId="1787025739" sldId="381"/>
            <ac:spMk id="89" creationId="{9E8FE398-ED8E-E5DE-BD50-E0471252FAF6}"/>
          </ac:spMkLst>
        </pc:spChg>
        <pc:spChg chg="mod">
          <ac:chgData name="代數白痴 顧" userId="316db6a4f7ef8138" providerId="LiveId" clId="{838DF4FC-5274-4AB1-A91B-6E3BB0C4DAFF}" dt="2023-07-24T11:28:29.605" v="417" actId="20577"/>
          <ac:spMkLst>
            <pc:docMk/>
            <pc:sldMk cId="1787025739" sldId="381"/>
            <ac:spMk id="101" creationId="{665D392D-19FC-71B5-434C-0ABBBC91FB85}"/>
          </ac:spMkLst>
        </pc:spChg>
        <pc:inkChg chg="del mod">
          <ac:chgData name="代數白痴 顧" userId="316db6a4f7ef8138" providerId="LiveId" clId="{838DF4FC-5274-4AB1-A91B-6E3BB0C4DAFF}" dt="2023-07-24T11:24:23.202" v="1" actId="478"/>
          <ac:inkMkLst>
            <pc:docMk/>
            <pc:sldMk cId="1787025739" sldId="381"/>
            <ac:inkMk id="4" creationId="{C3B02B0F-78E9-C0DF-C508-1937F98B0D70}"/>
          </ac:inkMkLst>
        </pc:inkChg>
      </pc:sldChg>
    </pc:docChg>
  </pc:docChgLst>
  <pc:docChgLst>
    <pc:chgData name="代數白痴 顧" userId="316db6a4f7ef8138" providerId="LiveId" clId="{3A4F5B29-B235-4105-BA9E-D77662F0B9A1}"/>
    <pc:docChg chg="custSel modSld">
      <pc:chgData name="代數白痴 顧" userId="316db6a4f7ef8138" providerId="LiveId" clId="{3A4F5B29-B235-4105-BA9E-D77662F0B9A1}" dt="2023-08-21T01:15:44.065" v="2893"/>
      <pc:docMkLst>
        <pc:docMk/>
      </pc:docMkLst>
      <pc:sldChg chg="addSp delSp modSp mod modTransition modAnim modNotesTx">
        <pc:chgData name="代數白痴 顧" userId="316db6a4f7ef8138" providerId="LiveId" clId="{3A4F5B29-B235-4105-BA9E-D77662F0B9A1}" dt="2023-08-21T01:15:44.065" v="2891"/>
        <pc:sldMkLst>
          <pc:docMk/>
          <pc:sldMk cId="754667137" sldId="386"/>
        </pc:sldMkLst>
        <pc:spChg chg="add mod">
          <ac:chgData name="代數白痴 顧" userId="316db6a4f7ef8138" providerId="LiveId" clId="{3A4F5B29-B235-4105-BA9E-D77662F0B9A1}" dt="2023-08-21T01:02:31.380" v="325" actId="1036"/>
          <ac:spMkLst>
            <pc:docMk/>
            <pc:sldMk cId="754667137" sldId="386"/>
            <ac:spMk id="6" creationId="{E57991AD-AF5A-5DAB-1FC1-D4F2A4499E47}"/>
          </ac:spMkLst>
        </pc:spChg>
        <pc:spChg chg="mod">
          <ac:chgData name="代數白痴 顧" userId="316db6a4f7ef8138" providerId="LiveId" clId="{3A4F5B29-B235-4105-BA9E-D77662F0B9A1}" dt="2023-08-21T00:59:33.849" v="256" actId="20577"/>
          <ac:spMkLst>
            <pc:docMk/>
            <pc:sldMk cId="754667137" sldId="386"/>
            <ac:spMk id="23" creationId="{00000000-0000-0000-0000-000000000000}"/>
          </ac:spMkLst>
        </pc:spChg>
        <pc:spChg chg="mod">
          <ac:chgData name="代數白痴 顧" userId="316db6a4f7ef8138" providerId="LiveId" clId="{3A4F5B29-B235-4105-BA9E-D77662F0B9A1}" dt="2023-08-21T00:57:30.900" v="204" actId="20577"/>
          <ac:spMkLst>
            <pc:docMk/>
            <pc:sldMk cId="754667137" sldId="386"/>
            <ac:spMk id="60" creationId="{90ECAF3B-FFFF-A531-AFBE-31708C7D891C}"/>
          </ac:spMkLst>
        </pc:spChg>
        <pc:spChg chg="mod">
          <ac:chgData name="代數白痴 顧" userId="316db6a4f7ef8138" providerId="LiveId" clId="{3A4F5B29-B235-4105-BA9E-D77662F0B9A1}" dt="2023-08-21T01:13:57.475" v="2774" actId="20577"/>
          <ac:spMkLst>
            <pc:docMk/>
            <pc:sldMk cId="754667137" sldId="386"/>
            <ac:spMk id="89" creationId="{9E8FE398-ED8E-E5DE-BD50-E0471252FAF6}"/>
          </ac:spMkLst>
        </pc:spChg>
        <pc:spChg chg="mod">
          <ac:chgData name="代數白痴 顧" userId="316db6a4f7ef8138" providerId="LiveId" clId="{3A4F5B29-B235-4105-BA9E-D77662F0B9A1}" dt="2023-08-21T00:58:14.725" v="222" actId="20577"/>
          <ac:spMkLst>
            <pc:docMk/>
            <pc:sldMk cId="754667137" sldId="386"/>
            <ac:spMk id="101" creationId="{665D392D-19FC-71B5-434C-0ABBBC91FB85}"/>
          </ac:spMkLst>
        </pc:spChg>
        <pc:picChg chg="add mod">
          <ac:chgData name="代數白痴 顧" userId="316db6a4f7ef8138" providerId="LiveId" clId="{3A4F5B29-B235-4105-BA9E-D77662F0B9A1}" dt="2023-08-21T00:57:45.159" v="216" actId="1035"/>
          <ac:picMkLst>
            <pc:docMk/>
            <pc:sldMk cId="754667137" sldId="386"/>
            <ac:picMk id="5" creationId="{D83FD19A-348B-AF10-C630-722FBF41D9D8}"/>
          </ac:picMkLst>
        </pc:picChg>
        <pc:cxnChg chg="del">
          <ac:chgData name="代數白痴 顧" userId="316db6a4f7ef8138" providerId="LiveId" clId="{3A4F5B29-B235-4105-BA9E-D77662F0B9A1}" dt="2023-08-21T01:14:50.757" v="2881" actId="478"/>
          <ac:cxnSpMkLst>
            <pc:docMk/>
            <pc:sldMk cId="754667137" sldId="386"/>
            <ac:cxnSpMk id="3" creationId="{B94FEDC2-0CA5-31AC-C2E1-FDBE1697F254}"/>
          </ac:cxnSpMkLst>
        </pc:cxnChg>
        <pc:cxnChg chg="del">
          <ac:chgData name="代數白痴 顧" userId="316db6a4f7ef8138" providerId="LiveId" clId="{3A4F5B29-B235-4105-BA9E-D77662F0B9A1}" dt="2023-08-21T01:14:51.917" v="2882" actId="478"/>
          <ac:cxnSpMkLst>
            <pc:docMk/>
            <pc:sldMk cId="754667137" sldId="386"/>
            <ac:cxnSpMk id="4" creationId="{429E2247-0303-26A0-3495-21943F2A7823}"/>
          </ac:cxnSpMkLst>
        </pc:cxnChg>
      </pc:sldChg>
      <pc:sldChg chg="modTransition">
        <pc:chgData name="代數白痴 顧" userId="316db6a4f7ef8138" providerId="LiveId" clId="{3A4F5B29-B235-4105-BA9E-D77662F0B9A1}" dt="2023-08-21T01:15:44.065" v="2893"/>
        <pc:sldMkLst>
          <pc:docMk/>
          <pc:sldMk cId="731354489" sldId="387"/>
        </pc:sldMkLst>
      </pc:sldChg>
      <pc:sldChg chg="modTransition">
        <pc:chgData name="代數白痴 顧" userId="316db6a4f7ef8138" providerId="LiveId" clId="{3A4F5B29-B235-4105-BA9E-D77662F0B9A1}" dt="2023-08-21T01:15:44.065" v="2892"/>
        <pc:sldMkLst>
          <pc:docMk/>
          <pc:sldMk cId="3686676960" sldId="388"/>
        </pc:sldMkLst>
      </pc:sldChg>
      <pc:sldChg chg="modSp mod modTransition modNotesTx">
        <pc:chgData name="代數白痴 顧" userId="316db6a4f7ef8138" providerId="LiveId" clId="{3A4F5B29-B235-4105-BA9E-D77662F0B9A1}" dt="2023-08-21T01:15:44.065" v="2890"/>
        <pc:sldMkLst>
          <pc:docMk/>
          <pc:sldMk cId="151402070" sldId="390"/>
        </pc:sldMkLst>
        <pc:spChg chg="mod">
          <ac:chgData name="代數白痴 顧" userId="316db6a4f7ef8138" providerId="LiveId" clId="{3A4F5B29-B235-4105-BA9E-D77662F0B9A1}" dt="2023-08-21T00:54:30.561" v="27" actId="20577"/>
          <ac:spMkLst>
            <pc:docMk/>
            <pc:sldMk cId="151402070" sldId="390"/>
            <ac:spMk id="2" creationId="{2ED883B7-7BB5-3569-0000-ECC75BEFD414}"/>
          </ac:spMkLst>
        </pc:spChg>
      </pc:sldChg>
    </pc:docChg>
  </pc:docChgLst>
  <pc:docChgLst>
    <pc:chgData name="代數白痴 顧" userId="316db6a4f7ef8138" providerId="LiveId" clId="{D25D9B92-4CA8-47A8-9ECC-9EC07B491EEA}"/>
    <pc:docChg chg="undo custSel modSld">
      <pc:chgData name="代數白痴 顧" userId="316db6a4f7ef8138" providerId="LiveId" clId="{D25D9B92-4CA8-47A8-9ECC-9EC07B491EEA}" dt="2023-08-25T05:02:18.976" v="509" actId="20577"/>
      <pc:docMkLst>
        <pc:docMk/>
      </pc:docMkLst>
      <pc:sldChg chg="addSp delSp modSp mod delAnim">
        <pc:chgData name="代數白痴 顧" userId="316db6a4f7ef8138" providerId="LiveId" clId="{D25D9B92-4CA8-47A8-9ECC-9EC07B491EEA}" dt="2023-08-25T05:02:18.976" v="509" actId="20577"/>
        <pc:sldMkLst>
          <pc:docMk/>
          <pc:sldMk cId="731354489" sldId="387"/>
        </pc:sldMkLst>
        <pc:spChg chg="add del">
          <ac:chgData name="代數白痴 顧" userId="316db6a4f7ef8138" providerId="LiveId" clId="{D25D9B92-4CA8-47A8-9ECC-9EC07B491EEA}" dt="2023-08-25T05:00:19.466" v="303"/>
          <ac:spMkLst>
            <pc:docMk/>
            <pc:sldMk cId="731354489" sldId="387"/>
            <ac:spMk id="2" creationId="{B27A48AC-2536-8940-E71C-EE686592BCB7}"/>
          </ac:spMkLst>
        </pc:spChg>
        <pc:spChg chg="mod">
          <ac:chgData name="代數白痴 顧" userId="316db6a4f7ef8138" providerId="LiveId" clId="{D25D9B92-4CA8-47A8-9ECC-9EC07B491EEA}" dt="2023-08-25T04:57:00.254" v="22" actId="14100"/>
          <ac:spMkLst>
            <pc:docMk/>
            <pc:sldMk cId="731354489" sldId="387"/>
            <ac:spMk id="4" creationId="{8A4B01F3-9D04-45D0-43DC-0AEE9F8DF44A}"/>
          </ac:spMkLst>
        </pc:spChg>
        <pc:spChg chg="mod">
          <ac:chgData name="代數白痴 顧" userId="316db6a4f7ef8138" providerId="LiveId" clId="{D25D9B92-4CA8-47A8-9ECC-9EC07B491EEA}" dt="2023-08-25T05:01:58.131" v="492" actId="114"/>
          <ac:spMkLst>
            <pc:docMk/>
            <pc:sldMk cId="731354489" sldId="387"/>
            <ac:spMk id="10" creationId="{C024CE42-29AF-B0B6-3A7E-03EEA4B47A69}"/>
          </ac:spMkLst>
        </pc:spChg>
        <pc:spChg chg="mod">
          <ac:chgData name="代數白痴 顧" userId="316db6a4f7ef8138" providerId="LiveId" clId="{D25D9B92-4CA8-47A8-9ECC-9EC07B491EEA}" dt="2023-08-25T05:01:33.021" v="489" actId="113"/>
          <ac:spMkLst>
            <pc:docMk/>
            <pc:sldMk cId="731354489" sldId="387"/>
            <ac:spMk id="11" creationId="{E1DEF969-CD1F-71E8-E876-61349B137731}"/>
          </ac:spMkLst>
        </pc:spChg>
        <pc:spChg chg="add del">
          <ac:chgData name="代數白痴 顧" userId="316db6a4f7ef8138" providerId="LiveId" clId="{D25D9B92-4CA8-47A8-9ECC-9EC07B491EEA}" dt="2023-08-25T05:00:19.466" v="303"/>
          <ac:spMkLst>
            <pc:docMk/>
            <pc:sldMk cId="731354489" sldId="387"/>
            <ac:spMk id="13" creationId="{E58CACB9-4A7B-3DC9-65C4-B17358DD2212}"/>
          </ac:spMkLst>
        </pc:spChg>
        <pc:spChg chg="mod">
          <ac:chgData name="代數白痴 顧" userId="316db6a4f7ef8138" providerId="LiveId" clId="{D25D9B92-4CA8-47A8-9ECC-9EC07B491EEA}" dt="2023-08-25T05:02:18.976" v="509" actId="20577"/>
          <ac:spMkLst>
            <pc:docMk/>
            <pc:sldMk cId="731354489" sldId="387"/>
            <ac:spMk id="23" creationId="{00000000-0000-0000-0000-000000000000}"/>
          </ac:spMkLst>
        </pc:spChg>
        <pc:spChg chg="mod">
          <ac:chgData name="代數白痴 顧" userId="316db6a4f7ef8138" providerId="LiveId" clId="{D25D9B92-4CA8-47A8-9ECC-9EC07B491EEA}" dt="2023-08-25T04:59:58.088" v="300" actId="404"/>
          <ac:spMkLst>
            <pc:docMk/>
            <pc:sldMk cId="731354489" sldId="387"/>
            <ac:spMk id="60" creationId="{90ECAF3B-FFFF-A531-AFBE-31708C7D891C}"/>
          </ac:spMkLst>
        </pc:spChg>
        <pc:grpChg chg="del">
          <ac:chgData name="代數白痴 顧" userId="316db6a4f7ef8138" providerId="LiveId" clId="{D25D9B92-4CA8-47A8-9ECC-9EC07B491EEA}" dt="2023-08-25T05:00:02.800" v="301" actId="478"/>
          <ac:grpSpMkLst>
            <pc:docMk/>
            <pc:sldMk cId="731354489" sldId="387"/>
            <ac:grpSpMk id="12" creationId="{AB56BA6E-784E-10F2-6A22-7E7E4DBF964C}"/>
          </ac:grpSpMkLst>
        </pc:grpChg>
        <pc:graphicFrameChg chg="add del">
          <ac:chgData name="代數白痴 顧" userId="316db6a4f7ef8138" providerId="LiveId" clId="{D25D9B92-4CA8-47A8-9ECC-9EC07B491EEA}" dt="2023-08-25T05:00:19.466" v="303"/>
          <ac:graphicFrameMkLst>
            <pc:docMk/>
            <pc:sldMk cId="731354489" sldId="387"/>
            <ac:graphicFrameMk id="3" creationId="{C63F724F-00BE-FBCD-5D05-E01CD768CB6F}"/>
          </ac:graphicFrameMkLst>
        </pc:graphicFrameChg>
      </pc:sldChg>
      <pc:sldChg chg="modSp mod">
        <pc:chgData name="代數白痴 顧" userId="316db6a4f7ef8138" providerId="LiveId" clId="{D25D9B92-4CA8-47A8-9ECC-9EC07B491EEA}" dt="2023-08-25T04:57:11.206" v="24" actId="14100"/>
        <pc:sldMkLst>
          <pc:docMk/>
          <pc:sldMk cId="3686676960" sldId="388"/>
        </pc:sldMkLst>
        <pc:spChg chg="mod">
          <ac:chgData name="代數白痴 顧" userId="316db6a4f7ef8138" providerId="LiveId" clId="{D25D9B92-4CA8-47A8-9ECC-9EC07B491EEA}" dt="2023-08-25T04:57:11.206" v="24" actId="14100"/>
          <ac:spMkLst>
            <pc:docMk/>
            <pc:sldMk cId="3686676960" sldId="388"/>
            <ac:spMk id="18" creationId="{C0F02771-0641-0C2C-D2E3-2A7C1FB6F0D5}"/>
          </ac:spMkLst>
        </pc:spChg>
      </pc:sldChg>
      <pc:sldChg chg="modSp mod modNotesTx">
        <pc:chgData name="代數白痴 顧" userId="316db6a4f7ef8138" providerId="LiveId" clId="{D25D9B92-4CA8-47A8-9ECC-9EC07B491EEA}" dt="2023-08-25T04:56:48.546" v="21" actId="20577"/>
        <pc:sldMkLst>
          <pc:docMk/>
          <pc:sldMk cId="151402070" sldId="390"/>
        </pc:sldMkLst>
        <pc:spChg chg="mod">
          <ac:chgData name="代數白痴 顧" userId="316db6a4f7ef8138" providerId="LiveId" clId="{D25D9B92-4CA8-47A8-9ECC-9EC07B491EEA}" dt="2023-08-25T04:56:42.274" v="11" actId="20577"/>
          <ac:spMkLst>
            <pc:docMk/>
            <pc:sldMk cId="151402070" sldId="390"/>
            <ac:spMk id="2" creationId="{2ED883B7-7BB5-3569-0000-ECC75BEFD414}"/>
          </ac:spMkLst>
        </pc:spChg>
      </pc:sldChg>
      <pc:sldChg chg="modSp mod">
        <pc:chgData name="代數白痴 顧" userId="316db6a4f7ef8138" providerId="LiveId" clId="{D25D9B92-4CA8-47A8-9ECC-9EC07B491EEA}" dt="2023-08-25T04:57:18.199" v="25" actId="14100"/>
        <pc:sldMkLst>
          <pc:docMk/>
          <pc:sldMk cId="3878279706" sldId="391"/>
        </pc:sldMkLst>
        <pc:spChg chg="mod">
          <ac:chgData name="代數白痴 顧" userId="316db6a4f7ef8138" providerId="LiveId" clId="{D25D9B92-4CA8-47A8-9ECC-9EC07B491EEA}" dt="2023-08-25T04:57:18.199" v="25" actId="14100"/>
          <ac:spMkLst>
            <pc:docMk/>
            <pc:sldMk cId="3878279706" sldId="391"/>
            <ac:spMk id="18" creationId="{C0F02771-0641-0C2C-D2E3-2A7C1FB6F0D5}"/>
          </ac:spMkLst>
        </pc:spChg>
      </pc:sldChg>
    </pc:docChg>
  </pc:docChgLst>
  <pc:docChgLst>
    <pc:chgData name="代數白痴 顧" userId="316db6a4f7ef8138" providerId="LiveId" clId="{5E431FAB-09AD-4AF6-BCFB-4C3DB7734C04}"/>
    <pc:docChg chg="undo custSel delSld modSld">
      <pc:chgData name="代數白痴 顧" userId="316db6a4f7ef8138" providerId="LiveId" clId="{5E431FAB-09AD-4AF6-BCFB-4C3DB7734C04}" dt="2023-08-03T09:09:29.731" v="3461" actId="20577"/>
      <pc:docMkLst>
        <pc:docMk/>
      </pc:docMkLst>
      <pc:sldChg chg="addSp delSp modSp mod modTransition delAnim modAnim modNotesTx">
        <pc:chgData name="代數白痴 顧" userId="316db6a4f7ef8138" providerId="LiveId" clId="{5E431FAB-09AD-4AF6-BCFB-4C3DB7734C04}" dt="2023-08-03T09:09:29.731" v="3461" actId="20577"/>
        <pc:sldMkLst>
          <pc:docMk/>
          <pc:sldMk cId="2873434386" sldId="379"/>
        </pc:sldMkLst>
        <pc:spChg chg="del">
          <ac:chgData name="代數白痴 顧" userId="316db6a4f7ef8138" providerId="LiveId" clId="{5E431FAB-09AD-4AF6-BCFB-4C3DB7734C04}" dt="2023-08-03T07:12:48.773" v="1" actId="478"/>
          <ac:spMkLst>
            <pc:docMk/>
            <pc:sldMk cId="2873434386" sldId="379"/>
            <ac:spMk id="3" creationId="{CCC9397D-5C5A-D7B4-E5DE-2E31B9F5B31A}"/>
          </ac:spMkLst>
        </pc:spChg>
        <pc:spChg chg="add del">
          <ac:chgData name="代數白痴 顧" userId="316db6a4f7ef8138" providerId="LiveId" clId="{5E431FAB-09AD-4AF6-BCFB-4C3DB7734C04}" dt="2023-08-03T07:17:59.333" v="525" actId="478"/>
          <ac:spMkLst>
            <pc:docMk/>
            <pc:sldMk cId="2873434386" sldId="379"/>
            <ac:spMk id="15" creationId="{FB3D5F8D-846B-5DF2-2930-1EE39A159112}"/>
          </ac:spMkLst>
        </pc:spChg>
        <pc:spChg chg="mod">
          <ac:chgData name="代數白痴 顧" userId="316db6a4f7ef8138" providerId="LiveId" clId="{5E431FAB-09AD-4AF6-BCFB-4C3DB7734C04}" dt="2023-08-03T07:35:01.261" v="1859" actId="20577"/>
          <ac:spMkLst>
            <pc:docMk/>
            <pc:sldMk cId="2873434386" sldId="379"/>
            <ac:spMk id="23" creationId="{00000000-0000-0000-0000-000000000000}"/>
          </ac:spMkLst>
        </pc:spChg>
        <pc:spChg chg="add mod">
          <ac:chgData name="代數白痴 顧" userId="316db6a4f7ef8138" providerId="LiveId" clId="{5E431FAB-09AD-4AF6-BCFB-4C3DB7734C04}" dt="2023-08-03T07:20:29.990" v="828" actId="1076"/>
          <ac:spMkLst>
            <pc:docMk/>
            <pc:sldMk cId="2873434386" sldId="379"/>
            <ac:spMk id="34" creationId="{1908CD71-6A1A-7B1D-148F-BB9DFBCCA3CE}"/>
          </ac:spMkLst>
        </pc:spChg>
        <pc:spChg chg="add mod">
          <ac:chgData name="代數白痴 顧" userId="316db6a4f7ef8138" providerId="LiveId" clId="{5E431FAB-09AD-4AF6-BCFB-4C3DB7734C04}" dt="2023-08-03T07:20:29.990" v="828" actId="1076"/>
          <ac:spMkLst>
            <pc:docMk/>
            <pc:sldMk cId="2873434386" sldId="379"/>
            <ac:spMk id="35" creationId="{E6CF4135-15A2-2898-FAEB-8EF2D1DC7B57}"/>
          </ac:spMkLst>
        </pc:spChg>
        <pc:spChg chg="add mod">
          <ac:chgData name="代數白痴 顧" userId="316db6a4f7ef8138" providerId="LiveId" clId="{5E431FAB-09AD-4AF6-BCFB-4C3DB7734C04}" dt="2023-08-03T07:20:29.990" v="828" actId="1076"/>
          <ac:spMkLst>
            <pc:docMk/>
            <pc:sldMk cId="2873434386" sldId="379"/>
            <ac:spMk id="36" creationId="{BE73F5C0-0320-F5B5-8126-367556402188}"/>
          </ac:spMkLst>
        </pc:spChg>
        <pc:spChg chg="add mod">
          <ac:chgData name="代數白痴 顧" userId="316db6a4f7ef8138" providerId="LiveId" clId="{5E431FAB-09AD-4AF6-BCFB-4C3DB7734C04}" dt="2023-08-03T07:20:29.990" v="828" actId="1076"/>
          <ac:spMkLst>
            <pc:docMk/>
            <pc:sldMk cId="2873434386" sldId="379"/>
            <ac:spMk id="37" creationId="{214B2B0D-1B91-0058-1FA0-CAEEF4F6C2A0}"/>
          </ac:spMkLst>
        </pc:spChg>
        <pc:spChg chg="add mod">
          <ac:chgData name="代數白痴 顧" userId="316db6a4f7ef8138" providerId="LiveId" clId="{5E431FAB-09AD-4AF6-BCFB-4C3DB7734C04}" dt="2023-08-03T07:20:29.990" v="828" actId="1076"/>
          <ac:spMkLst>
            <pc:docMk/>
            <pc:sldMk cId="2873434386" sldId="379"/>
            <ac:spMk id="39" creationId="{6F2CB9FE-DF7F-F426-5478-4C336FD6B56F}"/>
          </ac:spMkLst>
        </pc:spChg>
        <pc:spChg chg="add mod">
          <ac:chgData name="代數白痴 顧" userId="316db6a4f7ef8138" providerId="LiveId" clId="{5E431FAB-09AD-4AF6-BCFB-4C3DB7734C04}" dt="2023-08-03T07:20:29.990" v="828" actId="1076"/>
          <ac:spMkLst>
            <pc:docMk/>
            <pc:sldMk cId="2873434386" sldId="379"/>
            <ac:spMk id="40" creationId="{9996B072-2787-14C9-ADCE-4E4A5C0D6FFC}"/>
          </ac:spMkLst>
        </pc:spChg>
        <pc:spChg chg="add mod">
          <ac:chgData name="代數白痴 顧" userId="316db6a4f7ef8138" providerId="LiveId" clId="{5E431FAB-09AD-4AF6-BCFB-4C3DB7734C04}" dt="2023-08-03T07:20:29.990" v="828" actId="1076"/>
          <ac:spMkLst>
            <pc:docMk/>
            <pc:sldMk cId="2873434386" sldId="379"/>
            <ac:spMk id="41" creationId="{D8410A83-1D80-9D36-C0AA-96CFD982D61E}"/>
          </ac:spMkLst>
        </pc:spChg>
        <pc:spChg chg="add mod">
          <ac:chgData name="代數白痴 顧" userId="316db6a4f7ef8138" providerId="LiveId" clId="{5E431FAB-09AD-4AF6-BCFB-4C3DB7734C04}" dt="2023-08-03T07:20:29.990" v="828" actId="1076"/>
          <ac:spMkLst>
            <pc:docMk/>
            <pc:sldMk cId="2873434386" sldId="379"/>
            <ac:spMk id="42" creationId="{67BA756A-7FDC-AE5A-0F6F-44797299628E}"/>
          </ac:spMkLst>
        </pc:spChg>
        <pc:spChg chg="add mod">
          <ac:chgData name="代數白痴 顧" userId="316db6a4f7ef8138" providerId="LiveId" clId="{5E431FAB-09AD-4AF6-BCFB-4C3DB7734C04}" dt="2023-08-03T07:20:29.990" v="828" actId="1076"/>
          <ac:spMkLst>
            <pc:docMk/>
            <pc:sldMk cId="2873434386" sldId="379"/>
            <ac:spMk id="43" creationId="{D5D7B97E-B35F-0FB3-96E0-3E8405ED5ACF}"/>
          </ac:spMkLst>
        </pc:spChg>
        <pc:spChg chg="add del mod">
          <ac:chgData name="代數白痴 顧" userId="316db6a4f7ef8138" providerId="LiveId" clId="{5E431FAB-09AD-4AF6-BCFB-4C3DB7734C04}" dt="2023-08-03T07:27:00.396" v="1345" actId="478"/>
          <ac:spMkLst>
            <pc:docMk/>
            <pc:sldMk cId="2873434386" sldId="379"/>
            <ac:spMk id="45" creationId="{C53AB396-92E9-401A-E5B1-466762E4C160}"/>
          </ac:spMkLst>
        </pc:spChg>
        <pc:spChg chg="add del mod">
          <ac:chgData name="代數白痴 顧" userId="316db6a4f7ef8138" providerId="LiveId" clId="{5E431FAB-09AD-4AF6-BCFB-4C3DB7734C04}" dt="2023-08-03T07:27:00.396" v="1345" actId="478"/>
          <ac:spMkLst>
            <pc:docMk/>
            <pc:sldMk cId="2873434386" sldId="379"/>
            <ac:spMk id="46" creationId="{6C0F5698-C9B0-0C49-875A-8689D5DBD31D}"/>
          </ac:spMkLst>
        </pc:spChg>
        <pc:spChg chg="add del mod">
          <ac:chgData name="代數白痴 顧" userId="316db6a4f7ef8138" providerId="LiveId" clId="{5E431FAB-09AD-4AF6-BCFB-4C3DB7734C04}" dt="2023-08-03T07:27:00.396" v="1345" actId="478"/>
          <ac:spMkLst>
            <pc:docMk/>
            <pc:sldMk cId="2873434386" sldId="379"/>
            <ac:spMk id="47" creationId="{540EAD99-B386-2BB9-F33B-467D0C9CE15E}"/>
          </ac:spMkLst>
        </pc:spChg>
        <pc:spChg chg="add del mod">
          <ac:chgData name="代數白痴 顧" userId="316db6a4f7ef8138" providerId="LiveId" clId="{5E431FAB-09AD-4AF6-BCFB-4C3DB7734C04}" dt="2023-08-03T07:27:00.396" v="1345" actId="478"/>
          <ac:spMkLst>
            <pc:docMk/>
            <pc:sldMk cId="2873434386" sldId="379"/>
            <ac:spMk id="48" creationId="{DD8724AE-578D-71C6-7205-32401EAEF55C}"/>
          </ac:spMkLst>
        </pc:spChg>
        <pc:spChg chg="add del mod">
          <ac:chgData name="代數白痴 顧" userId="316db6a4f7ef8138" providerId="LiveId" clId="{5E431FAB-09AD-4AF6-BCFB-4C3DB7734C04}" dt="2023-08-03T07:27:00.396" v="1345" actId="478"/>
          <ac:spMkLst>
            <pc:docMk/>
            <pc:sldMk cId="2873434386" sldId="379"/>
            <ac:spMk id="49" creationId="{E5183C35-6F7D-1777-E770-DF0EFEC29F24}"/>
          </ac:spMkLst>
        </pc:spChg>
        <pc:spChg chg="add del mod">
          <ac:chgData name="代數白痴 顧" userId="316db6a4f7ef8138" providerId="LiveId" clId="{5E431FAB-09AD-4AF6-BCFB-4C3DB7734C04}" dt="2023-08-03T07:27:00.396" v="1345" actId="478"/>
          <ac:spMkLst>
            <pc:docMk/>
            <pc:sldMk cId="2873434386" sldId="379"/>
            <ac:spMk id="50" creationId="{B63E7EAE-1A40-F443-2157-24E599D8BA9D}"/>
          </ac:spMkLst>
        </pc:spChg>
        <pc:spChg chg="add del mod">
          <ac:chgData name="代數白痴 顧" userId="316db6a4f7ef8138" providerId="LiveId" clId="{5E431FAB-09AD-4AF6-BCFB-4C3DB7734C04}" dt="2023-08-03T07:27:00.396" v="1345" actId="478"/>
          <ac:spMkLst>
            <pc:docMk/>
            <pc:sldMk cId="2873434386" sldId="379"/>
            <ac:spMk id="51" creationId="{49F034F1-8EAC-33AF-FEE6-6D32FBC83C70}"/>
          </ac:spMkLst>
        </pc:spChg>
        <pc:spChg chg="add del mod">
          <ac:chgData name="代數白痴 顧" userId="316db6a4f7ef8138" providerId="LiveId" clId="{5E431FAB-09AD-4AF6-BCFB-4C3DB7734C04}" dt="2023-08-03T07:27:00.396" v="1345" actId="478"/>
          <ac:spMkLst>
            <pc:docMk/>
            <pc:sldMk cId="2873434386" sldId="379"/>
            <ac:spMk id="52" creationId="{3F87154C-4DDF-22B0-7F67-79FF077DE56B}"/>
          </ac:spMkLst>
        </pc:spChg>
        <pc:spChg chg="add del mod">
          <ac:chgData name="代數白痴 顧" userId="316db6a4f7ef8138" providerId="LiveId" clId="{5E431FAB-09AD-4AF6-BCFB-4C3DB7734C04}" dt="2023-08-03T07:27:00.396" v="1345" actId="478"/>
          <ac:spMkLst>
            <pc:docMk/>
            <pc:sldMk cId="2873434386" sldId="379"/>
            <ac:spMk id="53" creationId="{20ED6838-42D2-C778-6DC4-4F0FA23664AF}"/>
          </ac:spMkLst>
        </pc:spChg>
        <pc:spChg chg="add mod">
          <ac:chgData name="代數白痴 顧" userId="316db6a4f7ef8138" providerId="LiveId" clId="{5E431FAB-09AD-4AF6-BCFB-4C3DB7734C04}" dt="2023-08-03T07:55:46.505" v="3272" actId="164"/>
          <ac:spMkLst>
            <pc:docMk/>
            <pc:sldMk cId="2873434386" sldId="379"/>
            <ac:spMk id="56" creationId="{72A1EB22-DD99-9D1C-A84F-BA612527376A}"/>
          </ac:spMkLst>
        </pc:spChg>
        <pc:spChg chg="add mod">
          <ac:chgData name="代數白痴 顧" userId="316db6a4f7ef8138" providerId="LiveId" clId="{5E431FAB-09AD-4AF6-BCFB-4C3DB7734C04}" dt="2023-08-03T07:55:46.505" v="3272" actId="164"/>
          <ac:spMkLst>
            <pc:docMk/>
            <pc:sldMk cId="2873434386" sldId="379"/>
            <ac:spMk id="57" creationId="{6A619E0A-0D2C-6D01-569F-E0199435661B}"/>
          </ac:spMkLst>
        </pc:spChg>
        <pc:spChg chg="add mod">
          <ac:chgData name="代數白痴 顧" userId="316db6a4f7ef8138" providerId="LiveId" clId="{5E431FAB-09AD-4AF6-BCFB-4C3DB7734C04}" dt="2023-08-03T07:55:46.505" v="3272" actId="164"/>
          <ac:spMkLst>
            <pc:docMk/>
            <pc:sldMk cId="2873434386" sldId="379"/>
            <ac:spMk id="58" creationId="{EEC508D4-873E-44DE-0473-21E251876835}"/>
          </ac:spMkLst>
        </pc:spChg>
        <pc:spChg chg="add mod">
          <ac:chgData name="代數白痴 顧" userId="316db6a4f7ef8138" providerId="LiveId" clId="{5E431FAB-09AD-4AF6-BCFB-4C3DB7734C04}" dt="2023-08-03T07:55:46.505" v="3272" actId="164"/>
          <ac:spMkLst>
            <pc:docMk/>
            <pc:sldMk cId="2873434386" sldId="379"/>
            <ac:spMk id="59" creationId="{3FD2F933-F990-C4D3-00D5-5C1874F0861A}"/>
          </ac:spMkLst>
        </pc:spChg>
        <pc:spChg chg="mod">
          <ac:chgData name="代數白痴 顧" userId="316db6a4f7ef8138" providerId="LiveId" clId="{5E431FAB-09AD-4AF6-BCFB-4C3DB7734C04}" dt="2023-08-03T07:41:31.154" v="1877" actId="20577"/>
          <ac:spMkLst>
            <pc:docMk/>
            <pc:sldMk cId="2873434386" sldId="379"/>
            <ac:spMk id="60" creationId="{90ECAF3B-FFFF-A531-AFBE-31708C7D891C}"/>
          </ac:spMkLst>
        </pc:spChg>
        <pc:spChg chg="add mod">
          <ac:chgData name="代數白痴 顧" userId="316db6a4f7ef8138" providerId="LiveId" clId="{5E431FAB-09AD-4AF6-BCFB-4C3DB7734C04}" dt="2023-08-03T07:55:46.505" v="3272" actId="164"/>
          <ac:spMkLst>
            <pc:docMk/>
            <pc:sldMk cId="2873434386" sldId="379"/>
            <ac:spMk id="61" creationId="{4E51E30B-DE2A-028C-F17A-6FFFD087DB01}"/>
          </ac:spMkLst>
        </pc:spChg>
        <pc:spChg chg="add mod">
          <ac:chgData name="代數白痴 顧" userId="316db6a4f7ef8138" providerId="LiveId" clId="{5E431FAB-09AD-4AF6-BCFB-4C3DB7734C04}" dt="2023-08-03T07:55:46.505" v="3272" actId="164"/>
          <ac:spMkLst>
            <pc:docMk/>
            <pc:sldMk cId="2873434386" sldId="379"/>
            <ac:spMk id="62" creationId="{EA97BFCE-110A-ECDF-2FAD-D4B7F4514086}"/>
          </ac:spMkLst>
        </pc:spChg>
        <pc:spChg chg="add mod">
          <ac:chgData name="代數白痴 顧" userId="316db6a4f7ef8138" providerId="LiveId" clId="{5E431FAB-09AD-4AF6-BCFB-4C3DB7734C04}" dt="2023-08-03T07:55:46.505" v="3272" actId="164"/>
          <ac:spMkLst>
            <pc:docMk/>
            <pc:sldMk cId="2873434386" sldId="379"/>
            <ac:spMk id="63" creationId="{B367ABF6-E096-16DC-FB5A-22DF80335EA9}"/>
          </ac:spMkLst>
        </pc:spChg>
        <pc:spChg chg="add mod">
          <ac:chgData name="代數白痴 顧" userId="316db6a4f7ef8138" providerId="LiveId" clId="{5E431FAB-09AD-4AF6-BCFB-4C3DB7734C04}" dt="2023-08-03T07:55:46.505" v="3272" actId="164"/>
          <ac:spMkLst>
            <pc:docMk/>
            <pc:sldMk cId="2873434386" sldId="379"/>
            <ac:spMk id="64" creationId="{F1BEB077-B42D-59B8-FDE7-F06DFDFC2555}"/>
          </ac:spMkLst>
        </pc:spChg>
        <pc:spChg chg="add mod">
          <ac:chgData name="代數白痴 顧" userId="316db6a4f7ef8138" providerId="LiveId" clId="{5E431FAB-09AD-4AF6-BCFB-4C3DB7734C04}" dt="2023-08-03T07:55:46.505" v="3272" actId="164"/>
          <ac:spMkLst>
            <pc:docMk/>
            <pc:sldMk cId="2873434386" sldId="379"/>
            <ac:spMk id="65" creationId="{ED481A23-E954-7627-D6FC-427D71BC0559}"/>
          </ac:spMkLst>
        </pc:spChg>
        <pc:spChg chg="add mod">
          <ac:chgData name="代數白痴 顧" userId="316db6a4f7ef8138" providerId="LiveId" clId="{5E431FAB-09AD-4AF6-BCFB-4C3DB7734C04}" dt="2023-08-03T07:35:30.127" v="1860" actId="14100"/>
          <ac:spMkLst>
            <pc:docMk/>
            <pc:sldMk cId="2873434386" sldId="379"/>
            <ac:spMk id="70" creationId="{A4E41A92-37C0-A793-A3EE-5370293684D9}"/>
          </ac:spMkLst>
        </pc:spChg>
        <pc:spChg chg="mod">
          <ac:chgData name="代數白痴 顧" userId="316db6a4f7ef8138" providerId="LiveId" clId="{5E431FAB-09AD-4AF6-BCFB-4C3DB7734C04}" dt="2023-08-03T07:29:28.664" v="1562" actId="20577"/>
          <ac:spMkLst>
            <pc:docMk/>
            <pc:sldMk cId="2873434386" sldId="379"/>
            <ac:spMk id="89" creationId="{9E8FE398-ED8E-E5DE-BD50-E0471252FAF6}"/>
          </ac:spMkLst>
        </pc:spChg>
        <pc:spChg chg="mod">
          <ac:chgData name="代數白痴 顧" userId="316db6a4f7ef8138" providerId="LiveId" clId="{5E431FAB-09AD-4AF6-BCFB-4C3DB7734C04}" dt="2023-08-03T07:37:04.275" v="1865" actId="14100"/>
          <ac:spMkLst>
            <pc:docMk/>
            <pc:sldMk cId="2873434386" sldId="379"/>
            <ac:spMk id="101" creationId="{665D392D-19FC-71B5-434C-0ABBBC91FB85}"/>
          </ac:spMkLst>
        </pc:spChg>
        <pc:grpChg chg="mod">
          <ac:chgData name="代數白痴 顧" userId="316db6a4f7ef8138" providerId="LiveId" clId="{5E431FAB-09AD-4AF6-BCFB-4C3DB7734C04}" dt="2023-08-03T07:34:26.200" v="1805" actId="164"/>
          <ac:grpSpMkLst>
            <pc:docMk/>
            <pc:sldMk cId="2873434386" sldId="379"/>
            <ac:grpSpMk id="2" creationId="{9204BB33-F861-B3E8-E94D-762DF3B9352D}"/>
          </ac:grpSpMkLst>
        </pc:grpChg>
        <pc:grpChg chg="add mod">
          <ac:chgData name="代數白痴 顧" userId="316db6a4f7ef8138" providerId="LiveId" clId="{5E431FAB-09AD-4AF6-BCFB-4C3DB7734C04}" dt="2023-08-03T07:32:59.682" v="1789" actId="164"/>
          <ac:grpSpMkLst>
            <pc:docMk/>
            <pc:sldMk cId="2873434386" sldId="379"/>
            <ac:grpSpMk id="76" creationId="{8863FF58-9B21-7255-E3AE-8BC87C5301AF}"/>
          </ac:grpSpMkLst>
        </pc:grpChg>
        <pc:grpChg chg="add mod">
          <ac:chgData name="代數白痴 顧" userId="316db6a4f7ef8138" providerId="LiveId" clId="{5E431FAB-09AD-4AF6-BCFB-4C3DB7734C04}" dt="2023-08-03T07:55:46.505" v="3272" actId="164"/>
          <ac:grpSpMkLst>
            <pc:docMk/>
            <pc:sldMk cId="2873434386" sldId="379"/>
            <ac:grpSpMk id="77" creationId="{A89B63AF-471D-B2A8-79A7-714D67106830}"/>
          </ac:grpSpMkLst>
        </pc:grpChg>
        <pc:grpChg chg="add mod">
          <ac:chgData name="代數白痴 顧" userId="316db6a4f7ef8138" providerId="LiveId" clId="{5E431FAB-09AD-4AF6-BCFB-4C3DB7734C04}" dt="2023-08-03T07:55:46.505" v="3272" actId="164"/>
          <ac:grpSpMkLst>
            <pc:docMk/>
            <pc:sldMk cId="2873434386" sldId="379"/>
            <ac:grpSpMk id="78" creationId="{5C20ED32-AE53-076E-7CD8-9460420B3941}"/>
          </ac:grpSpMkLst>
        </pc:grpChg>
        <pc:graphicFrameChg chg="del">
          <ac:chgData name="代數白痴 顧" userId="316db6a4f7ef8138" providerId="LiveId" clId="{5E431FAB-09AD-4AF6-BCFB-4C3DB7734C04}" dt="2023-08-03T07:12:51.644" v="2" actId="478"/>
          <ac:graphicFrameMkLst>
            <pc:docMk/>
            <pc:sldMk cId="2873434386" sldId="379"/>
            <ac:graphicFrameMk id="16" creationId="{17D7F004-1C9C-7DA9-F684-0C45EF8255EB}"/>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7" creationId="{255CB68B-E352-5720-7625-BA5D550633E4}"/>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8" creationId="{B294C2E4-17D7-D6BB-F70F-A9411556CF77}"/>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9" creationId="{8E3B4950-B02D-6CD1-9AC0-08756D5D555B}"/>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20" creationId="{0F4F6686-E967-8E1B-C5B7-F8C977D267DC}"/>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1" creationId="{3BDE9092-DDDD-3D2F-AE60-29A10A0B8B4B}"/>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2" creationId="{C15E05D1-5C45-4C14-CFC1-85F0CD809C52}"/>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4" creationId="{53DF853E-E4A0-04A3-D4EE-9DDD4310E312}"/>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5" creationId="{37B72EE5-E6C3-2737-0629-9B6C04D33C28}"/>
          </ac:graphicFrameMkLst>
        </pc:graphicFrameChg>
        <pc:cxnChg chg="add mod">
          <ac:chgData name="代數白痴 顧" userId="316db6a4f7ef8138" providerId="LiveId" clId="{5E431FAB-09AD-4AF6-BCFB-4C3DB7734C04}" dt="2023-08-03T07:16:42.753" v="496" actId="14100"/>
          <ac:cxnSpMkLst>
            <pc:docMk/>
            <pc:sldMk cId="2873434386" sldId="379"/>
            <ac:cxnSpMk id="5" creationId="{B61D65D2-3D41-B046-EF95-431EEE1972F6}"/>
          </ac:cxnSpMkLst>
        </pc:cxnChg>
        <pc:cxnChg chg="add mod">
          <ac:chgData name="代數白痴 顧" userId="316db6a4f7ef8138" providerId="LiveId" clId="{5E431FAB-09AD-4AF6-BCFB-4C3DB7734C04}" dt="2023-08-03T07:16:47.657" v="498" actId="14100"/>
          <ac:cxnSpMkLst>
            <pc:docMk/>
            <pc:sldMk cId="2873434386" sldId="379"/>
            <ac:cxnSpMk id="6" creationId="{3C3ED850-D677-7459-7D62-5A8AC23E39AB}"/>
          </ac:cxnSpMkLst>
        </pc:cxnChg>
        <pc:cxnChg chg="add mod">
          <ac:chgData name="代數白痴 顧" userId="316db6a4f7ef8138" providerId="LiveId" clId="{5E431FAB-09AD-4AF6-BCFB-4C3DB7734C04}" dt="2023-08-03T07:16:51.467" v="500" actId="14100"/>
          <ac:cxnSpMkLst>
            <pc:docMk/>
            <pc:sldMk cId="2873434386" sldId="379"/>
            <ac:cxnSpMk id="7" creationId="{61BDB1AA-9ECB-875E-5F98-D32684266975}"/>
          </ac:cxnSpMkLst>
        </pc:cxnChg>
        <pc:cxnChg chg="add mod">
          <ac:chgData name="代數白痴 顧" userId="316db6a4f7ef8138" providerId="LiveId" clId="{5E431FAB-09AD-4AF6-BCFB-4C3DB7734C04}" dt="2023-08-03T07:20:29.990" v="828" actId="1076"/>
          <ac:cxnSpMkLst>
            <pc:docMk/>
            <pc:sldMk cId="2873434386" sldId="379"/>
            <ac:cxnSpMk id="14" creationId="{D2F35921-4BF4-23DD-E360-C0BD10943047}"/>
          </ac:cxnSpMkLst>
        </pc:cxnChg>
        <pc:cxnChg chg="add del mod">
          <ac:chgData name="代數白痴 顧" userId="316db6a4f7ef8138" providerId="LiveId" clId="{5E431FAB-09AD-4AF6-BCFB-4C3DB7734C04}" dt="2023-08-03T07:20:10.826" v="801" actId="478"/>
          <ac:cxnSpMkLst>
            <pc:docMk/>
            <pc:sldMk cId="2873434386" sldId="379"/>
            <ac:cxnSpMk id="27" creationId="{D9CCD0A6-94EA-0380-2030-7B3B704E1131}"/>
          </ac:cxnSpMkLst>
        </pc:cxnChg>
        <pc:cxnChg chg="add del mod">
          <ac:chgData name="代數白痴 顧" userId="316db6a4f7ef8138" providerId="LiveId" clId="{5E431FAB-09AD-4AF6-BCFB-4C3DB7734C04}" dt="2023-08-03T07:20:11.875" v="802" actId="478"/>
          <ac:cxnSpMkLst>
            <pc:docMk/>
            <pc:sldMk cId="2873434386" sldId="379"/>
            <ac:cxnSpMk id="31" creationId="{9965EC74-32E1-EAFA-0FF8-6134D30C73B7}"/>
          </ac:cxnSpMkLst>
        </pc:cxnChg>
        <pc:cxnChg chg="add del mod">
          <ac:chgData name="代數白痴 顧" userId="316db6a4f7ef8138" providerId="LiveId" clId="{5E431FAB-09AD-4AF6-BCFB-4C3DB7734C04}" dt="2023-08-03T07:19:29.217" v="596" actId="478"/>
          <ac:cxnSpMkLst>
            <pc:docMk/>
            <pc:sldMk cId="2873434386" sldId="379"/>
            <ac:cxnSpMk id="32" creationId="{4C77C643-4FE8-86F7-B26E-C310E7AF57F9}"/>
          </ac:cxnSpMkLst>
        </pc:cxnChg>
        <pc:cxnChg chg="add del mod">
          <ac:chgData name="代數白痴 顧" userId="316db6a4f7ef8138" providerId="LiveId" clId="{5E431FAB-09AD-4AF6-BCFB-4C3DB7734C04}" dt="2023-08-03T07:20:08.924" v="800" actId="478"/>
          <ac:cxnSpMkLst>
            <pc:docMk/>
            <pc:sldMk cId="2873434386" sldId="379"/>
            <ac:cxnSpMk id="33" creationId="{B73F72E9-96CB-8AD1-3E99-30381EBCF3DB}"/>
          </ac:cxnSpMkLst>
        </pc:cxnChg>
        <pc:cxnChg chg="add del mod">
          <ac:chgData name="代數白痴 顧" userId="316db6a4f7ef8138" providerId="LiveId" clId="{5E431FAB-09AD-4AF6-BCFB-4C3DB7734C04}" dt="2023-08-03T07:20:01.798" v="798" actId="478"/>
          <ac:cxnSpMkLst>
            <pc:docMk/>
            <pc:sldMk cId="2873434386" sldId="379"/>
            <ac:cxnSpMk id="38" creationId="{60E1A2C9-530B-84E0-A1CD-8A1A84397411}"/>
          </ac:cxnSpMkLst>
        </pc:cxnChg>
        <pc:cxnChg chg="add del mod">
          <ac:chgData name="代數白痴 顧" userId="316db6a4f7ef8138" providerId="LiveId" clId="{5E431FAB-09AD-4AF6-BCFB-4C3DB7734C04}" dt="2023-08-03T07:27:00.396" v="1345" actId="478"/>
          <ac:cxnSpMkLst>
            <pc:docMk/>
            <pc:sldMk cId="2873434386" sldId="379"/>
            <ac:cxnSpMk id="44" creationId="{82E66196-7748-D6AD-7F2F-AC3AB3DB0E80}"/>
          </ac:cxnSpMkLst>
        </pc:cxnChg>
        <pc:cxnChg chg="add mod">
          <ac:chgData name="代數白痴 顧" userId="316db6a4f7ef8138" providerId="LiveId" clId="{5E431FAB-09AD-4AF6-BCFB-4C3DB7734C04}" dt="2023-08-03T07:55:46.505" v="3272" actId="164"/>
          <ac:cxnSpMkLst>
            <pc:docMk/>
            <pc:sldMk cId="2873434386" sldId="379"/>
            <ac:cxnSpMk id="55" creationId="{F511F857-D855-89F3-83D3-8A716BA5D32F}"/>
          </ac:cxnSpMkLst>
        </pc:cxnChg>
        <pc:cxnChg chg="add mod">
          <ac:chgData name="代數白痴 顧" userId="316db6a4f7ef8138" providerId="LiveId" clId="{5E431FAB-09AD-4AF6-BCFB-4C3DB7734C04}" dt="2023-08-03T07:36:09.846" v="1863" actId="692"/>
          <ac:cxnSpMkLst>
            <pc:docMk/>
            <pc:sldMk cId="2873434386" sldId="379"/>
            <ac:cxnSpMk id="67" creationId="{1CBDFDA7-A425-B000-CF01-B04F67CC5900}"/>
          </ac:cxnSpMkLst>
        </pc:cxnChg>
        <pc:cxnChg chg="add mod">
          <ac:chgData name="代數白痴 顧" userId="316db6a4f7ef8138" providerId="LiveId" clId="{5E431FAB-09AD-4AF6-BCFB-4C3DB7734C04}" dt="2023-08-03T07:36:09.846" v="1863" actId="692"/>
          <ac:cxnSpMkLst>
            <pc:docMk/>
            <pc:sldMk cId="2873434386" sldId="379"/>
            <ac:cxnSpMk id="68" creationId="{BDBA1C33-99F7-DBD0-0191-475C2CB13334}"/>
          </ac:cxnSpMkLst>
        </pc:cxnChg>
        <pc:cxnChg chg="add mod">
          <ac:chgData name="代數白痴 顧" userId="316db6a4f7ef8138" providerId="LiveId" clId="{5E431FAB-09AD-4AF6-BCFB-4C3DB7734C04}" dt="2023-08-03T07:36:09.846" v="1863" actId="692"/>
          <ac:cxnSpMkLst>
            <pc:docMk/>
            <pc:sldMk cId="2873434386" sldId="379"/>
            <ac:cxnSpMk id="69" creationId="{21317E0C-E13E-C0A4-7260-6B716E3A67F7}"/>
          </ac:cxnSpMkLst>
        </pc:cxnChg>
        <pc:cxnChg chg="add mod">
          <ac:chgData name="代數白痴 顧" userId="316db6a4f7ef8138" providerId="LiveId" clId="{5E431FAB-09AD-4AF6-BCFB-4C3DB7734C04}" dt="2023-08-03T07:35:55.268" v="1862" actId="692"/>
          <ac:cxnSpMkLst>
            <pc:docMk/>
            <pc:sldMk cId="2873434386" sldId="379"/>
            <ac:cxnSpMk id="71" creationId="{87EA77B2-B8EE-8C38-A44C-925B96142FBA}"/>
          </ac:cxnSpMkLst>
        </pc:cxnChg>
        <pc:cxnChg chg="add mod">
          <ac:chgData name="代數白痴 顧" userId="316db6a4f7ef8138" providerId="LiveId" clId="{5E431FAB-09AD-4AF6-BCFB-4C3DB7734C04}" dt="2023-08-03T07:35:55.268" v="1862" actId="692"/>
          <ac:cxnSpMkLst>
            <pc:docMk/>
            <pc:sldMk cId="2873434386" sldId="379"/>
            <ac:cxnSpMk id="72" creationId="{0A2C878A-C96A-B595-5EA5-39B2A176F8A9}"/>
          </ac:cxnSpMkLst>
        </pc:cxnChg>
      </pc:sldChg>
      <pc:sldChg chg="del">
        <pc:chgData name="代數白痴 顧" userId="316db6a4f7ef8138" providerId="LiveId" clId="{5E431FAB-09AD-4AF6-BCFB-4C3DB7734C04}" dt="2023-08-03T07:33:13.184" v="1790" actId="2696"/>
        <pc:sldMkLst>
          <pc:docMk/>
          <pc:sldMk cId="2498798070" sldId="382"/>
        </pc:sldMkLst>
      </pc:sldChg>
      <pc:sldChg chg="del">
        <pc:chgData name="代數白痴 顧" userId="316db6a4f7ef8138" providerId="LiveId" clId="{5E431FAB-09AD-4AF6-BCFB-4C3DB7734C04}" dt="2023-08-03T07:33:13.184" v="1790" actId="2696"/>
        <pc:sldMkLst>
          <pc:docMk/>
          <pc:sldMk cId="1783578233" sldId="383"/>
        </pc:sldMkLst>
      </pc:sldChg>
      <pc:sldChg chg="del">
        <pc:chgData name="代數白痴 顧" userId="316db6a4f7ef8138" providerId="LiveId" clId="{5E431FAB-09AD-4AF6-BCFB-4C3DB7734C04}" dt="2023-08-03T07:33:13.184" v="1790" actId="2696"/>
        <pc:sldMkLst>
          <pc:docMk/>
          <pc:sldMk cId="1994629586" sldId="384"/>
        </pc:sldMkLst>
      </pc:sldChg>
    </pc:docChg>
  </pc:docChgLst>
  <pc:docChgLst>
    <pc:chgData name="代數白痴 顧" userId="316db6a4f7ef8138" providerId="LiveId" clId="{677D7F95-5FE7-48E7-AD86-42211E234EF4}"/>
    <pc:docChg chg="undo custSel addSld delSld modSld sldOrd">
      <pc:chgData name="代數白痴 顧" userId="316db6a4f7ef8138" providerId="LiveId" clId="{677D7F95-5FE7-48E7-AD86-42211E234EF4}" dt="2023-07-19T23:56:30.138" v="8067" actId="20577"/>
      <pc:docMkLst>
        <pc:docMk/>
      </pc:docMkLst>
      <pc:sldChg chg="delSp modSp mod delAnim modNotesTx">
        <pc:chgData name="代數白痴 顧" userId="316db6a4f7ef8138" providerId="LiveId" clId="{677D7F95-5FE7-48E7-AD86-42211E234EF4}" dt="2023-07-18T01:12:19.660" v="6840" actId="20577"/>
        <pc:sldMkLst>
          <pc:docMk/>
          <pc:sldMk cId="2873434386" sldId="379"/>
        </pc:sldMkLst>
        <pc:spChg chg="del topLvl">
          <ac:chgData name="代數白痴 顧" userId="316db6a4f7ef8138" providerId="LiveId" clId="{677D7F95-5FE7-48E7-AD86-42211E234EF4}" dt="2023-07-18T00:12:34.396" v="810" actId="478"/>
          <ac:spMkLst>
            <pc:docMk/>
            <pc:sldMk cId="2873434386" sldId="379"/>
            <ac:spMk id="3" creationId="{F5C4FC2D-C951-417C-8757-49262ECE025A}"/>
          </ac:spMkLst>
        </pc:spChg>
        <pc:spChg chg="del">
          <ac:chgData name="代數白痴 顧" userId="316db6a4f7ef8138" providerId="LiveId" clId="{677D7F95-5FE7-48E7-AD86-42211E234EF4}" dt="2023-07-18T00:05:11.187" v="424" actId="478"/>
          <ac:spMkLst>
            <pc:docMk/>
            <pc:sldMk cId="2873434386" sldId="379"/>
            <ac:spMk id="20" creationId="{EBA826AE-564C-7387-3250-22E5328010D1}"/>
          </ac:spMkLst>
        </pc:spChg>
        <pc:spChg chg="del">
          <ac:chgData name="代數白痴 顧" userId="316db6a4f7ef8138" providerId="LiveId" clId="{677D7F95-5FE7-48E7-AD86-42211E234EF4}" dt="2023-07-18T00:05:11.187" v="424" actId="478"/>
          <ac:spMkLst>
            <pc:docMk/>
            <pc:sldMk cId="2873434386" sldId="379"/>
            <ac:spMk id="21" creationId="{9EEF9EDB-1FBB-1BF6-7E84-F6C0EF447E50}"/>
          </ac:spMkLst>
        </pc:spChg>
        <pc:spChg chg="del">
          <ac:chgData name="代數白痴 顧" userId="316db6a4f7ef8138" providerId="LiveId" clId="{677D7F95-5FE7-48E7-AD86-42211E234EF4}" dt="2023-07-18T00:05:11.187" v="424" actId="478"/>
          <ac:spMkLst>
            <pc:docMk/>
            <pc:sldMk cId="2873434386" sldId="379"/>
            <ac:spMk id="22" creationId="{66D18466-A97D-8484-1BFE-741BA53855D1}"/>
          </ac:spMkLst>
        </pc:spChg>
        <pc:spChg chg="del">
          <ac:chgData name="代數白痴 顧" userId="316db6a4f7ef8138" providerId="LiveId" clId="{677D7F95-5FE7-48E7-AD86-42211E234EF4}" dt="2023-07-18T00:05:11.187" v="424" actId="478"/>
          <ac:spMkLst>
            <pc:docMk/>
            <pc:sldMk cId="2873434386" sldId="379"/>
            <ac:spMk id="24" creationId="{FF9E63E0-6C96-FE0C-10B5-4259F02E2083}"/>
          </ac:spMkLst>
        </pc:spChg>
        <pc:spChg chg="del">
          <ac:chgData name="代數白痴 顧" userId="316db6a4f7ef8138" providerId="LiveId" clId="{677D7F95-5FE7-48E7-AD86-42211E234EF4}" dt="2023-07-18T00:05:11.187" v="424" actId="478"/>
          <ac:spMkLst>
            <pc:docMk/>
            <pc:sldMk cId="2873434386" sldId="379"/>
            <ac:spMk id="25" creationId="{2C13E885-70E2-F742-FB9A-F0B3852FA3B7}"/>
          </ac:spMkLst>
        </pc:spChg>
        <pc:spChg chg="del">
          <ac:chgData name="代數白痴 顧" userId="316db6a4f7ef8138" providerId="LiveId" clId="{677D7F95-5FE7-48E7-AD86-42211E234EF4}" dt="2023-07-18T00:05:11.187" v="424" actId="478"/>
          <ac:spMkLst>
            <pc:docMk/>
            <pc:sldMk cId="2873434386" sldId="379"/>
            <ac:spMk id="26" creationId="{9ADA8453-63B7-E90E-6A1B-9DB84CABFE25}"/>
          </ac:spMkLst>
        </pc:spChg>
        <pc:spChg chg="del">
          <ac:chgData name="代數白痴 顧" userId="316db6a4f7ef8138" providerId="LiveId" clId="{677D7F95-5FE7-48E7-AD86-42211E234EF4}" dt="2023-07-18T00:05:11.187" v="424" actId="478"/>
          <ac:spMkLst>
            <pc:docMk/>
            <pc:sldMk cId="2873434386" sldId="379"/>
            <ac:spMk id="27" creationId="{F8D9F029-547B-D477-0714-0AB9EDA246C9}"/>
          </ac:spMkLst>
        </pc:spChg>
        <pc:spChg chg="mod">
          <ac:chgData name="代數白痴 顧" userId="316db6a4f7ef8138" providerId="LiveId" clId="{677D7F95-5FE7-48E7-AD86-42211E234EF4}" dt="2023-07-18T00:08:48.357" v="808" actId="14100"/>
          <ac:spMkLst>
            <pc:docMk/>
            <pc:sldMk cId="2873434386" sldId="379"/>
            <ac:spMk id="29" creationId="{6C534A47-58C5-C19B-A570-D80F68D0E0C9}"/>
          </ac:spMkLst>
        </pc:spChg>
        <pc:spChg chg="mod">
          <ac:chgData name="代數白痴 顧" userId="316db6a4f7ef8138" providerId="LiveId" clId="{677D7F95-5FE7-48E7-AD86-42211E234EF4}" dt="2023-07-18T00:07:31.532" v="743" actId="113"/>
          <ac:spMkLst>
            <pc:docMk/>
            <pc:sldMk cId="2873434386" sldId="379"/>
            <ac:spMk id="52" creationId="{E2DAA9E7-790A-AA98-EF70-BBC9891E6727}"/>
          </ac:spMkLst>
        </pc:spChg>
        <pc:spChg chg="mod">
          <ac:chgData name="代數白痴 顧" userId="316db6a4f7ef8138" providerId="LiveId" clId="{677D7F95-5FE7-48E7-AD86-42211E234EF4}" dt="2023-07-18T00:07:59.655" v="744" actId="113"/>
          <ac:spMkLst>
            <pc:docMk/>
            <pc:sldMk cId="2873434386" sldId="379"/>
            <ac:spMk id="60" creationId="{90ECAF3B-FFFF-A531-AFBE-31708C7D891C}"/>
          </ac:spMkLst>
        </pc:spChg>
        <pc:spChg chg="mod">
          <ac:chgData name="代數白痴 顧" userId="316db6a4f7ef8138" providerId="LiveId" clId="{677D7F95-5FE7-48E7-AD86-42211E234EF4}" dt="2023-07-18T00:15:35.316" v="1188" actId="113"/>
          <ac:spMkLst>
            <pc:docMk/>
            <pc:sldMk cId="2873434386" sldId="379"/>
            <ac:spMk id="89" creationId="{9E8FE398-ED8E-E5DE-BD50-E0471252FAF6}"/>
          </ac:spMkLst>
        </pc:spChg>
        <pc:spChg chg="mod">
          <ac:chgData name="代數白痴 顧" userId="316db6a4f7ef8138" providerId="LiveId" clId="{677D7F95-5FE7-48E7-AD86-42211E234EF4}" dt="2023-07-18T00:46:22.237" v="2221" actId="20577"/>
          <ac:spMkLst>
            <pc:docMk/>
            <pc:sldMk cId="2873434386" sldId="379"/>
            <ac:spMk id="101" creationId="{665D392D-19FC-71B5-434C-0ABBBC91FB85}"/>
          </ac:spMkLst>
        </pc:spChg>
        <pc:grpChg chg="topLvl">
          <ac:chgData name="代數白痴 顧" userId="316db6a4f7ef8138" providerId="LiveId" clId="{677D7F95-5FE7-48E7-AD86-42211E234EF4}" dt="2023-07-18T00:12:34.396" v="810" actId="478"/>
          <ac:grpSpMkLst>
            <pc:docMk/>
            <pc:sldMk cId="2873434386" sldId="379"/>
            <ac:grpSpMk id="2" creationId="{9204BB33-F861-B3E8-E94D-762DF3B9352D}"/>
          </ac:grpSpMkLst>
        </pc:grpChg>
        <pc:grpChg chg="del">
          <ac:chgData name="代數白痴 顧" userId="316db6a4f7ef8138" providerId="LiveId" clId="{677D7F95-5FE7-48E7-AD86-42211E234EF4}" dt="2023-07-18T00:12:34.396" v="810" actId="478"/>
          <ac:grpSpMkLst>
            <pc:docMk/>
            <pc:sldMk cId="2873434386" sldId="379"/>
            <ac:grpSpMk id="4" creationId="{033229D4-47C9-364C-E2C1-9D0B8997D77E}"/>
          </ac:grpSpMkLst>
        </pc:grpChg>
        <pc:picChg chg="del">
          <ac:chgData name="代數白痴 顧" userId="316db6a4f7ef8138" providerId="LiveId" clId="{677D7F95-5FE7-48E7-AD86-42211E234EF4}" dt="2023-07-18T00:12:30.908" v="809" actId="478"/>
          <ac:picMkLst>
            <pc:docMk/>
            <pc:sldMk cId="2873434386" sldId="379"/>
            <ac:picMk id="5" creationId="{30CA8C3D-C7C5-1452-64E4-C51A94C4C6FE}"/>
          </ac:picMkLst>
        </pc:picChg>
        <pc:inkChg chg="del">
          <ac:chgData name="代數白痴 顧" userId="316db6a4f7ef8138" providerId="LiveId" clId="{677D7F95-5FE7-48E7-AD86-42211E234EF4}" dt="2023-07-17T23:55:31.199" v="2" actId="478"/>
          <ac:inkMkLst>
            <pc:docMk/>
            <pc:sldMk cId="2873434386" sldId="379"/>
            <ac:inkMk id="6" creationId="{3D472EB0-E823-8E6D-4194-85B356C8749A}"/>
          </ac:inkMkLst>
        </pc:inkChg>
        <pc:cxnChg chg="del">
          <ac:chgData name="代數白痴 顧" userId="316db6a4f7ef8138" providerId="LiveId" clId="{677D7F95-5FE7-48E7-AD86-42211E234EF4}" dt="2023-07-18T00:05:11.187" v="424" actId="478"/>
          <ac:cxnSpMkLst>
            <pc:docMk/>
            <pc:sldMk cId="2873434386" sldId="379"/>
            <ac:cxnSpMk id="7" creationId="{2D07C47C-E281-6840-8C68-EE924EED0AB8}"/>
          </ac:cxnSpMkLst>
        </pc:cxnChg>
        <pc:cxnChg chg="del">
          <ac:chgData name="代數白痴 顧" userId="316db6a4f7ef8138" providerId="LiveId" clId="{677D7F95-5FE7-48E7-AD86-42211E234EF4}" dt="2023-07-18T00:05:11.187" v="424" actId="478"/>
          <ac:cxnSpMkLst>
            <pc:docMk/>
            <pc:sldMk cId="2873434386" sldId="379"/>
            <ac:cxnSpMk id="14" creationId="{E8A97C8A-2250-B6A2-B498-FF6596305F3F}"/>
          </ac:cxnSpMkLst>
        </pc:cxnChg>
        <pc:cxnChg chg="del">
          <ac:chgData name="代數白痴 顧" userId="316db6a4f7ef8138" providerId="LiveId" clId="{677D7F95-5FE7-48E7-AD86-42211E234EF4}" dt="2023-07-18T00:05:11.187" v="424" actId="478"/>
          <ac:cxnSpMkLst>
            <pc:docMk/>
            <pc:sldMk cId="2873434386" sldId="379"/>
            <ac:cxnSpMk id="16" creationId="{3FABBE20-F9E0-6C9C-115F-6390261823F1}"/>
          </ac:cxnSpMkLst>
        </pc:cxnChg>
        <pc:cxnChg chg="del">
          <ac:chgData name="代數白痴 顧" userId="316db6a4f7ef8138" providerId="LiveId" clId="{677D7F95-5FE7-48E7-AD86-42211E234EF4}" dt="2023-07-18T00:05:11.187" v="424" actId="478"/>
          <ac:cxnSpMkLst>
            <pc:docMk/>
            <pc:sldMk cId="2873434386" sldId="379"/>
            <ac:cxnSpMk id="17" creationId="{A46D0AC6-6DA0-8C58-6911-AFEDF5A3853E}"/>
          </ac:cxnSpMkLst>
        </pc:cxnChg>
        <pc:cxnChg chg="del">
          <ac:chgData name="代數白痴 顧" userId="316db6a4f7ef8138" providerId="LiveId" clId="{677D7F95-5FE7-48E7-AD86-42211E234EF4}" dt="2023-07-18T00:05:11.187" v="424" actId="478"/>
          <ac:cxnSpMkLst>
            <pc:docMk/>
            <pc:sldMk cId="2873434386" sldId="379"/>
            <ac:cxnSpMk id="18" creationId="{BD3B87FE-1F8B-85A5-7E4F-C0CF07310770}"/>
          </ac:cxnSpMkLst>
        </pc:cxnChg>
      </pc:sldChg>
      <pc:sldChg chg="addSp delSp modSp mod ord delAnim modAnim modNotesTx">
        <pc:chgData name="代數白痴 顧" userId="316db6a4f7ef8138" providerId="LiveId" clId="{677D7F95-5FE7-48E7-AD86-42211E234EF4}" dt="2023-07-19T23:56:30.138" v="8067" actId="20577"/>
        <pc:sldMkLst>
          <pc:docMk/>
          <pc:sldMk cId="2328187967" sldId="380"/>
        </pc:sldMkLst>
        <pc:spChg chg="add del mod">
          <ac:chgData name="代數白痴 顧" userId="316db6a4f7ef8138" providerId="LiveId" clId="{677D7F95-5FE7-48E7-AD86-42211E234EF4}" dt="2023-07-19T23:39:48.213" v="6846" actId="478"/>
          <ac:spMkLst>
            <pc:docMk/>
            <pc:sldMk cId="2328187967" sldId="380"/>
            <ac:spMk id="3" creationId="{B259547A-91E3-1993-93FA-2B0DE2E4B0DE}"/>
          </ac:spMkLst>
        </pc:spChg>
        <pc:spChg chg="add del mod">
          <ac:chgData name="代數白痴 顧" userId="316db6a4f7ef8138" providerId="LiveId" clId="{677D7F95-5FE7-48E7-AD86-42211E234EF4}" dt="2023-07-19T23:41:54.723" v="7016" actId="478"/>
          <ac:spMkLst>
            <pc:docMk/>
            <pc:sldMk cId="2328187967" sldId="380"/>
            <ac:spMk id="4" creationId="{D2B3E136-6363-2307-25DC-BA569E11CEC3}"/>
          </ac:spMkLst>
        </pc:spChg>
        <pc:spChg chg="add del mod">
          <ac:chgData name="代數白痴 顧" userId="316db6a4f7ef8138" providerId="LiveId" clId="{677D7F95-5FE7-48E7-AD86-42211E234EF4}" dt="2023-07-19T23:41:50.114" v="7015" actId="478"/>
          <ac:spMkLst>
            <pc:docMk/>
            <pc:sldMk cId="2328187967" sldId="380"/>
            <ac:spMk id="5" creationId="{C29058A9-8C50-E084-415D-F5186E3D87E0}"/>
          </ac:spMkLst>
        </pc:spChg>
        <pc:spChg chg="add del mod">
          <ac:chgData name="代數白痴 顧" userId="316db6a4f7ef8138" providerId="LiveId" clId="{677D7F95-5FE7-48E7-AD86-42211E234EF4}" dt="2023-07-19T23:41:50.114" v="7015" actId="478"/>
          <ac:spMkLst>
            <pc:docMk/>
            <pc:sldMk cId="2328187967" sldId="380"/>
            <ac:spMk id="9" creationId="{CD92F139-EA68-ECB2-15D2-5AF24DF73E7F}"/>
          </ac:spMkLst>
        </pc:spChg>
        <pc:spChg chg="add del mod">
          <ac:chgData name="代數白痴 顧" userId="316db6a4f7ef8138" providerId="LiveId" clId="{677D7F95-5FE7-48E7-AD86-42211E234EF4}" dt="2023-07-19T23:41:50.114" v="7015" actId="478"/>
          <ac:spMkLst>
            <pc:docMk/>
            <pc:sldMk cId="2328187967" sldId="380"/>
            <ac:spMk id="10" creationId="{82012B3A-AB46-A77E-1EB8-1FFFDC0561DC}"/>
          </ac:spMkLst>
        </pc:spChg>
        <pc:spChg chg="add del mod">
          <ac:chgData name="代數白痴 顧" userId="316db6a4f7ef8138" providerId="LiveId" clId="{677D7F95-5FE7-48E7-AD86-42211E234EF4}" dt="2023-07-19T23:41:50.114" v="7015" actId="478"/>
          <ac:spMkLst>
            <pc:docMk/>
            <pc:sldMk cId="2328187967" sldId="380"/>
            <ac:spMk id="11" creationId="{BEAA2DA2-5C03-11AF-D762-4AADB912B590}"/>
          </ac:spMkLst>
        </pc:spChg>
        <pc:spChg chg="add del mod">
          <ac:chgData name="代數白痴 顧" userId="316db6a4f7ef8138" providerId="LiveId" clId="{677D7F95-5FE7-48E7-AD86-42211E234EF4}" dt="2023-07-19T23:41:50.114" v="7015" actId="478"/>
          <ac:spMkLst>
            <pc:docMk/>
            <pc:sldMk cId="2328187967" sldId="380"/>
            <ac:spMk id="12" creationId="{427FB3C8-32C1-493C-B05A-74BFC169C49E}"/>
          </ac:spMkLst>
        </pc:spChg>
        <pc:spChg chg="del">
          <ac:chgData name="代數白痴 顧" userId="316db6a4f7ef8138" providerId="LiveId" clId="{677D7F95-5FE7-48E7-AD86-42211E234EF4}" dt="2023-07-18T00:16:49.749" v="1194" actId="478"/>
          <ac:spMkLst>
            <pc:docMk/>
            <pc:sldMk cId="2328187967" sldId="380"/>
            <ac:spMk id="12" creationId="{4805785B-2F59-2A6C-B1DC-8969A313600D}"/>
          </ac:spMkLst>
        </pc:spChg>
        <pc:spChg chg="del">
          <ac:chgData name="代數白痴 顧" userId="316db6a4f7ef8138" providerId="LiveId" clId="{677D7F95-5FE7-48E7-AD86-42211E234EF4}" dt="2023-07-18T00:16:49.749" v="1194" actId="478"/>
          <ac:spMkLst>
            <pc:docMk/>
            <pc:sldMk cId="2328187967" sldId="380"/>
            <ac:spMk id="13" creationId="{90B0F32A-114A-CB70-8651-28E2623B2C76}"/>
          </ac:spMkLst>
        </pc:spChg>
        <pc:spChg chg="add del mod">
          <ac:chgData name="代數白痴 顧" userId="316db6a4f7ef8138" providerId="LiveId" clId="{677D7F95-5FE7-48E7-AD86-42211E234EF4}" dt="2023-07-19T23:41:50.114" v="7015" actId="478"/>
          <ac:spMkLst>
            <pc:docMk/>
            <pc:sldMk cId="2328187967" sldId="380"/>
            <ac:spMk id="13" creationId="{CBFBC98A-3C67-29F2-BCA9-F82550617994}"/>
          </ac:spMkLst>
        </pc:spChg>
        <pc:spChg chg="del">
          <ac:chgData name="代數白痴 顧" userId="316db6a4f7ef8138" providerId="LiveId" clId="{677D7F95-5FE7-48E7-AD86-42211E234EF4}" dt="2023-07-18T00:16:49.749" v="1194" actId="478"/>
          <ac:spMkLst>
            <pc:docMk/>
            <pc:sldMk cId="2328187967" sldId="380"/>
            <ac:spMk id="14" creationId="{99479C70-AE36-A796-6724-8749E1D8804B}"/>
          </ac:spMkLst>
        </pc:spChg>
        <pc:spChg chg="add del mod">
          <ac:chgData name="代數白痴 顧" userId="316db6a4f7ef8138" providerId="LiveId" clId="{677D7F95-5FE7-48E7-AD86-42211E234EF4}" dt="2023-07-19T23:41:50.114" v="7015" actId="478"/>
          <ac:spMkLst>
            <pc:docMk/>
            <pc:sldMk cId="2328187967" sldId="380"/>
            <ac:spMk id="14" creationId="{9B066DC9-1074-2203-CCCE-DE612102F547}"/>
          </ac:spMkLst>
        </pc:spChg>
        <pc:spChg chg="add del mod">
          <ac:chgData name="代數白痴 顧" userId="316db6a4f7ef8138" providerId="LiveId" clId="{677D7F95-5FE7-48E7-AD86-42211E234EF4}" dt="2023-07-19T23:41:50.114" v="7015" actId="478"/>
          <ac:spMkLst>
            <pc:docMk/>
            <pc:sldMk cId="2328187967" sldId="380"/>
            <ac:spMk id="15" creationId="{B1DB0698-6CA9-0A77-2904-7DFD52EC5F16}"/>
          </ac:spMkLst>
        </pc:spChg>
        <pc:spChg chg="add del mod">
          <ac:chgData name="代數白痴 顧" userId="316db6a4f7ef8138" providerId="LiveId" clId="{677D7F95-5FE7-48E7-AD86-42211E234EF4}" dt="2023-07-19T23:41:50.114" v="7015" actId="478"/>
          <ac:spMkLst>
            <pc:docMk/>
            <pc:sldMk cId="2328187967" sldId="380"/>
            <ac:spMk id="16" creationId="{E84E0761-97D9-E4C8-3DDD-135B1D1C8BEC}"/>
          </ac:spMkLst>
        </pc:spChg>
        <pc:spChg chg="add mod">
          <ac:chgData name="代數白痴 顧" userId="316db6a4f7ef8138" providerId="LiveId" clId="{677D7F95-5FE7-48E7-AD86-42211E234EF4}" dt="2023-07-19T23:49:45.732" v="7340" actId="164"/>
          <ac:spMkLst>
            <pc:docMk/>
            <pc:sldMk cId="2328187967" sldId="380"/>
            <ac:spMk id="18" creationId="{81A33634-AD3E-A517-3EE5-C8F1169449E7}"/>
          </ac:spMkLst>
        </pc:spChg>
        <pc:spChg chg="add mod">
          <ac:chgData name="代數白痴 顧" userId="316db6a4f7ef8138" providerId="LiveId" clId="{677D7F95-5FE7-48E7-AD86-42211E234EF4}" dt="2023-07-19T23:49:45.732" v="7340" actId="164"/>
          <ac:spMkLst>
            <pc:docMk/>
            <pc:sldMk cId="2328187967" sldId="380"/>
            <ac:spMk id="19" creationId="{D4297E39-5E2D-D5EE-B53F-49FCE578D39E}"/>
          </ac:spMkLst>
        </pc:spChg>
        <pc:spChg chg="add mod">
          <ac:chgData name="代數白痴 顧" userId="316db6a4f7ef8138" providerId="LiveId" clId="{677D7F95-5FE7-48E7-AD86-42211E234EF4}" dt="2023-07-19T23:49:45.732" v="7340" actId="164"/>
          <ac:spMkLst>
            <pc:docMk/>
            <pc:sldMk cId="2328187967" sldId="380"/>
            <ac:spMk id="20" creationId="{67D62343-980C-B05F-A92F-70E94724ED41}"/>
          </ac:spMkLst>
        </pc:spChg>
        <pc:spChg chg="add mod">
          <ac:chgData name="代數白痴 顧" userId="316db6a4f7ef8138" providerId="LiveId" clId="{677D7F95-5FE7-48E7-AD86-42211E234EF4}" dt="2023-07-19T23:49:45.732" v="7340" actId="164"/>
          <ac:spMkLst>
            <pc:docMk/>
            <pc:sldMk cId="2328187967" sldId="380"/>
            <ac:spMk id="21" creationId="{14616214-755A-1A18-85A1-3AEC17F25FA9}"/>
          </ac:spMkLst>
        </pc:spChg>
        <pc:spChg chg="add mod">
          <ac:chgData name="代數白痴 顧" userId="316db6a4f7ef8138" providerId="LiveId" clId="{677D7F95-5FE7-48E7-AD86-42211E234EF4}" dt="2023-07-19T23:49:45.732" v="7340" actId="164"/>
          <ac:spMkLst>
            <pc:docMk/>
            <pc:sldMk cId="2328187967" sldId="380"/>
            <ac:spMk id="22" creationId="{6C6D43BC-C59C-5EAA-D93E-7E17A67195CB}"/>
          </ac:spMkLst>
        </pc:spChg>
        <pc:spChg chg="add mod">
          <ac:chgData name="代數白痴 顧" userId="316db6a4f7ef8138" providerId="LiveId" clId="{677D7F95-5FE7-48E7-AD86-42211E234EF4}" dt="2023-07-19T23:49:45.732" v="7340" actId="164"/>
          <ac:spMkLst>
            <pc:docMk/>
            <pc:sldMk cId="2328187967" sldId="380"/>
            <ac:spMk id="24" creationId="{9DFB9701-A104-4D6B-D2E4-ED14B4682FB0}"/>
          </ac:spMkLst>
        </pc:spChg>
        <pc:spChg chg="add mod">
          <ac:chgData name="代數白痴 顧" userId="316db6a4f7ef8138" providerId="LiveId" clId="{677D7F95-5FE7-48E7-AD86-42211E234EF4}" dt="2023-07-19T23:49:45.732" v="7340" actId="164"/>
          <ac:spMkLst>
            <pc:docMk/>
            <pc:sldMk cId="2328187967" sldId="380"/>
            <ac:spMk id="25" creationId="{966E2B13-BD86-5CD2-23D8-399B12AC86BD}"/>
          </ac:spMkLst>
        </pc:spChg>
        <pc:spChg chg="add mod">
          <ac:chgData name="代數白痴 顧" userId="316db6a4f7ef8138" providerId="LiveId" clId="{677D7F95-5FE7-48E7-AD86-42211E234EF4}" dt="2023-07-19T23:49:45.732" v="7340" actId="164"/>
          <ac:spMkLst>
            <pc:docMk/>
            <pc:sldMk cId="2328187967" sldId="380"/>
            <ac:spMk id="26" creationId="{5D342C4C-D4D5-EE53-FD66-BA223D7EC7B0}"/>
          </ac:spMkLst>
        </pc:spChg>
        <pc:spChg chg="add mod">
          <ac:chgData name="代數白痴 顧" userId="316db6a4f7ef8138" providerId="LiveId" clId="{677D7F95-5FE7-48E7-AD86-42211E234EF4}" dt="2023-07-19T23:49:45.732" v="7340" actId="164"/>
          <ac:spMkLst>
            <pc:docMk/>
            <pc:sldMk cId="2328187967" sldId="380"/>
            <ac:spMk id="27" creationId="{278147CC-4A75-19D0-095D-18013980B01B}"/>
          </ac:spMkLst>
        </pc:spChg>
        <pc:spChg chg="add mod">
          <ac:chgData name="代數白痴 顧" userId="316db6a4f7ef8138" providerId="LiveId" clId="{677D7F95-5FE7-48E7-AD86-42211E234EF4}" dt="2023-07-19T23:49:45.732" v="7340" actId="164"/>
          <ac:spMkLst>
            <pc:docMk/>
            <pc:sldMk cId="2328187967" sldId="380"/>
            <ac:spMk id="28" creationId="{6A5DEBAA-A8F2-4701-FE9D-058A52BCFAC5}"/>
          </ac:spMkLst>
        </pc:spChg>
        <pc:spChg chg="del">
          <ac:chgData name="代數白痴 顧" userId="316db6a4f7ef8138" providerId="LiveId" clId="{677D7F95-5FE7-48E7-AD86-42211E234EF4}" dt="2023-07-18T00:16:49.749" v="1194" actId="478"/>
          <ac:spMkLst>
            <pc:docMk/>
            <pc:sldMk cId="2328187967" sldId="380"/>
            <ac:spMk id="34" creationId="{B0FA53EF-5173-7335-8ED6-727A979A1ACC}"/>
          </ac:spMkLst>
        </pc:spChg>
        <pc:spChg chg="del">
          <ac:chgData name="代數白痴 顧" userId="316db6a4f7ef8138" providerId="LiveId" clId="{677D7F95-5FE7-48E7-AD86-42211E234EF4}" dt="2023-07-18T00:16:49.749" v="1194" actId="478"/>
          <ac:spMkLst>
            <pc:docMk/>
            <pc:sldMk cId="2328187967" sldId="380"/>
            <ac:spMk id="43" creationId="{9B4B6472-B54F-8B51-4C0E-C428E106A693}"/>
          </ac:spMkLst>
        </pc:spChg>
        <pc:spChg chg="del">
          <ac:chgData name="代數白痴 顧" userId="316db6a4f7ef8138" providerId="LiveId" clId="{677D7F95-5FE7-48E7-AD86-42211E234EF4}" dt="2023-07-18T00:16:49.749" v="1194" actId="478"/>
          <ac:spMkLst>
            <pc:docMk/>
            <pc:sldMk cId="2328187967" sldId="380"/>
            <ac:spMk id="45" creationId="{B69CAEFD-8A1C-B54C-8C24-229645ED172E}"/>
          </ac:spMkLst>
        </pc:spChg>
        <pc:spChg chg="del">
          <ac:chgData name="代數白痴 顧" userId="316db6a4f7ef8138" providerId="LiveId" clId="{677D7F95-5FE7-48E7-AD86-42211E234EF4}" dt="2023-07-18T00:16:49.749" v="1194" actId="478"/>
          <ac:spMkLst>
            <pc:docMk/>
            <pc:sldMk cId="2328187967" sldId="380"/>
            <ac:spMk id="48" creationId="{8F523252-D454-8B20-58EA-AA52475679CC}"/>
          </ac:spMkLst>
        </pc:spChg>
        <pc:spChg chg="del">
          <ac:chgData name="代數白痴 顧" userId="316db6a4f7ef8138" providerId="LiveId" clId="{677D7F95-5FE7-48E7-AD86-42211E234EF4}" dt="2023-07-18T00:16:49.749" v="1194" actId="478"/>
          <ac:spMkLst>
            <pc:docMk/>
            <pc:sldMk cId="2328187967" sldId="380"/>
            <ac:spMk id="51" creationId="{92B95963-03D1-917F-909D-6C3F34E58852}"/>
          </ac:spMkLst>
        </pc:spChg>
        <pc:spChg chg="mod">
          <ac:chgData name="代數白痴 顧" userId="316db6a4f7ef8138" providerId="LiveId" clId="{677D7F95-5FE7-48E7-AD86-42211E234EF4}" dt="2023-07-18T01:39:30.686" v="6842" actId="20577"/>
          <ac:spMkLst>
            <pc:docMk/>
            <pc:sldMk cId="2328187967" sldId="380"/>
            <ac:spMk id="60" creationId="{90ECAF3B-FFFF-A531-AFBE-31708C7D891C}"/>
          </ac:spMkLst>
        </pc:spChg>
        <pc:spChg chg="del">
          <ac:chgData name="代數白痴 顧" userId="316db6a4f7ef8138" providerId="LiveId" clId="{677D7F95-5FE7-48E7-AD86-42211E234EF4}" dt="2023-07-18T00:16:49.749" v="1194" actId="478"/>
          <ac:spMkLst>
            <pc:docMk/>
            <pc:sldMk cId="2328187967" sldId="380"/>
            <ac:spMk id="68" creationId="{070F38BB-A0F7-C718-1E4E-8DBDAFC8539E}"/>
          </ac:spMkLst>
        </pc:spChg>
        <pc:spChg chg="mod">
          <ac:chgData name="代數白痴 顧" userId="316db6a4f7ef8138" providerId="LiveId" clId="{677D7F95-5FE7-48E7-AD86-42211E234EF4}" dt="2023-07-18T00:45:38.790" v="2200" actId="113"/>
          <ac:spMkLst>
            <pc:docMk/>
            <pc:sldMk cId="2328187967" sldId="380"/>
            <ac:spMk id="89" creationId="{9E8FE398-ED8E-E5DE-BD50-E0471252FAF6}"/>
          </ac:spMkLst>
        </pc:spChg>
        <pc:spChg chg="mod">
          <ac:chgData name="代數白痴 顧" userId="316db6a4f7ef8138" providerId="LiveId" clId="{677D7F95-5FE7-48E7-AD86-42211E234EF4}" dt="2023-07-18T00:45:50.521" v="2210" actId="20577"/>
          <ac:spMkLst>
            <pc:docMk/>
            <pc:sldMk cId="2328187967" sldId="380"/>
            <ac:spMk id="101" creationId="{665D392D-19FC-71B5-434C-0ABBBC91FB85}"/>
          </ac:spMkLst>
        </pc:spChg>
        <pc:grpChg chg="del">
          <ac:chgData name="代數白痴 顧" userId="316db6a4f7ef8138" providerId="LiveId" clId="{677D7F95-5FE7-48E7-AD86-42211E234EF4}" dt="2023-07-18T00:16:49.749" v="1194" actId="478"/>
          <ac:grpSpMkLst>
            <pc:docMk/>
            <pc:sldMk cId="2328187967" sldId="380"/>
            <ac:grpSpMk id="3" creationId="{6570DCDE-BA9E-79A7-AF52-E02C17486A0E}"/>
          </ac:grpSpMkLst>
        </pc:grpChg>
        <pc:grpChg chg="del">
          <ac:chgData name="代數白痴 顧" userId="316db6a4f7ef8138" providerId="LiveId" clId="{677D7F95-5FE7-48E7-AD86-42211E234EF4}" dt="2023-07-18T00:16:49.749" v="1194" actId="478"/>
          <ac:grpSpMkLst>
            <pc:docMk/>
            <pc:sldMk cId="2328187967" sldId="380"/>
            <ac:grpSpMk id="5" creationId="{0AB53D45-79EA-CF86-01A2-FA6F2F1F0CBF}"/>
          </ac:grpSpMkLst>
        </pc:grpChg>
        <pc:grpChg chg="add mod">
          <ac:chgData name="代數白痴 顧" userId="316db6a4f7ef8138" providerId="LiveId" clId="{677D7F95-5FE7-48E7-AD86-42211E234EF4}" dt="2023-07-19T23:49:45.732" v="7340" actId="164"/>
          <ac:grpSpMkLst>
            <pc:docMk/>
            <pc:sldMk cId="2328187967" sldId="380"/>
            <ac:grpSpMk id="34" creationId="{5E70F412-D66A-8078-2DC6-9E18FD82969F}"/>
          </ac:grpSpMkLst>
        </pc:grpChg>
        <pc:graphicFrameChg chg="add del mod modGraphic">
          <ac:chgData name="代數白痴 顧" userId="316db6a4f7ef8138" providerId="LiveId" clId="{677D7F95-5FE7-48E7-AD86-42211E234EF4}" dt="2023-07-19T23:45:57.911" v="7252" actId="478"/>
          <ac:graphicFrameMkLst>
            <pc:docMk/>
            <pc:sldMk cId="2328187967" sldId="380"/>
            <ac:graphicFrameMk id="17" creationId="{779873A2-DC15-7A06-7298-D2739291F02D}"/>
          </ac:graphicFrameMkLst>
        </pc:graphicFrameChg>
        <pc:inkChg chg="del">
          <ac:chgData name="代數白痴 顧" userId="316db6a4f7ef8138" providerId="LiveId" clId="{677D7F95-5FE7-48E7-AD86-42211E234EF4}" dt="2023-07-17T23:55:33.306" v="3" actId="478"/>
          <ac:inkMkLst>
            <pc:docMk/>
            <pc:sldMk cId="2328187967" sldId="380"/>
            <ac:inkMk id="6" creationId="{7307FD47-2E63-62AB-4E21-894AB416AA45}"/>
          </ac:inkMkLst>
        </pc:inkChg>
        <pc:cxnChg chg="del">
          <ac:chgData name="代數白痴 顧" userId="316db6a4f7ef8138" providerId="LiveId" clId="{677D7F95-5FE7-48E7-AD86-42211E234EF4}" dt="2023-07-18T00:16:49.749" v="1194" actId="478"/>
          <ac:cxnSpMkLst>
            <pc:docMk/>
            <pc:sldMk cId="2328187967" sldId="380"/>
            <ac:cxnSpMk id="4" creationId="{E59E4B7C-1F59-115D-C1D9-42F601631509}"/>
          </ac:cxnSpMkLst>
        </pc:cxnChg>
        <pc:cxnChg chg="del">
          <ac:chgData name="代數白痴 顧" userId="316db6a4f7ef8138" providerId="LiveId" clId="{677D7F95-5FE7-48E7-AD86-42211E234EF4}" dt="2023-07-18T00:16:49.749" v="1194" actId="478"/>
          <ac:cxnSpMkLst>
            <pc:docMk/>
            <pc:sldMk cId="2328187967" sldId="380"/>
            <ac:cxnSpMk id="7" creationId="{5EDE108A-E30A-5883-0396-7A0A38606236}"/>
          </ac:cxnSpMkLst>
        </pc:cxnChg>
        <pc:cxnChg chg="add del mod">
          <ac:chgData name="代數白痴 顧" userId="316db6a4f7ef8138" providerId="LiveId" clId="{677D7F95-5FE7-48E7-AD86-42211E234EF4}" dt="2023-07-19T23:43:19.588" v="7029" actId="478"/>
          <ac:cxnSpMkLst>
            <pc:docMk/>
            <pc:sldMk cId="2328187967" sldId="380"/>
            <ac:cxnSpMk id="7" creationId="{855464E6-FBA1-53B2-E190-1D0309CBC755}"/>
          </ac:cxnSpMkLst>
        </pc:cxnChg>
        <pc:cxnChg chg="add del mod">
          <ac:chgData name="代數白痴 顧" userId="316db6a4f7ef8138" providerId="LiveId" clId="{677D7F95-5FE7-48E7-AD86-42211E234EF4}" dt="2023-07-19T23:43:20.650" v="7030" actId="478"/>
          <ac:cxnSpMkLst>
            <pc:docMk/>
            <pc:sldMk cId="2328187967" sldId="380"/>
            <ac:cxnSpMk id="8" creationId="{F90EDE14-DC5D-E6F6-09C4-293ED0696A1E}"/>
          </ac:cxnSpMkLst>
        </pc:cxnChg>
        <pc:cxnChg chg="del">
          <ac:chgData name="代數白痴 顧" userId="316db6a4f7ef8138" providerId="LiveId" clId="{677D7F95-5FE7-48E7-AD86-42211E234EF4}" dt="2023-07-18T00:16:49.749" v="1194" actId="478"/>
          <ac:cxnSpMkLst>
            <pc:docMk/>
            <pc:sldMk cId="2328187967" sldId="380"/>
            <ac:cxnSpMk id="9" creationId="{1475A947-518F-5AD2-8B62-795A31D9022A}"/>
          </ac:cxnSpMkLst>
        </pc:cxnChg>
        <pc:cxnChg chg="del">
          <ac:chgData name="代數白痴 顧" userId="316db6a4f7ef8138" providerId="LiveId" clId="{677D7F95-5FE7-48E7-AD86-42211E234EF4}" dt="2023-07-18T00:16:49.749" v="1194" actId="478"/>
          <ac:cxnSpMkLst>
            <pc:docMk/>
            <pc:sldMk cId="2328187967" sldId="380"/>
            <ac:cxnSpMk id="11" creationId="{A651AB77-8255-FE24-5D73-D0266293A477}"/>
          </ac:cxnSpMkLst>
        </pc:cxnChg>
        <pc:cxnChg chg="add del mod">
          <ac:chgData name="代數白痴 顧" userId="316db6a4f7ef8138" providerId="LiveId" clId="{677D7F95-5FE7-48E7-AD86-42211E234EF4}" dt="2023-07-19T23:47:42.176" v="7311" actId="478"/>
          <ac:cxnSpMkLst>
            <pc:docMk/>
            <pc:sldMk cId="2328187967" sldId="380"/>
            <ac:cxnSpMk id="30" creationId="{FFB0B52E-BC67-AF3B-D03B-F895EEBA17BA}"/>
          </ac:cxnSpMkLst>
        </pc:cxnChg>
        <pc:cxnChg chg="add del mod">
          <ac:chgData name="代數白痴 顧" userId="316db6a4f7ef8138" providerId="LiveId" clId="{677D7F95-5FE7-48E7-AD86-42211E234EF4}" dt="2023-07-19T23:49:22.434" v="7335" actId="478"/>
          <ac:cxnSpMkLst>
            <pc:docMk/>
            <pc:sldMk cId="2328187967" sldId="380"/>
            <ac:cxnSpMk id="32" creationId="{1DBBAF0E-7837-41ED-042F-AD474C5BC955}"/>
          </ac:cxnSpMkLst>
        </pc:cxnChg>
        <pc:cxnChg chg="add del mod">
          <ac:chgData name="代數白痴 顧" userId="316db6a4f7ef8138" providerId="LiveId" clId="{677D7F95-5FE7-48E7-AD86-42211E234EF4}" dt="2023-07-19T23:49:21.512" v="7334" actId="478"/>
          <ac:cxnSpMkLst>
            <pc:docMk/>
            <pc:sldMk cId="2328187967" sldId="380"/>
            <ac:cxnSpMk id="33" creationId="{BFE750EF-0642-4D37-3E23-E6FDCFA81408}"/>
          </ac:cxnSpMkLst>
        </pc:cxnChg>
        <pc:cxnChg chg="del">
          <ac:chgData name="代數白痴 顧" userId="316db6a4f7ef8138" providerId="LiveId" clId="{677D7F95-5FE7-48E7-AD86-42211E234EF4}" dt="2023-07-18T00:16:49.749" v="1194" actId="478"/>
          <ac:cxnSpMkLst>
            <pc:docMk/>
            <pc:sldMk cId="2328187967" sldId="380"/>
            <ac:cxnSpMk id="47" creationId="{400F6F7A-CA84-6062-59E9-159C8C28DD67}"/>
          </ac:cxnSpMkLst>
        </pc:cxnChg>
        <pc:cxnChg chg="del">
          <ac:chgData name="代數白痴 顧" userId="316db6a4f7ef8138" providerId="LiveId" clId="{677D7F95-5FE7-48E7-AD86-42211E234EF4}" dt="2023-07-18T00:16:49.749" v="1194" actId="478"/>
          <ac:cxnSpMkLst>
            <pc:docMk/>
            <pc:sldMk cId="2328187967" sldId="380"/>
            <ac:cxnSpMk id="56" creationId="{C6087C43-F2E1-BD29-85A8-5DD731CA0B3E}"/>
          </ac:cxnSpMkLst>
        </pc:cxnChg>
      </pc:sldChg>
      <pc:sldChg chg="addSp delSp modSp mod delAnim modAnim modNotesTx">
        <pc:chgData name="代數白痴 顧" userId="316db6a4f7ef8138" providerId="LiveId" clId="{677D7F95-5FE7-48E7-AD86-42211E234EF4}" dt="2023-07-19T23:54:42.212" v="7723" actId="20577"/>
        <pc:sldMkLst>
          <pc:docMk/>
          <pc:sldMk cId="1787025739" sldId="381"/>
        </pc:sldMkLst>
        <pc:spChg chg="add mod">
          <ac:chgData name="代數白痴 顧" userId="316db6a4f7ef8138" providerId="LiveId" clId="{677D7F95-5FE7-48E7-AD86-42211E234EF4}" dt="2023-07-18T00:57:08.530" v="3720" actId="1076"/>
          <ac:spMkLst>
            <pc:docMk/>
            <pc:sldMk cId="1787025739" sldId="381"/>
            <ac:spMk id="5" creationId="{3855931C-DD42-DA21-0582-98545F1CD54F}"/>
          </ac:spMkLst>
        </pc:spChg>
        <pc:spChg chg="del">
          <ac:chgData name="代數白痴 顧" userId="316db6a4f7ef8138" providerId="LiveId" clId="{677D7F95-5FE7-48E7-AD86-42211E234EF4}" dt="2023-07-17T23:56:12.005" v="4" actId="478"/>
          <ac:spMkLst>
            <pc:docMk/>
            <pc:sldMk cId="1787025739" sldId="381"/>
            <ac:spMk id="16" creationId="{820E319E-B702-D180-C250-5FDDCF87A381}"/>
          </ac:spMkLst>
        </pc:spChg>
        <pc:spChg chg="del">
          <ac:chgData name="代數白痴 顧" userId="316db6a4f7ef8138" providerId="LiveId" clId="{677D7F95-5FE7-48E7-AD86-42211E234EF4}" dt="2023-07-17T23:56:12.005" v="4" actId="478"/>
          <ac:spMkLst>
            <pc:docMk/>
            <pc:sldMk cId="1787025739" sldId="381"/>
            <ac:spMk id="17" creationId="{43BC5D8C-0AFF-4703-AB0C-266BE47A70F1}"/>
          </ac:spMkLst>
        </pc:spChg>
        <pc:spChg chg="mod">
          <ac:chgData name="代數白痴 顧" userId="316db6a4f7ef8138" providerId="LiveId" clId="{677D7F95-5FE7-48E7-AD86-42211E234EF4}" dt="2023-07-18T00:00:47.702" v="284" actId="14100"/>
          <ac:spMkLst>
            <pc:docMk/>
            <pc:sldMk cId="1787025739" sldId="381"/>
            <ac:spMk id="20" creationId="{A3FB830B-771B-E0FE-E89E-71C9D14A0C52}"/>
          </ac:spMkLst>
        </pc:spChg>
        <pc:spChg chg="mod">
          <ac:chgData name="代數白痴 顧" userId="316db6a4f7ef8138" providerId="LiveId" clId="{677D7F95-5FE7-48E7-AD86-42211E234EF4}" dt="2023-07-17T23:58:59.155" v="232" actId="114"/>
          <ac:spMkLst>
            <pc:docMk/>
            <pc:sldMk cId="1787025739" sldId="381"/>
            <ac:spMk id="60" creationId="{90ECAF3B-FFFF-A531-AFBE-31708C7D891C}"/>
          </ac:spMkLst>
        </pc:spChg>
        <pc:spChg chg="mod">
          <ac:chgData name="代數白痴 顧" userId="316db6a4f7ef8138" providerId="LiveId" clId="{677D7F95-5FE7-48E7-AD86-42211E234EF4}" dt="2023-07-18T00:56:59.187" v="3719" actId="404"/>
          <ac:spMkLst>
            <pc:docMk/>
            <pc:sldMk cId="1787025739" sldId="381"/>
            <ac:spMk id="89" creationId="{9E8FE398-ED8E-E5DE-BD50-E0471252FAF6}"/>
          </ac:spMkLst>
        </pc:spChg>
        <pc:spChg chg="mod">
          <ac:chgData name="代數白痴 顧" userId="316db6a4f7ef8138" providerId="LiveId" clId="{677D7F95-5FE7-48E7-AD86-42211E234EF4}" dt="2023-07-18T00:03:39.701" v="423" actId="20577"/>
          <ac:spMkLst>
            <pc:docMk/>
            <pc:sldMk cId="1787025739" sldId="381"/>
            <ac:spMk id="101" creationId="{665D392D-19FC-71B5-434C-0ABBBC91FB85}"/>
          </ac:spMkLst>
        </pc:spChg>
        <pc:grpChg chg="del">
          <ac:chgData name="代數白痴 顧" userId="316db6a4f7ef8138" providerId="LiveId" clId="{677D7F95-5FE7-48E7-AD86-42211E234EF4}" dt="2023-07-17T23:56:12.005" v="4" actId="478"/>
          <ac:grpSpMkLst>
            <pc:docMk/>
            <pc:sldMk cId="1787025739" sldId="381"/>
            <ac:grpSpMk id="19" creationId="{1B8250F5-475F-721B-4961-F7F4932DDAE0}"/>
          </ac:grpSpMkLst>
        </pc:grpChg>
        <pc:inkChg chg="del">
          <ac:chgData name="代數白痴 顧" userId="316db6a4f7ef8138" providerId="LiveId" clId="{677D7F95-5FE7-48E7-AD86-42211E234EF4}" dt="2023-07-17T23:55:27.200" v="1" actId="478"/>
          <ac:inkMkLst>
            <pc:docMk/>
            <pc:sldMk cId="1787025739" sldId="381"/>
            <ac:inkMk id="3" creationId="{9287B28B-D45C-183E-5FE7-96333A09C6AC}"/>
          </ac:inkMkLst>
        </pc:inkChg>
      </pc:sldChg>
      <pc:sldChg chg="new del">
        <pc:chgData name="代數白痴 顧" userId="316db6a4f7ef8138" providerId="LiveId" clId="{677D7F95-5FE7-48E7-AD86-42211E234EF4}" dt="2023-07-18T01:11:54.182" v="6737" actId="2696"/>
        <pc:sldMkLst>
          <pc:docMk/>
          <pc:sldMk cId="1941898077" sldId="382"/>
        </pc:sldMkLst>
      </pc:sldChg>
    </pc:docChg>
  </pc:docChgLst>
  <pc:docChgLst>
    <pc:chgData name="代數白痴 顧" userId="316db6a4f7ef8138" providerId="LiveId" clId="{46C2F393-F996-4C37-9180-442E4418F599}"/>
    <pc:docChg chg="undo custSel addSld modSld">
      <pc:chgData name="代數白痴 顧" userId="316db6a4f7ef8138" providerId="LiveId" clId="{46C2F393-F996-4C37-9180-442E4418F599}" dt="2023-08-07T14:47:30.101" v="1984"/>
      <pc:docMkLst>
        <pc:docMk/>
      </pc:docMkLst>
      <pc:sldChg chg="modSp mod modAnim">
        <pc:chgData name="代數白痴 顧" userId="316db6a4f7ef8138" providerId="LiveId" clId="{46C2F393-F996-4C37-9180-442E4418F599}" dt="2023-08-07T14:47:30.101" v="1984"/>
        <pc:sldMkLst>
          <pc:docMk/>
          <pc:sldMk cId="2873434386" sldId="379"/>
        </pc:sldMkLst>
        <pc:picChg chg="mod">
          <ac:chgData name="代數白痴 顧" userId="316db6a4f7ef8138" providerId="LiveId" clId="{46C2F393-F996-4C37-9180-442E4418F599}" dt="2023-08-07T14:42:59.883" v="1632" actId="14100"/>
          <ac:picMkLst>
            <pc:docMk/>
            <pc:sldMk cId="2873434386" sldId="379"/>
            <ac:picMk id="5" creationId="{BC1F925B-0C3B-2CBA-E942-A09FF91D4971}"/>
          </ac:picMkLst>
        </pc:picChg>
      </pc:sldChg>
      <pc:sldChg chg="modSp mod">
        <pc:chgData name="代數白痴 顧" userId="316db6a4f7ef8138" providerId="LiveId" clId="{46C2F393-F996-4C37-9180-442E4418F599}" dt="2023-08-07T14:17:21.047" v="1" actId="20577"/>
        <pc:sldMkLst>
          <pc:docMk/>
          <pc:sldMk cId="371298532" sldId="385"/>
        </pc:sldMkLst>
        <pc:spChg chg="mod">
          <ac:chgData name="代數白痴 顧" userId="316db6a4f7ef8138" providerId="LiveId" clId="{46C2F393-F996-4C37-9180-442E4418F599}" dt="2023-08-07T14:17:21.047" v="1" actId="20577"/>
          <ac:spMkLst>
            <pc:docMk/>
            <pc:sldMk cId="371298532" sldId="385"/>
            <ac:spMk id="2" creationId="{2ED883B7-7BB5-3569-0000-ECC75BEFD414}"/>
          </ac:spMkLst>
        </pc:spChg>
      </pc:sldChg>
      <pc:sldChg chg="modSp mod modAnim">
        <pc:chgData name="代數白痴 顧" userId="316db6a4f7ef8138" providerId="LiveId" clId="{46C2F393-F996-4C37-9180-442E4418F599}" dt="2023-08-07T14:47:23.302" v="1983"/>
        <pc:sldMkLst>
          <pc:docMk/>
          <pc:sldMk cId="754667137" sldId="386"/>
        </pc:sldMkLst>
        <pc:spChg chg="mod">
          <ac:chgData name="代數白痴 顧" userId="316db6a4f7ef8138" providerId="LiveId" clId="{46C2F393-F996-4C37-9180-442E4418F599}" dt="2023-08-07T14:17:33.758" v="2" actId="113"/>
          <ac:spMkLst>
            <pc:docMk/>
            <pc:sldMk cId="754667137" sldId="386"/>
            <ac:spMk id="89" creationId="{9E8FE398-ED8E-E5DE-BD50-E0471252FAF6}"/>
          </ac:spMkLst>
        </pc:spChg>
      </pc:sldChg>
      <pc:sldChg chg="addSp delSp modSp mod modAnim">
        <pc:chgData name="代數白痴 顧" userId="316db6a4f7ef8138" providerId="LiveId" clId="{46C2F393-F996-4C37-9180-442E4418F599}" dt="2023-08-07T14:47:15.821" v="1982"/>
        <pc:sldMkLst>
          <pc:docMk/>
          <pc:sldMk cId="731354489" sldId="387"/>
        </pc:sldMkLst>
        <pc:spChg chg="mod">
          <ac:chgData name="代數白痴 顧" userId="316db6a4f7ef8138" providerId="LiveId" clId="{46C2F393-F996-4C37-9180-442E4418F599}" dt="2023-08-07T14:38:26.668" v="1410" actId="20577"/>
          <ac:spMkLst>
            <pc:docMk/>
            <pc:sldMk cId="731354489" sldId="387"/>
            <ac:spMk id="23" creationId="{00000000-0000-0000-0000-000000000000}"/>
          </ac:spMkLst>
        </pc:spChg>
        <pc:spChg chg="mod">
          <ac:chgData name="代數白痴 顧" userId="316db6a4f7ef8138" providerId="LiveId" clId="{46C2F393-F996-4C37-9180-442E4418F599}" dt="2023-08-07T14:42:47.006" v="1631" actId="948"/>
          <ac:spMkLst>
            <pc:docMk/>
            <pc:sldMk cId="731354489" sldId="387"/>
            <ac:spMk id="60" creationId="{90ECAF3B-FFFF-A531-AFBE-31708C7D891C}"/>
          </ac:spMkLst>
        </pc:spChg>
        <pc:spChg chg="mod">
          <ac:chgData name="代數白痴 顧" userId="316db6a4f7ef8138" providerId="LiveId" clId="{46C2F393-F996-4C37-9180-442E4418F599}" dt="2023-08-07T14:39:07.768" v="1426" actId="113"/>
          <ac:spMkLst>
            <pc:docMk/>
            <pc:sldMk cId="731354489" sldId="387"/>
            <ac:spMk id="89" creationId="{9E8FE398-ED8E-E5DE-BD50-E0471252FAF6}"/>
          </ac:spMkLst>
        </pc:spChg>
        <pc:spChg chg="mod">
          <ac:chgData name="代數白痴 顧" userId="316db6a4f7ef8138" providerId="LiveId" clId="{46C2F393-F996-4C37-9180-442E4418F599}" dt="2023-08-07T14:38:11.582" v="1387" actId="113"/>
          <ac:spMkLst>
            <pc:docMk/>
            <pc:sldMk cId="731354489" sldId="387"/>
            <ac:spMk id="101" creationId="{665D392D-19FC-71B5-434C-0ABBBC91FB85}"/>
          </ac:spMkLst>
        </pc:spChg>
        <pc:grpChg chg="mod">
          <ac:chgData name="代數白痴 顧" userId="316db6a4f7ef8138" providerId="LiveId" clId="{46C2F393-F996-4C37-9180-442E4418F599}" dt="2023-08-07T14:31:45.348" v="757" actId="1035"/>
          <ac:grpSpMkLst>
            <pc:docMk/>
            <pc:sldMk cId="731354489" sldId="387"/>
            <ac:grpSpMk id="5" creationId="{4BAA3B68-1C7B-0A3C-CDE3-3D592655F73E}"/>
          </ac:grpSpMkLst>
        </pc:grpChg>
        <pc:graphicFrameChg chg="add del mod modGraphic">
          <ac:chgData name="代數白痴 顧" userId="316db6a4f7ef8138" providerId="LiveId" clId="{46C2F393-F996-4C37-9180-442E4418F599}" dt="2023-08-07T14:28:02.701" v="567" actId="478"/>
          <ac:graphicFrameMkLst>
            <pc:docMk/>
            <pc:sldMk cId="731354489" sldId="387"/>
            <ac:graphicFrameMk id="6" creationId="{1D800CBD-BE37-0033-417E-4008BA15E551}"/>
          </ac:graphicFrameMkLst>
        </pc:graphicFrameChg>
        <pc:graphicFrameChg chg="add mod modGraphic">
          <ac:chgData name="代數白痴 顧" userId="316db6a4f7ef8138" providerId="LiveId" clId="{46C2F393-F996-4C37-9180-442E4418F599}" dt="2023-08-07T14:31:19.513" v="743" actId="572"/>
          <ac:graphicFrameMkLst>
            <pc:docMk/>
            <pc:sldMk cId="731354489" sldId="387"/>
            <ac:graphicFrameMk id="7" creationId="{4D7B3E42-8458-5A2B-8262-E9DA7395F263}"/>
          </ac:graphicFrameMkLst>
        </pc:graphicFrameChg>
        <pc:picChg chg="add del mod">
          <ac:chgData name="代數白痴 顧" userId="316db6a4f7ef8138" providerId="LiveId" clId="{46C2F393-F996-4C37-9180-442E4418F599}" dt="2023-08-07T14:30:49.699" v="737" actId="478"/>
          <ac:picMkLst>
            <pc:docMk/>
            <pc:sldMk cId="731354489" sldId="387"/>
            <ac:picMk id="2" creationId="{49079357-0A30-F2F3-7FD9-9DF00DF3499E}"/>
          </ac:picMkLst>
        </pc:picChg>
      </pc:sldChg>
      <pc:sldChg chg="delSp modSp add mod modAnim">
        <pc:chgData name="代數白痴 顧" userId="316db6a4f7ef8138" providerId="LiveId" clId="{46C2F393-F996-4C37-9180-442E4418F599}" dt="2023-08-07T14:47:08.996" v="1981"/>
        <pc:sldMkLst>
          <pc:docMk/>
          <pc:sldMk cId="3686676960" sldId="388"/>
        </pc:sldMkLst>
        <pc:spChg chg="mod">
          <ac:chgData name="代數白痴 顧" userId="316db6a4f7ef8138" providerId="LiveId" clId="{46C2F393-F996-4C37-9180-442E4418F599}" dt="2023-08-07T14:43:53.415" v="1676" actId="113"/>
          <ac:spMkLst>
            <pc:docMk/>
            <pc:sldMk cId="3686676960" sldId="388"/>
            <ac:spMk id="60" creationId="{90ECAF3B-FFFF-A531-AFBE-31708C7D891C}"/>
          </ac:spMkLst>
        </pc:spChg>
        <pc:spChg chg="mod">
          <ac:chgData name="代數白痴 顧" userId="316db6a4f7ef8138" providerId="LiveId" clId="{46C2F393-F996-4C37-9180-442E4418F599}" dt="2023-08-07T14:46:34.096" v="1953" actId="113"/>
          <ac:spMkLst>
            <pc:docMk/>
            <pc:sldMk cId="3686676960" sldId="388"/>
            <ac:spMk id="89" creationId="{9E8FE398-ED8E-E5DE-BD50-E0471252FAF6}"/>
          </ac:spMkLst>
        </pc:spChg>
        <pc:spChg chg="mod">
          <ac:chgData name="代數白痴 顧" userId="316db6a4f7ef8138" providerId="LiveId" clId="{46C2F393-F996-4C37-9180-442E4418F599}" dt="2023-08-07T14:46:46.939" v="1980" actId="1036"/>
          <ac:spMkLst>
            <pc:docMk/>
            <pc:sldMk cId="3686676960" sldId="388"/>
            <ac:spMk id="101" creationId="{665D392D-19FC-71B5-434C-0ABBBC91FB85}"/>
          </ac:spMkLst>
        </pc:spChg>
        <pc:grpChg chg="mod">
          <ac:chgData name="代數白痴 顧" userId="316db6a4f7ef8138" providerId="LiveId" clId="{46C2F393-F996-4C37-9180-442E4418F599}" dt="2023-08-07T14:46:40.699" v="1966" actId="1035"/>
          <ac:grpSpMkLst>
            <pc:docMk/>
            <pc:sldMk cId="3686676960" sldId="388"/>
            <ac:grpSpMk id="5" creationId="{4BAA3B68-1C7B-0A3C-CDE3-3D592655F73E}"/>
          </ac:grpSpMkLst>
        </pc:grpChg>
        <pc:graphicFrameChg chg="del">
          <ac:chgData name="代數白痴 顧" userId="316db6a4f7ef8138" providerId="LiveId" clId="{46C2F393-F996-4C37-9180-442E4418F599}" dt="2023-08-07T14:41:32.460" v="1428" actId="478"/>
          <ac:graphicFrameMkLst>
            <pc:docMk/>
            <pc:sldMk cId="3686676960" sldId="388"/>
            <ac:graphicFrameMk id="7" creationId="{4D7B3E42-8458-5A2B-8262-E9DA7395F263}"/>
          </ac:graphicFrameMkLst>
        </pc:graphicFrameChg>
      </pc:sldChg>
    </pc:docChg>
  </pc:docChgLst>
  <pc:docChgLst>
    <pc:chgData name="代數白痴 顧" userId="316db6a4f7ef8138" providerId="LiveId" clId="{F07C6D0E-EAEB-4698-AC72-4AD466C41867}"/>
    <pc:docChg chg="undo custSel addSld modSld">
      <pc:chgData name="代數白痴 顧" userId="316db6a4f7ef8138" providerId="LiveId" clId="{F07C6D0E-EAEB-4698-AC72-4AD466C41867}" dt="2023-08-14T13:04:17.391" v="1198" actId="947"/>
      <pc:docMkLst>
        <pc:docMk/>
      </pc:docMkLst>
      <pc:sldChg chg="modSp mod modNotesTx">
        <pc:chgData name="代數白痴 顧" userId="316db6a4f7ef8138" providerId="LiveId" clId="{F07C6D0E-EAEB-4698-AC72-4AD466C41867}" dt="2023-08-14T12:26:27.745" v="48" actId="20577"/>
        <pc:sldMkLst>
          <pc:docMk/>
          <pc:sldMk cId="371298532" sldId="385"/>
        </pc:sldMkLst>
        <pc:spChg chg="mod">
          <ac:chgData name="代數白痴 顧" userId="316db6a4f7ef8138" providerId="LiveId" clId="{F07C6D0E-EAEB-4698-AC72-4AD466C41867}" dt="2023-08-14T12:26:14.583" v="17" actId="20577"/>
          <ac:spMkLst>
            <pc:docMk/>
            <pc:sldMk cId="371298532" sldId="385"/>
            <ac:spMk id="2" creationId="{2ED883B7-7BB5-3569-0000-ECC75BEFD414}"/>
          </ac:spMkLst>
        </pc:spChg>
      </pc:sldChg>
      <pc:sldChg chg="addSp delSp modSp mod">
        <pc:chgData name="代數白痴 顧" userId="316db6a4f7ef8138" providerId="LiveId" clId="{F07C6D0E-EAEB-4698-AC72-4AD466C41867}" dt="2023-08-14T12:35:10.863" v="470" actId="1035"/>
        <pc:sldMkLst>
          <pc:docMk/>
          <pc:sldMk cId="754667137" sldId="386"/>
        </pc:sldMkLst>
        <pc:spChg chg="mod">
          <ac:chgData name="代數白痴 顧" userId="316db6a4f7ef8138" providerId="LiveId" clId="{F07C6D0E-EAEB-4698-AC72-4AD466C41867}" dt="2023-08-14T12:26:48.342" v="83" actId="20577"/>
          <ac:spMkLst>
            <pc:docMk/>
            <pc:sldMk cId="754667137" sldId="386"/>
            <ac:spMk id="23" creationId="{00000000-0000-0000-0000-000000000000}"/>
          </ac:spMkLst>
        </pc:spChg>
        <pc:spChg chg="mod">
          <ac:chgData name="代數白痴 顧" userId="316db6a4f7ef8138" providerId="LiveId" clId="{F07C6D0E-EAEB-4698-AC72-4AD466C41867}" dt="2023-08-14T12:28:43.391" v="213" actId="20577"/>
          <ac:spMkLst>
            <pc:docMk/>
            <pc:sldMk cId="754667137" sldId="386"/>
            <ac:spMk id="60" creationId="{90ECAF3B-FFFF-A531-AFBE-31708C7D891C}"/>
          </ac:spMkLst>
        </pc:spChg>
        <pc:spChg chg="mod">
          <ac:chgData name="代數白痴 顧" userId="316db6a4f7ef8138" providerId="LiveId" clId="{F07C6D0E-EAEB-4698-AC72-4AD466C41867}" dt="2023-08-14T12:34:53.908" v="447" actId="20577"/>
          <ac:spMkLst>
            <pc:docMk/>
            <pc:sldMk cId="754667137" sldId="386"/>
            <ac:spMk id="89" creationId="{9E8FE398-ED8E-E5DE-BD50-E0471252FAF6}"/>
          </ac:spMkLst>
        </pc:spChg>
        <pc:spChg chg="mod">
          <ac:chgData name="代數白痴 顧" userId="316db6a4f7ef8138" providerId="LiveId" clId="{F07C6D0E-EAEB-4698-AC72-4AD466C41867}" dt="2023-08-14T12:35:10.863" v="470" actId="1035"/>
          <ac:spMkLst>
            <pc:docMk/>
            <pc:sldMk cId="754667137" sldId="386"/>
            <ac:spMk id="101" creationId="{665D392D-19FC-71B5-434C-0ABBBC91FB85}"/>
          </ac:spMkLst>
        </pc:spChg>
        <pc:grpChg chg="mod">
          <ac:chgData name="代數白痴 顧" userId="316db6a4f7ef8138" providerId="LiveId" clId="{F07C6D0E-EAEB-4698-AC72-4AD466C41867}" dt="2023-08-14T12:35:06.285" v="464" actId="1036"/>
          <ac:grpSpMkLst>
            <pc:docMk/>
            <pc:sldMk cId="754667137" sldId="386"/>
            <ac:grpSpMk id="2" creationId="{9204BB33-F861-B3E8-E94D-762DF3B9352D}"/>
          </ac:grpSpMkLst>
        </pc:grpChg>
        <pc:graphicFrameChg chg="add mod modGraphic">
          <ac:chgData name="代數白痴 顧" userId="316db6a4f7ef8138" providerId="LiveId" clId="{F07C6D0E-EAEB-4698-AC72-4AD466C41867}" dt="2023-08-14T12:33:08.108" v="386" actId="1035"/>
          <ac:graphicFrameMkLst>
            <pc:docMk/>
            <pc:sldMk cId="754667137" sldId="386"/>
            <ac:graphicFrameMk id="6" creationId="{06C634D9-861A-7EF8-623E-789717632D34}"/>
          </ac:graphicFrameMkLst>
        </pc:graphicFrameChg>
        <pc:graphicFrameChg chg="add del mod modGraphic">
          <ac:chgData name="代數白痴 顧" userId="316db6a4f7ef8138" providerId="LiveId" clId="{F07C6D0E-EAEB-4698-AC72-4AD466C41867}" dt="2023-08-14T12:32:04.962" v="346" actId="478"/>
          <ac:graphicFrameMkLst>
            <pc:docMk/>
            <pc:sldMk cId="754667137" sldId="386"/>
            <ac:graphicFrameMk id="7" creationId="{58BFBEC9-3325-BBB2-04AF-F7132B399770}"/>
          </ac:graphicFrameMkLst>
        </pc:graphicFrameChg>
        <pc:picChg chg="add del mod">
          <ac:chgData name="代數白痴 顧" userId="316db6a4f7ef8138" providerId="LiveId" clId="{F07C6D0E-EAEB-4698-AC72-4AD466C41867}" dt="2023-08-14T12:30:37.517" v="319" actId="478"/>
          <ac:picMkLst>
            <pc:docMk/>
            <pc:sldMk cId="754667137" sldId="386"/>
            <ac:picMk id="5" creationId="{AFBEFCE1-AE36-8414-DD71-7110F75B4D13}"/>
          </ac:picMkLst>
        </pc:picChg>
      </pc:sldChg>
      <pc:sldChg chg="modSp mod">
        <pc:chgData name="代數白痴 顧" userId="316db6a4f7ef8138" providerId="LiveId" clId="{F07C6D0E-EAEB-4698-AC72-4AD466C41867}" dt="2023-08-14T12:46:08.955" v="1026" actId="1036"/>
        <pc:sldMkLst>
          <pc:docMk/>
          <pc:sldMk cId="731354489" sldId="387"/>
        </pc:sldMkLst>
        <pc:spChg chg="mod">
          <ac:chgData name="代數白痴 顧" userId="316db6a4f7ef8138" providerId="LiveId" clId="{F07C6D0E-EAEB-4698-AC72-4AD466C41867}" dt="2023-08-14T12:46:08.955" v="1026" actId="1036"/>
          <ac:spMkLst>
            <pc:docMk/>
            <pc:sldMk cId="731354489" sldId="387"/>
            <ac:spMk id="60" creationId="{90ECAF3B-FFFF-A531-AFBE-31708C7D891C}"/>
          </ac:spMkLst>
        </pc:spChg>
        <pc:spChg chg="mod">
          <ac:chgData name="代數白痴 顧" userId="316db6a4f7ef8138" providerId="LiveId" clId="{F07C6D0E-EAEB-4698-AC72-4AD466C41867}" dt="2023-08-14T12:44:38.365" v="900" actId="114"/>
          <ac:spMkLst>
            <pc:docMk/>
            <pc:sldMk cId="731354489" sldId="387"/>
            <ac:spMk id="89" creationId="{9E8FE398-ED8E-E5DE-BD50-E0471252FAF6}"/>
          </ac:spMkLst>
        </pc:spChg>
        <pc:spChg chg="mod">
          <ac:chgData name="代數白痴 顧" userId="316db6a4f7ef8138" providerId="LiveId" clId="{F07C6D0E-EAEB-4698-AC72-4AD466C41867}" dt="2023-08-14T12:45:12.590" v="945" actId="1036"/>
          <ac:spMkLst>
            <pc:docMk/>
            <pc:sldMk cId="731354489" sldId="387"/>
            <ac:spMk id="101" creationId="{665D392D-19FC-71B5-434C-0ABBBC91FB85}"/>
          </ac:spMkLst>
        </pc:spChg>
        <pc:grpChg chg="mod">
          <ac:chgData name="代數白痴 顧" userId="316db6a4f7ef8138" providerId="LiveId" clId="{F07C6D0E-EAEB-4698-AC72-4AD466C41867}" dt="2023-08-14T12:43:00.738" v="856" actId="1035"/>
          <ac:grpSpMkLst>
            <pc:docMk/>
            <pc:sldMk cId="731354489" sldId="387"/>
            <ac:grpSpMk id="5" creationId="{4BAA3B68-1C7B-0A3C-CDE3-3D592655F73E}"/>
          </ac:grpSpMkLst>
        </pc:grpChg>
      </pc:sldChg>
      <pc:sldChg chg="delSp modSp mod">
        <pc:chgData name="代數白痴 顧" userId="316db6a4f7ef8138" providerId="LiveId" clId="{F07C6D0E-EAEB-4698-AC72-4AD466C41867}" dt="2023-08-14T12:41:11.521" v="790" actId="20577"/>
        <pc:sldMkLst>
          <pc:docMk/>
          <pc:sldMk cId="3686676960" sldId="388"/>
        </pc:sldMkLst>
        <pc:spChg chg="del">
          <ac:chgData name="代數白痴 顧" userId="316db6a4f7ef8138" providerId="LiveId" clId="{F07C6D0E-EAEB-4698-AC72-4AD466C41867}" dt="2023-08-14T12:35:30.350" v="471" actId="478"/>
          <ac:spMkLst>
            <pc:docMk/>
            <pc:sldMk cId="3686676960" sldId="388"/>
            <ac:spMk id="9" creationId="{F3192138-67B2-1C24-16B7-8D266C5E118B}"/>
          </ac:spMkLst>
        </pc:spChg>
        <pc:spChg chg="del">
          <ac:chgData name="代數白痴 顧" userId="316db6a4f7ef8138" providerId="LiveId" clId="{F07C6D0E-EAEB-4698-AC72-4AD466C41867}" dt="2023-08-14T12:35:30.350" v="471" actId="478"/>
          <ac:spMkLst>
            <pc:docMk/>
            <pc:sldMk cId="3686676960" sldId="388"/>
            <ac:spMk id="14" creationId="{CDE7032B-EFBF-8F73-6DE5-94C96F09F5F0}"/>
          </ac:spMkLst>
        </pc:spChg>
        <pc:spChg chg="mod">
          <ac:chgData name="代數白痴 顧" userId="316db6a4f7ef8138" providerId="LiveId" clId="{F07C6D0E-EAEB-4698-AC72-4AD466C41867}" dt="2023-08-14T12:40:24.331" v="692" actId="20577"/>
          <ac:spMkLst>
            <pc:docMk/>
            <pc:sldMk cId="3686676960" sldId="388"/>
            <ac:spMk id="23" creationId="{00000000-0000-0000-0000-000000000000}"/>
          </ac:spMkLst>
        </pc:spChg>
        <pc:spChg chg="mod">
          <ac:chgData name="代數白痴 顧" userId="316db6a4f7ef8138" providerId="LiveId" clId="{F07C6D0E-EAEB-4698-AC72-4AD466C41867}" dt="2023-08-14T12:38:14.440" v="594" actId="20577"/>
          <ac:spMkLst>
            <pc:docMk/>
            <pc:sldMk cId="3686676960" sldId="388"/>
            <ac:spMk id="60" creationId="{90ECAF3B-FFFF-A531-AFBE-31708C7D891C}"/>
          </ac:spMkLst>
        </pc:spChg>
        <pc:spChg chg="mod">
          <ac:chgData name="代數白痴 顧" userId="316db6a4f7ef8138" providerId="LiveId" clId="{F07C6D0E-EAEB-4698-AC72-4AD466C41867}" dt="2023-08-14T12:41:11.521" v="790" actId="20577"/>
          <ac:spMkLst>
            <pc:docMk/>
            <pc:sldMk cId="3686676960" sldId="388"/>
            <ac:spMk id="89" creationId="{9E8FE398-ED8E-E5DE-BD50-E0471252FAF6}"/>
          </ac:spMkLst>
        </pc:spChg>
        <pc:spChg chg="mod">
          <ac:chgData name="代數白痴 顧" userId="316db6a4f7ef8138" providerId="LiveId" clId="{F07C6D0E-EAEB-4698-AC72-4AD466C41867}" dt="2023-08-14T12:39:43.360" v="667" actId="113"/>
          <ac:spMkLst>
            <pc:docMk/>
            <pc:sldMk cId="3686676960" sldId="388"/>
            <ac:spMk id="101" creationId="{665D392D-19FC-71B5-434C-0ABBBC91FB85}"/>
          </ac:spMkLst>
        </pc:spChg>
        <pc:grpChg chg="mod">
          <ac:chgData name="代數白痴 顧" userId="316db6a4f7ef8138" providerId="LiveId" clId="{F07C6D0E-EAEB-4698-AC72-4AD466C41867}" dt="2023-08-14T12:38:58.766" v="628" actId="1035"/>
          <ac:grpSpMkLst>
            <pc:docMk/>
            <pc:sldMk cId="3686676960" sldId="388"/>
            <ac:grpSpMk id="5" creationId="{4BAA3B68-1C7B-0A3C-CDE3-3D592655F73E}"/>
          </ac:grpSpMkLst>
        </pc:grpChg>
        <pc:picChg chg="del">
          <ac:chgData name="代數白痴 顧" userId="316db6a4f7ef8138" providerId="LiveId" clId="{F07C6D0E-EAEB-4698-AC72-4AD466C41867}" dt="2023-08-14T12:35:30.350" v="471" actId="478"/>
          <ac:picMkLst>
            <pc:docMk/>
            <pc:sldMk cId="3686676960" sldId="388"/>
            <ac:picMk id="7" creationId="{B0F5FD12-3C3C-AC06-6A14-B2BE0D7B9825}"/>
          </ac:picMkLst>
        </pc:picChg>
        <pc:cxnChg chg="mod">
          <ac:chgData name="代數白痴 顧" userId="316db6a4f7ef8138" providerId="LiveId" clId="{F07C6D0E-EAEB-4698-AC72-4AD466C41867}" dt="2023-08-14T12:36:54.941" v="476" actId="1076"/>
          <ac:cxnSpMkLst>
            <pc:docMk/>
            <pc:sldMk cId="3686676960" sldId="388"/>
            <ac:cxnSpMk id="3" creationId="{0A66E084-65E6-1358-0A8B-92B6D6964606}"/>
          </ac:cxnSpMkLst>
        </pc:cxnChg>
      </pc:sldChg>
      <pc:sldChg chg="modSp add mod">
        <pc:chgData name="代數白痴 顧" userId="316db6a4f7ef8138" providerId="LiveId" clId="{F07C6D0E-EAEB-4698-AC72-4AD466C41867}" dt="2023-08-14T13:04:17.391" v="1198" actId="947"/>
        <pc:sldMkLst>
          <pc:docMk/>
          <pc:sldMk cId="653955125" sldId="389"/>
        </pc:sldMkLst>
        <pc:spChg chg="mod">
          <ac:chgData name="代數白痴 顧" userId="316db6a4f7ef8138" providerId="LiveId" clId="{F07C6D0E-EAEB-4698-AC72-4AD466C41867}" dt="2023-08-14T13:03:17.822" v="1191" actId="20577"/>
          <ac:spMkLst>
            <pc:docMk/>
            <pc:sldMk cId="653955125" sldId="389"/>
            <ac:spMk id="23" creationId="{00000000-0000-0000-0000-000000000000}"/>
          </ac:spMkLst>
        </pc:spChg>
        <pc:spChg chg="mod">
          <ac:chgData name="代數白痴 顧" userId="316db6a4f7ef8138" providerId="LiveId" clId="{F07C6D0E-EAEB-4698-AC72-4AD466C41867}" dt="2023-08-14T13:04:17.391" v="1198" actId="947"/>
          <ac:spMkLst>
            <pc:docMk/>
            <pc:sldMk cId="653955125" sldId="389"/>
            <ac:spMk id="60" creationId="{90ECAF3B-FFFF-A531-AFBE-31708C7D891C}"/>
          </ac:spMkLst>
        </pc:spChg>
        <pc:spChg chg="mod">
          <ac:chgData name="代數白痴 顧" userId="316db6a4f7ef8138" providerId="LiveId" clId="{F07C6D0E-EAEB-4698-AC72-4AD466C41867}" dt="2023-08-14T13:00:45.866" v="1121" actId="1035"/>
          <ac:spMkLst>
            <pc:docMk/>
            <pc:sldMk cId="653955125" sldId="389"/>
            <ac:spMk id="85" creationId="{FD9877AB-90D9-85AC-8B35-7C59154D6CA1}"/>
          </ac:spMkLst>
        </pc:spChg>
        <pc:spChg chg="mod">
          <ac:chgData name="代數白痴 顧" userId="316db6a4f7ef8138" providerId="LiveId" clId="{F07C6D0E-EAEB-4698-AC72-4AD466C41867}" dt="2023-08-14T13:00:45.866" v="1121" actId="1035"/>
          <ac:spMkLst>
            <pc:docMk/>
            <pc:sldMk cId="653955125" sldId="389"/>
            <ac:spMk id="86" creationId="{7A8B1BF8-834A-95B0-07DE-5087C19188C0}"/>
          </ac:spMkLst>
        </pc:spChg>
        <pc:spChg chg="mod">
          <ac:chgData name="代數白痴 顧" userId="316db6a4f7ef8138" providerId="LiveId" clId="{F07C6D0E-EAEB-4698-AC72-4AD466C41867}" dt="2023-08-14T13:01:05.160" v="1126" actId="14100"/>
          <ac:spMkLst>
            <pc:docMk/>
            <pc:sldMk cId="653955125" sldId="389"/>
            <ac:spMk id="89" creationId="{9E8FE398-ED8E-E5DE-BD50-E0471252FAF6}"/>
          </ac:spMkLst>
        </pc:spChg>
        <pc:spChg chg="mod">
          <ac:chgData name="代數白痴 顧" userId="316db6a4f7ef8138" providerId="LiveId" clId="{F07C6D0E-EAEB-4698-AC72-4AD466C41867}" dt="2023-08-14T13:00:15.128" v="1081" actId="20577"/>
          <ac:spMkLst>
            <pc:docMk/>
            <pc:sldMk cId="653955125" sldId="389"/>
            <ac:spMk id="101" creationId="{665D392D-19FC-71B5-434C-0ABBBC91FB85}"/>
          </ac:spMkLst>
        </pc:spChg>
        <pc:cxnChg chg="mod">
          <ac:chgData name="代數白痴 顧" userId="316db6a4f7ef8138" providerId="LiveId" clId="{F07C6D0E-EAEB-4698-AC72-4AD466C41867}" dt="2023-08-14T13:00:45.866" v="1121" actId="1035"/>
          <ac:cxnSpMkLst>
            <pc:docMk/>
            <pc:sldMk cId="653955125" sldId="389"/>
            <ac:cxnSpMk id="84" creationId="{85798A49-4654-BF16-EA6F-C7F808DE531E}"/>
          </ac:cxnSpMkLst>
        </pc:cxnChg>
      </pc:sldChg>
    </pc:docChg>
  </pc:docChgLst>
  <pc:docChgLst>
    <pc:chgData name="代數白痴 顧" userId="316db6a4f7ef8138" providerId="LiveId" clId="{FB6A0F17-6D60-4C64-BFBD-FE2CCE7385F4}"/>
    <pc:docChg chg="undo custSel modSld modMainMaster">
      <pc:chgData name="代數白痴 顧" userId="316db6a4f7ef8138" providerId="LiveId" clId="{FB6A0F17-6D60-4C64-BFBD-FE2CCE7385F4}" dt="2023-08-07T12:48:25.091" v="3978" actId="114"/>
      <pc:docMkLst>
        <pc:docMk/>
      </pc:docMkLst>
      <pc:sldChg chg="addSp delSp modSp mod delAnim modAnim modNotesTx">
        <pc:chgData name="代數白痴 顧" userId="316db6a4f7ef8138" providerId="LiveId" clId="{FB6A0F17-6D60-4C64-BFBD-FE2CCE7385F4}" dt="2023-08-07T12:38:17.232" v="3272" actId="1037"/>
        <pc:sldMkLst>
          <pc:docMk/>
          <pc:sldMk cId="2873434386" sldId="379"/>
        </pc:sldMkLst>
        <pc:spChg chg="mod">
          <ac:chgData name="代數白痴 顧" userId="316db6a4f7ef8138" providerId="LiveId" clId="{FB6A0F17-6D60-4C64-BFBD-FE2CCE7385F4}" dt="2023-08-07T12:02:54.216" v="714" actId="20577"/>
          <ac:spMkLst>
            <pc:docMk/>
            <pc:sldMk cId="2873434386" sldId="379"/>
            <ac:spMk id="23" creationId="{00000000-0000-0000-0000-000000000000}"/>
          </ac:spMkLst>
        </pc:spChg>
        <pc:spChg chg="del">
          <ac:chgData name="代數白痴 顧" userId="316db6a4f7ef8138" providerId="LiveId" clId="{FB6A0F17-6D60-4C64-BFBD-FE2CCE7385F4}" dt="2023-08-07T11:57:44.119" v="24" actId="478"/>
          <ac:spMkLst>
            <pc:docMk/>
            <pc:sldMk cId="2873434386" sldId="379"/>
            <ac:spMk id="34" creationId="{1908CD71-6A1A-7B1D-148F-BB9DFBCCA3CE}"/>
          </ac:spMkLst>
        </pc:spChg>
        <pc:spChg chg="del">
          <ac:chgData name="代數白痴 顧" userId="316db6a4f7ef8138" providerId="LiveId" clId="{FB6A0F17-6D60-4C64-BFBD-FE2CCE7385F4}" dt="2023-08-07T11:57:44.119" v="24" actId="478"/>
          <ac:spMkLst>
            <pc:docMk/>
            <pc:sldMk cId="2873434386" sldId="379"/>
            <ac:spMk id="35" creationId="{E6CF4135-15A2-2898-FAEB-8EF2D1DC7B57}"/>
          </ac:spMkLst>
        </pc:spChg>
        <pc:spChg chg="del">
          <ac:chgData name="代數白痴 顧" userId="316db6a4f7ef8138" providerId="LiveId" clId="{FB6A0F17-6D60-4C64-BFBD-FE2CCE7385F4}" dt="2023-08-07T11:57:44.119" v="24" actId="478"/>
          <ac:spMkLst>
            <pc:docMk/>
            <pc:sldMk cId="2873434386" sldId="379"/>
            <ac:spMk id="36" creationId="{BE73F5C0-0320-F5B5-8126-367556402188}"/>
          </ac:spMkLst>
        </pc:spChg>
        <pc:spChg chg="del">
          <ac:chgData name="代數白痴 顧" userId="316db6a4f7ef8138" providerId="LiveId" clId="{FB6A0F17-6D60-4C64-BFBD-FE2CCE7385F4}" dt="2023-08-07T11:57:44.119" v="24" actId="478"/>
          <ac:spMkLst>
            <pc:docMk/>
            <pc:sldMk cId="2873434386" sldId="379"/>
            <ac:spMk id="37" creationId="{214B2B0D-1B91-0058-1FA0-CAEEF4F6C2A0}"/>
          </ac:spMkLst>
        </pc:spChg>
        <pc:spChg chg="del">
          <ac:chgData name="代數白痴 顧" userId="316db6a4f7ef8138" providerId="LiveId" clId="{FB6A0F17-6D60-4C64-BFBD-FE2CCE7385F4}" dt="2023-08-07T11:57:44.119" v="24" actId="478"/>
          <ac:spMkLst>
            <pc:docMk/>
            <pc:sldMk cId="2873434386" sldId="379"/>
            <ac:spMk id="39" creationId="{6F2CB9FE-DF7F-F426-5478-4C336FD6B56F}"/>
          </ac:spMkLst>
        </pc:spChg>
        <pc:spChg chg="del">
          <ac:chgData name="代數白痴 顧" userId="316db6a4f7ef8138" providerId="LiveId" clId="{FB6A0F17-6D60-4C64-BFBD-FE2CCE7385F4}" dt="2023-08-07T11:57:44.119" v="24" actId="478"/>
          <ac:spMkLst>
            <pc:docMk/>
            <pc:sldMk cId="2873434386" sldId="379"/>
            <ac:spMk id="40" creationId="{9996B072-2787-14C9-ADCE-4E4A5C0D6FFC}"/>
          </ac:spMkLst>
        </pc:spChg>
        <pc:spChg chg="del">
          <ac:chgData name="代數白痴 顧" userId="316db6a4f7ef8138" providerId="LiveId" clId="{FB6A0F17-6D60-4C64-BFBD-FE2CCE7385F4}" dt="2023-08-07T11:57:44.119" v="24" actId="478"/>
          <ac:spMkLst>
            <pc:docMk/>
            <pc:sldMk cId="2873434386" sldId="379"/>
            <ac:spMk id="41" creationId="{D8410A83-1D80-9D36-C0AA-96CFD982D61E}"/>
          </ac:spMkLst>
        </pc:spChg>
        <pc:spChg chg="del">
          <ac:chgData name="代數白痴 顧" userId="316db6a4f7ef8138" providerId="LiveId" clId="{FB6A0F17-6D60-4C64-BFBD-FE2CCE7385F4}" dt="2023-08-07T11:57:44.119" v="24" actId="478"/>
          <ac:spMkLst>
            <pc:docMk/>
            <pc:sldMk cId="2873434386" sldId="379"/>
            <ac:spMk id="42" creationId="{67BA756A-7FDC-AE5A-0F6F-44797299628E}"/>
          </ac:spMkLst>
        </pc:spChg>
        <pc:spChg chg="del">
          <ac:chgData name="代數白痴 顧" userId="316db6a4f7ef8138" providerId="LiveId" clId="{FB6A0F17-6D60-4C64-BFBD-FE2CCE7385F4}" dt="2023-08-07T11:57:44.119" v="24" actId="478"/>
          <ac:spMkLst>
            <pc:docMk/>
            <pc:sldMk cId="2873434386" sldId="379"/>
            <ac:spMk id="43" creationId="{D5D7B97E-B35F-0FB3-96E0-3E8405ED5ACF}"/>
          </ac:spMkLst>
        </pc:spChg>
        <pc:spChg chg="del mod topLvl">
          <ac:chgData name="代數白痴 顧" userId="316db6a4f7ef8138" providerId="LiveId" clId="{FB6A0F17-6D60-4C64-BFBD-FE2CCE7385F4}" dt="2023-08-07T12:03:09.009" v="717" actId="478"/>
          <ac:spMkLst>
            <pc:docMk/>
            <pc:sldMk cId="2873434386" sldId="379"/>
            <ac:spMk id="56" creationId="{72A1EB22-DD99-9D1C-A84F-BA612527376A}"/>
          </ac:spMkLst>
        </pc:spChg>
        <pc:spChg chg="del mod topLvl">
          <ac:chgData name="代數白痴 顧" userId="316db6a4f7ef8138" providerId="LiveId" clId="{FB6A0F17-6D60-4C64-BFBD-FE2CCE7385F4}" dt="2023-08-07T12:03:09.009" v="717" actId="478"/>
          <ac:spMkLst>
            <pc:docMk/>
            <pc:sldMk cId="2873434386" sldId="379"/>
            <ac:spMk id="57" creationId="{6A619E0A-0D2C-6D01-569F-E0199435661B}"/>
          </ac:spMkLst>
        </pc:spChg>
        <pc:spChg chg="del mod topLvl">
          <ac:chgData name="代數白痴 顧" userId="316db6a4f7ef8138" providerId="LiveId" clId="{FB6A0F17-6D60-4C64-BFBD-FE2CCE7385F4}" dt="2023-08-07T12:03:09.009" v="717" actId="478"/>
          <ac:spMkLst>
            <pc:docMk/>
            <pc:sldMk cId="2873434386" sldId="379"/>
            <ac:spMk id="58" creationId="{EEC508D4-873E-44DE-0473-21E251876835}"/>
          </ac:spMkLst>
        </pc:spChg>
        <pc:spChg chg="del mod topLvl">
          <ac:chgData name="代數白痴 顧" userId="316db6a4f7ef8138" providerId="LiveId" clId="{FB6A0F17-6D60-4C64-BFBD-FE2CCE7385F4}" dt="2023-08-07T12:03:09.009" v="717" actId="478"/>
          <ac:spMkLst>
            <pc:docMk/>
            <pc:sldMk cId="2873434386" sldId="379"/>
            <ac:spMk id="59" creationId="{3FD2F933-F990-C4D3-00D5-5C1874F0861A}"/>
          </ac:spMkLst>
        </pc:spChg>
        <pc:spChg chg="mod">
          <ac:chgData name="代數白痴 顧" userId="316db6a4f7ef8138" providerId="LiveId" clId="{FB6A0F17-6D60-4C64-BFBD-FE2CCE7385F4}" dt="2023-08-07T12:28:14.987" v="2797" actId="20577"/>
          <ac:spMkLst>
            <pc:docMk/>
            <pc:sldMk cId="2873434386" sldId="379"/>
            <ac:spMk id="60" creationId="{90ECAF3B-FFFF-A531-AFBE-31708C7D891C}"/>
          </ac:spMkLst>
        </pc:spChg>
        <pc:spChg chg="del mod topLvl">
          <ac:chgData name="代數白痴 顧" userId="316db6a4f7ef8138" providerId="LiveId" clId="{FB6A0F17-6D60-4C64-BFBD-FE2CCE7385F4}" dt="2023-08-07T12:03:09.009" v="717" actId="478"/>
          <ac:spMkLst>
            <pc:docMk/>
            <pc:sldMk cId="2873434386" sldId="379"/>
            <ac:spMk id="61" creationId="{4E51E30B-DE2A-028C-F17A-6FFFD087DB01}"/>
          </ac:spMkLst>
        </pc:spChg>
        <pc:spChg chg="del mod topLvl">
          <ac:chgData name="代數白痴 顧" userId="316db6a4f7ef8138" providerId="LiveId" clId="{FB6A0F17-6D60-4C64-BFBD-FE2CCE7385F4}" dt="2023-08-07T12:03:09.009" v="717" actId="478"/>
          <ac:spMkLst>
            <pc:docMk/>
            <pc:sldMk cId="2873434386" sldId="379"/>
            <ac:spMk id="62" creationId="{EA97BFCE-110A-ECDF-2FAD-D4B7F4514086}"/>
          </ac:spMkLst>
        </pc:spChg>
        <pc:spChg chg="del mod topLvl">
          <ac:chgData name="代數白痴 顧" userId="316db6a4f7ef8138" providerId="LiveId" clId="{FB6A0F17-6D60-4C64-BFBD-FE2CCE7385F4}" dt="2023-08-07T12:03:09.009" v="717" actId="478"/>
          <ac:spMkLst>
            <pc:docMk/>
            <pc:sldMk cId="2873434386" sldId="379"/>
            <ac:spMk id="63" creationId="{B367ABF6-E096-16DC-FB5A-22DF80335EA9}"/>
          </ac:spMkLst>
        </pc:spChg>
        <pc:spChg chg="del mod topLvl">
          <ac:chgData name="代數白痴 顧" userId="316db6a4f7ef8138" providerId="LiveId" clId="{FB6A0F17-6D60-4C64-BFBD-FE2CCE7385F4}" dt="2023-08-07T12:03:09.009" v="717" actId="478"/>
          <ac:spMkLst>
            <pc:docMk/>
            <pc:sldMk cId="2873434386" sldId="379"/>
            <ac:spMk id="64" creationId="{F1BEB077-B42D-59B8-FDE7-F06DFDFC2555}"/>
          </ac:spMkLst>
        </pc:spChg>
        <pc:spChg chg="del mod topLvl">
          <ac:chgData name="代數白痴 顧" userId="316db6a4f7ef8138" providerId="LiveId" clId="{FB6A0F17-6D60-4C64-BFBD-FE2CCE7385F4}" dt="2023-08-07T12:03:09.009" v="717" actId="478"/>
          <ac:spMkLst>
            <pc:docMk/>
            <pc:sldMk cId="2873434386" sldId="379"/>
            <ac:spMk id="65" creationId="{ED481A23-E954-7627-D6FC-427D71BC0559}"/>
          </ac:spMkLst>
        </pc:spChg>
        <pc:spChg chg="mod">
          <ac:chgData name="代數白痴 顧" userId="316db6a4f7ef8138" providerId="LiveId" clId="{FB6A0F17-6D60-4C64-BFBD-FE2CCE7385F4}" dt="2023-08-07T12:38:12.718" v="3265"/>
          <ac:spMkLst>
            <pc:docMk/>
            <pc:sldMk cId="2873434386" sldId="379"/>
            <ac:spMk id="85" creationId="{FD9877AB-90D9-85AC-8B35-7C59154D6CA1}"/>
          </ac:spMkLst>
        </pc:spChg>
        <pc:spChg chg="mod">
          <ac:chgData name="代數白痴 顧" userId="316db6a4f7ef8138" providerId="LiveId" clId="{FB6A0F17-6D60-4C64-BFBD-FE2CCE7385F4}" dt="2023-08-07T12:38:12.718" v="3265"/>
          <ac:spMkLst>
            <pc:docMk/>
            <pc:sldMk cId="2873434386" sldId="379"/>
            <ac:spMk id="86" creationId="{7A8B1BF8-834A-95B0-07DE-5087C19188C0}"/>
          </ac:spMkLst>
        </pc:spChg>
        <pc:spChg chg="mod">
          <ac:chgData name="代數白痴 顧" userId="316db6a4f7ef8138" providerId="LiveId" clId="{FB6A0F17-6D60-4C64-BFBD-FE2CCE7385F4}" dt="2023-08-07T12:38:12.718" v="3265"/>
          <ac:spMkLst>
            <pc:docMk/>
            <pc:sldMk cId="2873434386" sldId="379"/>
            <ac:spMk id="89" creationId="{9E8FE398-ED8E-E5DE-BD50-E0471252FAF6}"/>
          </ac:spMkLst>
        </pc:spChg>
        <pc:spChg chg="mod">
          <ac:chgData name="代數白痴 顧" userId="316db6a4f7ef8138" providerId="LiveId" clId="{FB6A0F17-6D60-4C64-BFBD-FE2CCE7385F4}" dt="2023-08-07T12:38:12.718" v="3265"/>
          <ac:spMkLst>
            <pc:docMk/>
            <pc:sldMk cId="2873434386" sldId="379"/>
            <ac:spMk id="101" creationId="{665D392D-19FC-71B5-434C-0ABBBC91FB85}"/>
          </ac:spMkLst>
        </pc:spChg>
        <pc:grpChg chg="mod topLvl">
          <ac:chgData name="代數白痴 顧" userId="316db6a4f7ef8138" providerId="LiveId" clId="{FB6A0F17-6D60-4C64-BFBD-FE2CCE7385F4}" dt="2023-08-07T12:38:12.718" v="3265"/>
          <ac:grpSpMkLst>
            <pc:docMk/>
            <pc:sldMk cId="2873434386" sldId="379"/>
            <ac:grpSpMk id="2" creationId="{9204BB33-F861-B3E8-E94D-762DF3B9352D}"/>
          </ac:grpSpMkLst>
        </pc:grpChg>
        <pc:grpChg chg="add mod">
          <ac:chgData name="代數白痴 顧" userId="316db6a4f7ef8138" providerId="LiveId" clId="{FB6A0F17-6D60-4C64-BFBD-FE2CCE7385F4}" dt="2023-08-07T12:38:12.718" v="3265"/>
          <ac:grpSpMkLst>
            <pc:docMk/>
            <pc:sldMk cId="2873434386" sldId="379"/>
            <ac:grpSpMk id="13" creationId="{164BC26C-AAB5-418F-2378-137A36FC5E61}"/>
          </ac:grpSpMkLst>
        </pc:grpChg>
        <pc:grpChg chg="del">
          <ac:chgData name="代數白痴 顧" userId="316db6a4f7ef8138" providerId="LiveId" clId="{FB6A0F17-6D60-4C64-BFBD-FE2CCE7385F4}" dt="2023-08-07T11:57:44.119" v="24" actId="478"/>
          <ac:grpSpMkLst>
            <pc:docMk/>
            <pc:sldMk cId="2873434386" sldId="379"/>
            <ac:grpSpMk id="76" creationId="{8863FF58-9B21-7255-E3AE-8BC87C5301AF}"/>
          </ac:grpSpMkLst>
        </pc:grpChg>
        <pc:grpChg chg="del mod topLvl">
          <ac:chgData name="代數白痴 顧" userId="316db6a4f7ef8138" providerId="LiveId" clId="{FB6A0F17-6D60-4C64-BFBD-FE2CCE7385F4}" dt="2023-08-07T12:03:14.852" v="718" actId="165"/>
          <ac:grpSpMkLst>
            <pc:docMk/>
            <pc:sldMk cId="2873434386" sldId="379"/>
            <ac:grpSpMk id="77" creationId="{A89B63AF-471D-B2A8-79A7-714D67106830}"/>
          </ac:grpSpMkLst>
        </pc:grpChg>
        <pc:grpChg chg="del">
          <ac:chgData name="代數白痴 顧" userId="316db6a4f7ef8138" providerId="LiveId" clId="{FB6A0F17-6D60-4C64-BFBD-FE2CCE7385F4}" dt="2023-08-07T12:03:06.479" v="716" actId="165"/>
          <ac:grpSpMkLst>
            <pc:docMk/>
            <pc:sldMk cId="2873434386" sldId="379"/>
            <ac:grpSpMk id="78" creationId="{5C20ED32-AE53-076E-7CD8-9460420B3941}"/>
          </ac:grpSpMkLst>
        </pc:grpChg>
        <pc:graphicFrameChg chg="add mod">
          <ac:chgData name="代數白痴 顧" userId="316db6a4f7ef8138" providerId="LiveId" clId="{FB6A0F17-6D60-4C64-BFBD-FE2CCE7385F4}" dt="2023-08-07T12:38:12.718" v="3265"/>
          <ac:graphicFrameMkLst>
            <pc:docMk/>
            <pc:sldMk cId="2873434386" sldId="379"/>
            <ac:graphicFrameMk id="9" creationId="{2CA7BFCE-5233-06BF-7AFA-E2CCEC723A53}"/>
          </ac:graphicFrameMkLst>
        </pc:graphicFrameChg>
        <pc:graphicFrameChg chg="add mod">
          <ac:chgData name="代數白痴 顧" userId="316db6a4f7ef8138" providerId="LiveId" clId="{FB6A0F17-6D60-4C64-BFBD-FE2CCE7385F4}" dt="2023-08-07T12:38:12.718" v="3265"/>
          <ac:graphicFrameMkLst>
            <pc:docMk/>
            <pc:sldMk cId="2873434386" sldId="379"/>
            <ac:graphicFrameMk id="10" creationId="{6E083DE3-13D9-77CD-3951-E7D11B207DC8}"/>
          </ac:graphicFrameMkLst>
        </pc:graphicFrameChg>
        <pc:graphicFrameChg chg="add mod">
          <ac:chgData name="代數白痴 顧" userId="316db6a4f7ef8138" providerId="LiveId" clId="{FB6A0F17-6D60-4C64-BFBD-FE2CCE7385F4}" dt="2023-08-07T12:38:12.718" v="3265"/>
          <ac:graphicFrameMkLst>
            <pc:docMk/>
            <pc:sldMk cId="2873434386" sldId="379"/>
            <ac:graphicFrameMk id="11" creationId="{7130D79C-3585-2A99-9CBF-30D4FD15B600}"/>
          </ac:graphicFrameMkLst>
        </pc:graphicFrameChg>
        <pc:graphicFrameChg chg="add mod">
          <ac:chgData name="代數白痴 顧" userId="316db6a4f7ef8138" providerId="LiveId" clId="{FB6A0F17-6D60-4C64-BFBD-FE2CCE7385F4}" dt="2023-08-07T12:38:17.232" v="3272" actId="1037"/>
          <ac:graphicFrameMkLst>
            <pc:docMk/>
            <pc:sldMk cId="2873434386" sldId="379"/>
            <ac:graphicFrameMk id="12" creationId="{7B4A49F4-2F4A-67A8-99CB-376DBAA603D0}"/>
          </ac:graphicFrameMkLst>
        </pc:graphicFrameChg>
        <pc:picChg chg="add mod">
          <ac:chgData name="代數白痴 顧" userId="316db6a4f7ef8138" providerId="LiveId" clId="{FB6A0F17-6D60-4C64-BFBD-FE2CCE7385F4}" dt="2023-08-07T12:28:37.309" v="2813" actId="1035"/>
          <ac:picMkLst>
            <pc:docMk/>
            <pc:sldMk cId="2873434386" sldId="379"/>
            <ac:picMk id="8" creationId="{E482A0AF-79F4-07BD-CBC7-1B43C52BC991}"/>
          </ac:picMkLst>
        </pc:picChg>
        <pc:picChg chg="add del mod">
          <ac:chgData name="代數白痴 顧" userId="316db6a4f7ef8138" providerId="LiveId" clId="{FB6A0F17-6D60-4C64-BFBD-FE2CCE7385F4}" dt="2023-08-07T12:30:43.743" v="2820" actId="478"/>
          <ac:picMkLst>
            <pc:docMk/>
            <pc:sldMk cId="2873434386" sldId="379"/>
            <ac:picMk id="16" creationId="{1F226BF9-DE6A-AEA7-CBB9-40F3FD35FFCF}"/>
          </ac:picMkLst>
        </pc:picChg>
        <pc:cxnChg chg="mod">
          <ac:chgData name="代數白痴 顧" userId="316db6a4f7ef8138" providerId="LiveId" clId="{FB6A0F17-6D60-4C64-BFBD-FE2CCE7385F4}" dt="2023-08-07T12:22:46.856" v="2222" actId="1076"/>
          <ac:cxnSpMkLst>
            <pc:docMk/>
            <pc:sldMk cId="2873434386" sldId="379"/>
            <ac:cxnSpMk id="4" creationId="{D6BDB2B3-8893-C455-6A9B-8FE7E1AEE6B6}"/>
          </ac:cxnSpMkLst>
        </pc:cxnChg>
        <pc:cxnChg chg="del">
          <ac:chgData name="代數白痴 顧" userId="316db6a4f7ef8138" providerId="LiveId" clId="{FB6A0F17-6D60-4C64-BFBD-FE2CCE7385F4}" dt="2023-08-07T12:01:05.054" v="352" actId="478"/>
          <ac:cxnSpMkLst>
            <pc:docMk/>
            <pc:sldMk cId="2873434386" sldId="379"/>
            <ac:cxnSpMk id="5" creationId="{B61D65D2-3D41-B046-EF95-431EEE1972F6}"/>
          </ac:cxnSpMkLst>
        </pc:cxnChg>
        <pc:cxnChg chg="del">
          <ac:chgData name="代數白痴 顧" userId="316db6a4f7ef8138" providerId="LiveId" clId="{FB6A0F17-6D60-4C64-BFBD-FE2CCE7385F4}" dt="2023-08-07T12:01:05.054" v="352" actId="478"/>
          <ac:cxnSpMkLst>
            <pc:docMk/>
            <pc:sldMk cId="2873434386" sldId="379"/>
            <ac:cxnSpMk id="6" creationId="{3C3ED850-D677-7459-7D62-5A8AC23E39AB}"/>
          </ac:cxnSpMkLst>
        </pc:cxnChg>
        <pc:cxnChg chg="del">
          <ac:chgData name="代數白痴 顧" userId="316db6a4f7ef8138" providerId="LiveId" clId="{FB6A0F17-6D60-4C64-BFBD-FE2CCE7385F4}" dt="2023-08-07T12:01:05.054" v="352" actId="478"/>
          <ac:cxnSpMkLst>
            <pc:docMk/>
            <pc:sldMk cId="2873434386" sldId="379"/>
            <ac:cxnSpMk id="7" creationId="{61BDB1AA-9ECB-875E-5F98-D32684266975}"/>
          </ac:cxnSpMkLst>
        </pc:cxnChg>
        <pc:cxnChg chg="del">
          <ac:chgData name="代數白痴 顧" userId="316db6a4f7ef8138" providerId="LiveId" clId="{FB6A0F17-6D60-4C64-BFBD-FE2CCE7385F4}" dt="2023-08-07T11:57:44.119" v="24" actId="478"/>
          <ac:cxnSpMkLst>
            <pc:docMk/>
            <pc:sldMk cId="2873434386" sldId="379"/>
            <ac:cxnSpMk id="14" creationId="{D2F35921-4BF4-23DD-E360-C0BD10943047}"/>
          </ac:cxnSpMkLst>
        </pc:cxnChg>
        <pc:cxnChg chg="del mod topLvl">
          <ac:chgData name="代數白痴 顧" userId="316db6a4f7ef8138" providerId="LiveId" clId="{FB6A0F17-6D60-4C64-BFBD-FE2CCE7385F4}" dt="2023-08-07T12:03:09.009" v="717" actId="478"/>
          <ac:cxnSpMkLst>
            <pc:docMk/>
            <pc:sldMk cId="2873434386" sldId="379"/>
            <ac:cxnSpMk id="55" creationId="{F511F857-D855-89F3-83D3-8A716BA5D32F}"/>
          </ac:cxnSpMkLst>
        </pc:cxnChg>
        <pc:cxnChg chg="del mod topLvl">
          <ac:chgData name="代數白痴 顧" userId="316db6a4f7ef8138" providerId="LiveId" clId="{FB6A0F17-6D60-4C64-BFBD-FE2CCE7385F4}" dt="2023-08-07T12:03:17.007" v="719" actId="478"/>
          <ac:cxnSpMkLst>
            <pc:docMk/>
            <pc:sldMk cId="2873434386" sldId="379"/>
            <ac:cxnSpMk id="67" creationId="{1CBDFDA7-A425-B000-CF01-B04F67CC5900}"/>
          </ac:cxnSpMkLst>
        </pc:cxnChg>
        <pc:cxnChg chg="del mod topLvl">
          <ac:chgData name="代數白痴 顧" userId="316db6a4f7ef8138" providerId="LiveId" clId="{FB6A0F17-6D60-4C64-BFBD-FE2CCE7385F4}" dt="2023-08-07T12:03:17.007" v="719" actId="478"/>
          <ac:cxnSpMkLst>
            <pc:docMk/>
            <pc:sldMk cId="2873434386" sldId="379"/>
            <ac:cxnSpMk id="68" creationId="{BDBA1C33-99F7-DBD0-0191-475C2CB13334}"/>
          </ac:cxnSpMkLst>
        </pc:cxnChg>
        <pc:cxnChg chg="del mod topLvl">
          <ac:chgData name="代數白痴 顧" userId="316db6a4f7ef8138" providerId="LiveId" clId="{FB6A0F17-6D60-4C64-BFBD-FE2CCE7385F4}" dt="2023-08-07T12:03:17.007" v="719" actId="478"/>
          <ac:cxnSpMkLst>
            <pc:docMk/>
            <pc:sldMk cId="2873434386" sldId="379"/>
            <ac:cxnSpMk id="69" creationId="{21317E0C-E13E-C0A4-7260-6B716E3A67F7}"/>
          </ac:cxnSpMkLst>
        </pc:cxnChg>
        <pc:cxnChg chg="mod">
          <ac:chgData name="代數白痴 顧" userId="316db6a4f7ef8138" providerId="LiveId" clId="{FB6A0F17-6D60-4C64-BFBD-FE2CCE7385F4}" dt="2023-08-07T12:38:12.718" v="3265"/>
          <ac:cxnSpMkLst>
            <pc:docMk/>
            <pc:sldMk cId="2873434386" sldId="379"/>
            <ac:cxnSpMk id="84" creationId="{85798A49-4654-BF16-EA6F-C7F808DE531E}"/>
          </ac:cxnSpMkLst>
        </pc:cxnChg>
      </pc:sldChg>
      <pc:sldChg chg="modSp mod">
        <pc:chgData name="代數白痴 顧" userId="316db6a4f7ef8138" providerId="LiveId" clId="{FB6A0F17-6D60-4C64-BFBD-FE2CCE7385F4}" dt="2023-08-07T11:54:52.276" v="22" actId="20577"/>
        <pc:sldMkLst>
          <pc:docMk/>
          <pc:sldMk cId="371298532" sldId="385"/>
        </pc:sldMkLst>
        <pc:spChg chg="mod">
          <ac:chgData name="代數白痴 顧" userId="316db6a4f7ef8138" providerId="LiveId" clId="{FB6A0F17-6D60-4C64-BFBD-FE2CCE7385F4}" dt="2023-08-07T11:54:52.276" v="22" actId="20577"/>
          <ac:spMkLst>
            <pc:docMk/>
            <pc:sldMk cId="371298532" sldId="385"/>
            <ac:spMk id="2" creationId="{2ED883B7-7BB5-3569-0000-ECC75BEFD414}"/>
          </ac:spMkLst>
        </pc:spChg>
      </pc:sldChg>
      <pc:sldChg chg="addSp delSp modSp mod">
        <pc:chgData name="代數白痴 顧" userId="316db6a4f7ef8138" providerId="LiveId" clId="{FB6A0F17-6D60-4C64-BFBD-FE2CCE7385F4}" dt="2023-08-07T12:39:53.072" v="3334" actId="20577"/>
        <pc:sldMkLst>
          <pc:docMk/>
          <pc:sldMk cId="754667137" sldId="386"/>
        </pc:sldMkLst>
        <pc:spChg chg="del mod">
          <ac:chgData name="代數白痴 顧" userId="316db6a4f7ef8138" providerId="LiveId" clId="{FB6A0F17-6D60-4C64-BFBD-FE2CCE7385F4}" dt="2023-08-07T12:09:57.572" v="1257" actId="478"/>
          <ac:spMkLst>
            <pc:docMk/>
            <pc:sldMk cId="754667137" sldId="386"/>
            <ac:spMk id="9" creationId="{DB34F944-0742-E316-6A63-D9EA15072137}"/>
          </ac:spMkLst>
        </pc:spChg>
        <pc:spChg chg="mod">
          <ac:chgData name="代數白痴 顧" userId="316db6a4f7ef8138" providerId="LiveId" clId="{FB6A0F17-6D60-4C64-BFBD-FE2CCE7385F4}" dt="2023-08-07T12:09:49.105" v="1256" actId="20577"/>
          <ac:spMkLst>
            <pc:docMk/>
            <pc:sldMk cId="754667137" sldId="386"/>
            <ac:spMk id="23" creationId="{00000000-0000-0000-0000-000000000000}"/>
          </ac:spMkLst>
        </pc:spChg>
        <pc:spChg chg="mod">
          <ac:chgData name="代數白痴 顧" userId="316db6a4f7ef8138" providerId="LiveId" clId="{FB6A0F17-6D60-4C64-BFBD-FE2CCE7385F4}" dt="2023-08-07T12:35:08.932" v="3105" actId="1035"/>
          <ac:spMkLst>
            <pc:docMk/>
            <pc:sldMk cId="754667137" sldId="386"/>
            <ac:spMk id="60" creationId="{90ECAF3B-FFFF-A531-AFBE-31708C7D891C}"/>
          </ac:spMkLst>
        </pc:spChg>
        <pc:spChg chg="mod">
          <ac:chgData name="代數白痴 顧" userId="316db6a4f7ef8138" providerId="LiveId" clId="{FB6A0F17-6D60-4C64-BFBD-FE2CCE7385F4}" dt="2023-08-07T12:39:08.058" v="3277" actId="114"/>
          <ac:spMkLst>
            <pc:docMk/>
            <pc:sldMk cId="754667137" sldId="386"/>
            <ac:spMk id="89" creationId="{9E8FE398-ED8E-E5DE-BD50-E0471252FAF6}"/>
          </ac:spMkLst>
        </pc:spChg>
        <pc:spChg chg="mod">
          <ac:chgData name="代數白痴 顧" userId="316db6a4f7ef8138" providerId="LiveId" clId="{FB6A0F17-6D60-4C64-BFBD-FE2CCE7385F4}" dt="2023-08-07T12:39:53.072" v="3334" actId="20577"/>
          <ac:spMkLst>
            <pc:docMk/>
            <pc:sldMk cId="754667137" sldId="386"/>
            <ac:spMk id="101" creationId="{665D392D-19FC-71B5-434C-0ABBBC91FB85}"/>
          </ac:spMkLst>
        </pc:spChg>
        <pc:graphicFrameChg chg="add mod">
          <ac:chgData name="代數白痴 顧" userId="316db6a4f7ef8138" providerId="LiveId" clId="{FB6A0F17-6D60-4C64-BFBD-FE2CCE7385F4}" dt="2023-08-07T12:35:08.932" v="3105" actId="1035"/>
          <ac:graphicFrameMkLst>
            <pc:docMk/>
            <pc:sldMk cId="754667137" sldId="386"/>
            <ac:graphicFrameMk id="5" creationId="{35A421BD-0FFD-D8A6-7FF6-E52E58386377}"/>
          </ac:graphicFrameMkLst>
        </pc:graphicFrameChg>
        <pc:graphicFrameChg chg="add mod">
          <ac:chgData name="代數白痴 顧" userId="316db6a4f7ef8138" providerId="LiveId" clId="{FB6A0F17-6D60-4C64-BFBD-FE2CCE7385F4}" dt="2023-08-07T12:35:37.238" v="3156" actId="1038"/>
          <ac:graphicFrameMkLst>
            <pc:docMk/>
            <pc:sldMk cId="754667137" sldId="386"/>
            <ac:graphicFrameMk id="6" creationId="{476787BE-D0BF-3456-7E98-3B33DBF30D8E}"/>
          </ac:graphicFrameMkLst>
        </pc:graphicFrameChg>
        <pc:graphicFrameChg chg="add mod">
          <ac:chgData name="代數白痴 顧" userId="316db6a4f7ef8138" providerId="LiveId" clId="{FB6A0F17-6D60-4C64-BFBD-FE2CCE7385F4}" dt="2023-08-07T12:36:32.038" v="3231" actId="1037"/>
          <ac:graphicFrameMkLst>
            <pc:docMk/>
            <pc:sldMk cId="754667137" sldId="386"/>
            <ac:graphicFrameMk id="7" creationId="{9CC6DEBC-AA27-50DE-9453-2E4EF875BCDA}"/>
          </ac:graphicFrameMkLst>
        </pc:graphicFrameChg>
        <pc:graphicFrameChg chg="add mod">
          <ac:chgData name="代數白痴 顧" userId="316db6a4f7ef8138" providerId="LiveId" clId="{FB6A0F17-6D60-4C64-BFBD-FE2CCE7385F4}" dt="2023-08-07T12:39:34.804" v="3333" actId="1037"/>
          <ac:graphicFrameMkLst>
            <pc:docMk/>
            <pc:sldMk cId="754667137" sldId="386"/>
            <ac:graphicFrameMk id="8" creationId="{5C02F40F-EE5F-DDB0-1EAA-5E41548C4D08}"/>
          </ac:graphicFrameMkLst>
        </pc:graphicFrameChg>
      </pc:sldChg>
      <pc:sldChg chg="addSp modSp mod">
        <pc:chgData name="代數白痴 顧" userId="316db6a4f7ef8138" providerId="LiveId" clId="{FB6A0F17-6D60-4C64-BFBD-FE2CCE7385F4}" dt="2023-08-07T12:48:25.091" v="3978" actId="114"/>
        <pc:sldMkLst>
          <pc:docMk/>
          <pc:sldMk cId="731354489" sldId="387"/>
        </pc:sldMkLst>
        <pc:spChg chg="mod">
          <ac:chgData name="代數白痴 顧" userId="316db6a4f7ef8138" providerId="LiveId" clId="{FB6A0F17-6D60-4C64-BFBD-FE2CCE7385F4}" dt="2023-08-07T12:40:44.122" v="3373" actId="20577"/>
          <ac:spMkLst>
            <pc:docMk/>
            <pc:sldMk cId="731354489" sldId="387"/>
            <ac:spMk id="23" creationId="{00000000-0000-0000-0000-000000000000}"/>
          </ac:spMkLst>
        </pc:spChg>
        <pc:spChg chg="mod">
          <ac:chgData name="代數白痴 顧" userId="316db6a4f7ef8138" providerId="LiveId" clId="{FB6A0F17-6D60-4C64-BFBD-FE2CCE7385F4}" dt="2023-08-07T12:45:17.703" v="3771" actId="20577"/>
          <ac:spMkLst>
            <pc:docMk/>
            <pc:sldMk cId="731354489" sldId="387"/>
            <ac:spMk id="60" creationId="{90ECAF3B-FFFF-A531-AFBE-31708C7D891C}"/>
          </ac:spMkLst>
        </pc:spChg>
        <pc:spChg chg="mod">
          <ac:chgData name="代數白痴 顧" userId="316db6a4f7ef8138" providerId="LiveId" clId="{FB6A0F17-6D60-4C64-BFBD-FE2CCE7385F4}" dt="2023-08-07T12:48:25.091" v="3978" actId="114"/>
          <ac:spMkLst>
            <pc:docMk/>
            <pc:sldMk cId="731354489" sldId="387"/>
            <ac:spMk id="89" creationId="{9E8FE398-ED8E-E5DE-BD50-E0471252FAF6}"/>
          </ac:spMkLst>
        </pc:spChg>
        <pc:spChg chg="mod">
          <ac:chgData name="代數白痴 顧" userId="316db6a4f7ef8138" providerId="LiveId" clId="{FB6A0F17-6D60-4C64-BFBD-FE2CCE7385F4}" dt="2023-08-07T12:47:54.864" v="3973" actId="20577"/>
          <ac:spMkLst>
            <pc:docMk/>
            <pc:sldMk cId="731354489" sldId="387"/>
            <ac:spMk id="101" creationId="{665D392D-19FC-71B5-434C-0ABBBC91FB85}"/>
          </ac:spMkLst>
        </pc:spChg>
        <pc:graphicFrameChg chg="add mod">
          <ac:chgData name="代數白痴 顧" userId="316db6a4f7ef8138" providerId="LiveId" clId="{FB6A0F17-6D60-4C64-BFBD-FE2CCE7385F4}" dt="2023-08-07T12:42:09.761" v="3428" actId="1037"/>
          <ac:graphicFrameMkLst>
            <pc:docMk/>
            <pc:sldMk cId="731354489" sldId="387"/>
            <ac:graphicFrameMk id="2" creationId="{892EE364-504F-8A6C-A14B-007D244B0DAC}"/>
          </ac:graphicFrameMkLst>
        </pc:graphicFrameChg>
        <pc:graphicFrameChg chg="add mod">
          <ac:chgData name="代數白痴 顧" userId="316db6a4f7ef8138" providerId="LiveId" clId="{FB6A0F17-6D60-4C64-BFBD-FE2CCE7385F4}" dt="2023-08-07T12:42:58.024" v="3511" actId="1037"/>
          <ac:graphicFrameMkLst>
            <pc:docMk/>
            <pc:sldMk cId="731354489" sldId="387"/>
            <ac:graphicFrameMk id="6" creationId="{6C25CF1B-2399-250F-F966-8957B7B5046F}"/>
          </ac:graphicFrameMkLst>
        </pc:graphicFrameChg>
        <pc:graphicFrameChg chg="add mod">
          <ac:chgData name="代數白痴 顧" userId="316db6a4f7ef8138" providerId="LiveId" clId="{FB6A0F17-6D60-4C64-BFBD-FE2CCE7385F4}" dt="2023-08-07T12:44:29.747" v="3685" actId="1038"/>
          <ac:graphicFrameMkLst>
            <pc:docMk/>
            <pc:sldMk cId="731354489" sldId="387"/>
            <ac:graphicFrameMk id="7" creationId="{21A971C3-C194-E731-C0FD-D9D4AF2C2E43}"/>
          </ac:graphicFrameMkLst>
        </pc:graphicFrameChg>
        <pc:graphicFrameChg chg="add mod">
          <ac:chgData name="代數白痴 顧" userId="316db6a4f7ef8138" providerId="LiveId" clId="{FB6A0F17-6D60-4C64-BFBD-FE2CCE7385F4}" dt="2023-08-07T12:45:07.938" v="3768" actId="1038"/>
          <ac:graphicFrameMkLst>
            <pc:docMk/>
            <pc:sldMk cId="731354489" sldId="387"/>
            <ac:graphicFrameMk id="8" creationId="{95C48844-76FA-A62D-86E6-506610D5E2A8}"/>
          </ac:graphicFrameMkLst>
        </pc:graphicFrameChg>
      </pc:sldChg>
      <pc:sldMasterChg chg="modSldLayout">
        <pc:chgData name="代數白痴 顧" userId="316db6a4f7ef8138" providerId="LiveId" clId="{FB6A0F17-6D60-4C64-BFBD-FE2CCE7385F4}" dt="2023-08-07T12:32:02.585" v="2827" actId="1035"/>
        <pc:sldMasterMkLst>
          <pc:docMk/>
          <pc:sldMasterMk cId="3597785154" sldId="2147483648"/>
        </pc:sldMasterMkLst>
        <pc:sldLayoutChg chg="modSp mod">
          <pc:chgData name="代數白痴 顧" userId="316db6a4f7ef8138" providerId="LiveId" clId="{FB6A0F17-6D60-4C64-BFBD-FE2CCE7385F4}" dt="2023-08-07T12:32:02.585" v="2827" actId="1035"/>
          <pc:sldLayoutMkLst>
            <pc:docMk/>
            <pc:sldMasterMk cId="3597785154" sldId="2147483648"/>
            <pc:sldLayoutMk cId="1059632797" sldId="2147483650"/>
          </pc:sldLayoutMkLst>
          <pc:cxnChg chg="mod">
            <ac:chgData name="代數白痴 顧" userId="316db6a4f7ef8138" providerId="LiveId" clId="{FB6A0F17-6D60-4C64-BFBD-FE2CCE7385F4}" dt="2023-08-07T12:32:02.585" v="2827" actId="1035"/>
            <ac:cxnSpMkLst>
              <pc:docMk/>
              <pc:sldMasterMk cId="3597785154" sldId="2147483648"/>
              <pc:sldLayoutMk cId="1059632797" sldId="2147483650"/>
              <ac:cxnSpMk id="12" creationId="{00000000-0000-0000-0000-000000000000}"/>
            </ac:cxnSpMkLst>
          </pc:cxnChg>
        </pc:sldLayoutChg>
      </pc:sldMasterChg>
    </pc:docChg>
  </pc:docChgLst>
  <pc:docChgLst>
    <pc:chgData name="代數白痴 顧" userId="316db6a4f7ef8138" providerId="LiveId" clId="{838AA45C-094A-4C93-8EBB-230135503951}"/>
    <pc:docChg chg="custSel addSld modSld">
      <pc:chgData name="代數白痴 顧" userId="316db6a4f7ef8138" providerId="LiveId" clId="{838AA45C-094A-4C93-8EBB-230135503951}" dt="2023-09-04T00:51:21.036" v="4174" actId="1036"/>
      <pc:docMkLst>
        <pc:docMk/>
      </pc:docMkLst>
      <pc:sldChg chg="delSp modSp mod delAnim">
        <pc:chgData name="代數白痴 顧" userId="316db6a4f7ef8138" providerId="LiveId" clId="{838AA45C-094A-4C93-8EBB-230135503951}" dt="2023-09-04T00:17:16.482" v="1238" actId="21"/>
        <pc:sldMkLst>
          <pc:docMk/>
          <pc:sldMk cId="754667137" sldId="386"/>
        </pc:sldMkLst>
        <pc:spChg chg="mod">
          <ac:chgData name="代數白痴 顧" userId="316db6a4f7ef8138" providerId="LiveId" clId="{838AA45C-094A-4C93-8EBB-230135503951}" dt="2023-09-04T00:13:28.382" v="694" actId="20577"/>
          <ac:spMkLst>
            <pc:docMk/>
            <pc:sldMk cId="754667137" sldId="386"/>
            <ac:spMk id="23" creationId="{00000000-0000-0000-0000-000000000000}"/>
          </ac:spMkLst>
        </pc:spChg>
        <pc:spChg chg="mod">
          <ac:chgData name="代數白痴 顧" userId="316db6a4f7ef8138" providerId="LiveId" clId="{838AA45C-094A-4C93-8EBB-230135503951}" dt="2023-09-04T00:15:38.078" v="1134" actId="947"/>
          <ac:spMkLst>
            <pc:docMk/>
            <pc:sldMk cId="754667137" sldId="386"/>
            <ac:spMk id="60" creationId="{90ECAF3B-FFFF-A531-AFBE-31708C7D891C}"/>
          </ac:spMkLst>
        </pc:spChg>
        <pc:spChg chg="mod">
          <ac:chgData name="代數白痴 顧" userId="316db6a4f7ef8138" providerId="LiveId" clId="{838AA45C-094A-4C93-8EBB-230135503951}" dt="2023-09-04T00:17:11.374" v="1237" actId="947"/>
          <ac:spMkLst>
            <pc:docMk/>
            <pc:sldMk cId="754667137" sldId="386"/>
            <ac:spMk id="89" creationId="{9E8FE398-ED8E-E5DE-BD50-E0471252FAF6}"/>
          </ac:spMkLst>
        </pc:spChg>
        <pc:grpChg chg="del">
          <ac:chgData name="代數白痴 顧" userId="316db6a4f7ef8138" providerId="LiveId" clId="{838AA45C-094A-4C93-8EBB-230135503951}" dt="2023-09-04T00:17:16.482" v="1238" actId="21"/>
          <ac:grpSpMkLst>
            <pc:docMk/>
            <pc:sldMk cId="754667137" sldId="386"/>
            <ac:grpSpMk id="4" creationId="{2F85DEEC-F410-128C-1455-19E0BD596438}"/>
          </ac:grpSpMkLst>
        </pc:grpChg>
      </pc:sldChg>
      <pc:sldChg chg="addSp delSp modSp mod modAnim modNotesTx">
        <pc:chgData name="代數白痴 顧" userId="316db6a4f7ef8138" providerId="LiveId" clId="{838AA45C-094A-4C93-8EBB-230135503951}" dt="2023-09-04T00:51:21.036" v="4174" actId="1036"/>
        <pc:sldMkLst>
          <pc:docMk/>
          <pc:sldMk cId="731354489" sldId="387"/>
        </pc:sldMkLst>
        <pc:spChg chg="mod">
          <ac:chgData name="代數白痴 顧" userId="316db6a4f7ef8138" providerId="LiveId" clId="{838AA45C-094A-4C93-8EBB-230135503951}" dt="2023-09-04T00:51:06.797" v="4163" actId="3064"/>
          <ac:spMkLst>
            <pc:docMk/>
            <pc:sldMk cId="731354489" sldId="387"/>
            <ac:spMk id="3" creationId="{77F751A3-EF58-9A14-8927-868AC7B251BA}"/>
          </ac:spMkLst>
        </pc:spChg>
        <pc:spChg chg="mod">
          <ac:chgData name="代數白痴 顧" userId="316db6a4f7ef8138" providerId="LiveId" clId="{838AA45C-094A-4C93-8EBB-230135503951}" dt="2023-09-04T00:50:56.954" v="4162" actId="3064"/>
          <ac:spMkLst>
            <pc:docMk/>
            <pc:sldMk cId="731354489" sldId="387"/>
            <ac:spMk id="4" creationId="{EC70D0EC-ACDE-BED6-70EB-918DF7F5AFD1}"/>
          </ac:spMkLst>
        </pc:spChg>
        <pc:spChg chg="mod">
          <ac:chgData name="代數白痴 顧" userId="316db6a4f7ef8138" providerId="LiveId" clId="{838AA45C-094A-4C93-8EBB-230135503951}" dt="2023-09-04T00:11:35.132" v="651" actId="947"/>
          <ac:spMkLst>
            <pc:docMk/>
            <pc:sldMk cId="731354489" sldId="387"/>
            <ac:spMk id="10" creationId="{C024CE42-29AF-B0B6-3A7E-03EEA4B47A69}"/>
          </ac:spMkLst>
        </pc:spChg>
        <pc:spChg chg="add mod">
          <ac:chgData name="代數白痴 顧" userId="316db6a4f7ef8138" providerId="LiveId" clId="{838AA45C-094A-4C93-8EBB-230135503951}" dt="2023-09-04T00:50:36.980" v="4155" actId="1036"/>
          <ac:spMkLst>
            <pc:docMk/>
            <pc:sldMk cId="731354489" sldId="387"/>
            <ac:spMk id="13" creationId="{45736F44-BA2C-4879-4C26-CBD26F938187}"/>
          </ac:spMkLst>
        </pc:spChg>
        <pc:spChg chg="add mod">
          <ac:chgData name="代數白痴 顧" userId="316db6a4f7ef8138" providerId="LiveId" clId="{838AA45C-094A-4C93-8EBB-230135503951}" dt="2023-09-04T00:51:21.036" v="4174" actId="1036"/>
          <ac:spMkLst>
            <pc:docMk/>
            <pc:sldMk cId="731354489" sldId="387"/>
            <ac:spMk id="17" creationId="{968CC4E8-060C-6D3D-6726-7F629C7A5809}"/>
          </ac:spMkLst>
        </pc:spChg>
        <pc:spChg chg="mod">
          <ac:chgData name="代數白痴 顧" userId="316db6a4f7ef8138" providerId="LiveId" clId="{838AA45C-094A-4C93-8EBB-230135503951}" dt="2023-09-04T00:06:26.396" v="61" actId="20577"/>
          <ac:spMkLst>
            <pc:docMk/>
            <pc:sldMk cId="731354489" sldId="387"/>
            <ac:spMk id="23" creationId="{00000000-0000-0000-0000-000000000000}"/>
          </ac:spMkLst>
        </pc:spChg>
        <pc:spChg chg="mod">
          <ac:chgData name="代數白痴 顧" userId="316db6a4f7ef8138" providerId="LiveId" clId="{838AA45C-094A-4C93-8EBB-230135503951}" dt="2023-09-04T00:09:46.571" v="467" actId="947"/>
          <ac:spMkLst>
            <pc:docMk/>
            <pc:sldMk cId="731354489" sldId="387"/>
            <ac:spMk id="60" creationId="{90ECAF3B-FFFF-A531-AFBE-31708C7D891C}"/>
          </ac:spMkLst>
        </pc:spChg>
        <pc:grpChg chg="add mod">
          <ac:chgData name="代數白痴 顧" userId="316db6a4f7ef8138" providerId="LiveId" clId="{838AA45C-094A-4C93-8EBB-230135503951}" dt="2023-09-04T00:25:03.896" v="1606" actId="164"/>
          <ac:grpSpMkLst>
            <pc:docMk/>
            <pc:sldMk cId="731354489" sldId="387"/>
            <ac:grpSpMk id="2" creationId="{2163661F-7998-1BD0-D1A1-8D20B02B1CB9}"/>
          </ac:grpSpMkLst>
        </pc:grpChg>
        <pc:grpChg chg="add mod">
          <ac:chgData name="代數白痴 顧" userId="316db6a4f7ef8138" providerId="LiveId" clId="{838AA45C-094A-4C93-8EBB-230135503951}" dt="2023-09-04T00:28:00.077" v="1772" actId="1076"/>
          <ac:grpSpMkLst>
            <pc:docMk/>
            <pc:sldMk cId="731354489" sldId="387"/>
            <ac:grpSpMk id="19" creationId="{ABEF7D2E-4144-2E18-E285-7C2E398E8812}"/>
          </ac:grpSpMkLst>
        </pc:grpChg>
        <pc:cxnChg chg="add del mod">
          <ac:chgData name="代數白痴 顧" userId="316db6a4f7ef8138" providerId="LiveId" clId="{838AA45C-094A-4C93-8EBB-230135503951}" dt="2023-09-04T00:24:12.304" v="1558" actId="478"/>
          <ac:cxnSpMkLst>
            <pc:docMk/>
            <pc:sldMk cId="731354489" sldId="387"/>
            <ac:cxnSpMk id="12" creationId="{64B70798-C2F6-D1DB-E2E2-2CB5609E5690}"/>
          </ac:cxnSpMkLst>
        </pc:cxnChg>
        <pc:cxnChg chg="add mod">
          <ac:chgData name="代數白痴 顧" userId="316db6a4f7ef8138" providerId="LiveId" clId="{838AA45C-094A-4C93-8EBB-230135503951}" dt="2023-09-04T00:51:14.370" v="4165" actId="1035"/>
          <ac:cxnSpMkLst>
            <pc:docMk/>
            <pc:sldMk cId="731354489" sldId="387"/>
            <ac:cxnSpMk id="15" creationId="{4FFE0BC3-DA3F-50EA-F66B-0F48FF9B3484}"/>
          </ac:cxnSpMkLst>
        </pc:cxnChg>
        <pc:cxnChg chg="add mod">
          <ac:chgData name="代數白痴 顧" userId="316db6a4f7ef8138" providerId="LiveId" clId="{838AA45C-094A-4C93-8EBB-230135503951}" dt="2023-09-04T00:51:14.370" v="4165" actId="1035"/>
          <ac:cxnSpMkLst>
            <pc:docMk/>
            <pc:sldMk cId="731354489" sldId="387"/>
            <ac:cxnSpMk id="16" creationId="{6B3F7081-4701-6B15-267C-E508A394269A}"/>
          </ac:cxnSpMkLst>
        </pc:cxnChg>
        <pc:cxnChg chg="add mod">
          <ac:chgData name="代數白痴 顧" userId="316db6a4f7ef8138" providerId="LiveId" clId="{838AA45C-094A-4C93-8EBB-230135503951}" dt="2023-09-04T00:50:36.980" v="4155" actId="1036"/>
          <ac:cxnSpMkLst>
            <pc:docMk/>
            <pc:sldMk cId="731354489" sldId="387"/>
            <ac:cxnSpMk id="18" creationId="{868CDA14-EE93-8656-4AE9-5D3807F21960}"/>
          </ac:cxnSpMkLst>
        </pc:cxnChg>
      </pc:sldChg>
      <pc:sldChg chg="modSp mod modNotesTx">
        <pc:chgData name="代數白痴 顧" userId="316db6a4f7ef8138" providerId="LiveId" clId="{838AA45C-094A-4C93-8EBB-230135503951}" dt="2023-09-04T00:06:06.930" v="42" actId="20577"/>
        <pc:sldMkLst>
          <pc:docMk/>
          <pc:sldMk cId="151402070" sldId="390"/>
        </pc:sldMkLst>
        <pc:spChg chg="mod">
          <ac:chgData name="代數白痴 顧" userId="316db6a4f7ef8138" providerId="LiveId" clId="{838AA45C-094A-4C93-8EBB-230135503951}" dt="2023-09-04T00:05:56.081" v="23" actId="20577"/>
          <ac:spMkLst>
            <pc:docMk/>
            <pc:sldMk cId="151402070" sldId="390"/>
            <ac:spMk id="2" creationId="{2ED883B7-7BB5-3569-0000-ECC75BEFD414}"/>
          </ac:spMkLst>
        </pc:spChg>
      </pc:sldChg>
      <pc:sldChg chg="delSp modSp mod delAnim modNotesTx">
        <pc:chgData name="代數白痴 顧" userId="316db6a4f7ef8138" providerId="LiveId" clId="{838AA45C-094A-4C93-8EBB-230135503951}" dt="2023-09-04T00:34:13.738" v="2381" actId="20577"/>
        <pc:sldMkLst>
          <pc:docMk/>
          <pc:sldMk cId="2267038628" sldId="392"/>
        </pc:sldMkLst>
        <pc:spChg chg="mod">
          <ac:chgData name="代數白痴 顧" userId="316db6a4f7ef8138" providerId="LiveId" clId="{838AA45C-094A-4C93-8EBB-230135503951}" dt="2023-09-04T00:33:57.101" v="2371" actId="947"/>
          <ac:spMkLst>
            <pc:docMk/>
            <pc:sldMk cId="2267038628" sldId="392"/>
            <ac:spMk id="9" creationId="{C3C4D356-E86E-2D30-1771-DC2F8E46956E}"/>
          </ac:spMkLst>
        </pc:spChg>
        <pc:spChg chg="mod">
          <ac:chgData name="代數白痴 顧" userId="316db6a4f7ef8138" providerId="LiveId" clId="{838AA45C-094A-4C93-8EBB-230135503951}" dt="2023-09-04T00:34:04.850" v="2380" actId="20577"/>
          <ac:spMkLst>
            <pc:docMk/>
            <pc:sldMk cId="2267038628" sldId="392"/>
            <ac:spMk id="10" creationId="{3DE5A842-2134-9639-2AC0-310AE1A246E8}"/>
          </ac:spMkLst>
        </pc:spChg>
        <pc:spChg chg="mod">
          <ac:chgData name="代數白痴 顧" userId="316db6a4f7ef8138" providerId="LiveId" clId="{838AA45C-094A-4C93-8EBB-230135503951}" dt="2023-09-04T00:31:55.858" v="2159" actId="20577"/>
          <ac:spMkLst>
            <pc:docMk/>
            <pc:sldMk cId="2267038628" sldId="392"/>
            <ac:spMk id="23" creationId="{00000000-0000-0000-0000-000000000000}"/>
          </ac:spMkLst>
        </pc:spChg>
        <pc:spChg chg="mod">
          <ac:chgData name="代數白痴 顧" userId="316db6a4f7ef8138" providerId="LiveId" clId="{838AA45C-094A-4C93-8EBB-230135503951}" dt="2023-09-04T00:31:09.301" v="2113" actId="947"/>
          <ac:spMkLst>
            <pc:docMk/>
            <pc:sldMk cId="2267038628" sldId="392"/>
            <ac:spMk id="60" creationId="{90ECAF3B-FFFF-A531-AFBE-31708C7D891C}"/>
          </ac:spMkLst>
        </pc:spChg>
        <pc:grpChg chg="del">
          <ac:chgData name="代數白痴 顧" userId="316db6a4f7ef8138" providerId="LiveId" clId="{838AA45C-094A-4C93-8EBB-230135503951}" dt="2023-09-04T00:31:12.258" v="2114" actId="478"/>
          <ac:grpSpMkLst>
            <pc:docMk/>
            <pc:sldMk cId="2267038628" sldId="392"/>
            <ac:grpSpMk id="17" creationId="{4FF810CC-A9DC-DCAF-144E-08113BA3AD9A}"/>
          </ac:grpSpMkLst>
        </pc:grpChg>
      </pc:sldChg>
      <pc:sldChg chg="addSp delSp modSp add mod delAnim modNotesTx">
        <pc:chgData name="代數白痴 顧" userId="316db6a4f7ef8138" providerId="LiveId" clId="{838AA45C-094A-4C93-8EBB-230135503951}" dt="2023-09-04T00:48:49.254" v="4120" actId="692"/>
        <pc:sldMkLst>
          <pc:docMk/>
          <pc:sldMk cId="87470267" sldId="393"/>
        </pc:sldMkLst>
        <pc:spChg chg="add del mod">
          <ac:chgData name="代數白痴 顧" userId="316db6a4f7ef8138" providerId="LiveId" clId="{838AA45C-094A-4C93-8EBB-230135503951}" dt="2023-09-04T00:40:56.729" v="3339" actId="21"/>
          <ac:spMkLst>
            <pc:docMk/>
            <pc:sldMk cId="87470267" sldId="393"/>
            <ac:spMk id="5" creationId="{F8842F2A-A9C3-9103-841A-17645DA34308}"/>
          </ac:spMkLst>
        </pc:spChg>
        <pc:spChg chg="add mod">
          <ac:chgData name="代數白痴 顧" userId="316db6a4f7ef8138" providerId="LiveId" clId="{838AA45C-094A-4C93-8EBB-230135503951}" dt="2023-09-04T00:48:49.254" v="4120" actId="692"/>
          <ac:spMkLst>
            <pc:docMk/>
            <pc:sldMk cId="87470267" sldId="393"/>
            <ac:spMk id="7" creationId="{02ACA5A6-73C5-33E3-052C-1D545A5E4808}"/>
          </ac:spMkLst>
        </pc:spChg>
        <pc:spChg chg="mod">
          <ac:chgData name="代數白痴 顧" userId="316db6a4f7ef8138" providerId="LiveId" clId="{838AA45C-094A-4C93-8EBB-230135503951}" dt="2023-09-04T00:48:21.230" v="4116" actId="113"/>
          <ac:spMkLst>
            <pc:docMk/>
            <pc:sldMk cId="87470267" sldId="393"/>
            <ac:spMk id="9" creationId="{C3C4D356-E86E-2D30-1771-DC2F8E46956E}"/>
          </ac:spMkLst>
        </pc:spChg>
        <pc:spChg chg="mod">
          <ac:chgData name="代數白痴 顧" userId="316db6a4f7ef8138" providerId="LiveId" clId="{838AA45C-094A-4C93-8EBB-230135503951}" dt="2023-09-04T00:47:49.244" v="4115" actId="20577"/>
          <ac:spMkLst>
            <pc:docMk/>
            <pc:sldMk cId="87470267" sldId="393"/>
            <ac:spMk id="10" creationId="{3DE5A842-2134-9639-2AC0-310AE1A246E8}"/>
          </ac:spMkLst>
        </pc:spChg>
        <pc:spChg chg="add mod">
          <ac:chgData name="代數白痴 顧" userId="316db6a4f7ef8138" providerId="LiveId" clId="{838AA45C-094A-4C93-8EBB-230135503951}" dt="2023-09-04T00:48:49.254" v="4120" actId="692"/>
          <ac:spMkLst>
            <pc:docMk/>
            <pc:sldMk cId="87470267" sldId="393"/>
            <ac:spMk id="11" creationId="{C14FE801-8F78-5411-16CE-8E48C4964273}"/>
          </ac:spMkLst>
        </pc:spChg>
        <pc:spChg chg="add mod">
          <ac:chgData name="代數白痴 顧" userId="316db6a4f7ef8138" providerId="LiveId" clId="{838AA45C-094A-4C93-8EBB-230135503951}" dt="2023-09-04T00:48:49.254" v="4120" actId="692"/>
          <ac:spMkLst>
            <pc:docMk/>
            <pc:sldMk cId="87470267" sldId="393"/>
            <ac:spMk id="12" creationId="{33248DFE-689D-797A-C2D3-4CF2E9B2113B}"/>
          </ac:spMkLst>
        </pc:spChg>
        <pc:spChg chg="add mod">
          <ac:chgData name="代數白痴 顧" userId="316db6a4f7ef8138" providerId="LiveId" clId="{838AA45C-094A-4C93-8EBB-230135503951}" dt="2023-09-04T00:48:49.254" v="4120" actId="692"/>
          <ac:spMkLst>
            <pc:docMk/>
            <pc:sldMk cId="87470267" sldId="393"/>
            <ac:spMk id="13" creationId="{64C4E6CD-02CC-40D0-AAA8-65AD293FCA40}"/>
          </ac:spMkLst>
        </pc:spChg>
        <pc:spChg chg="add mod">
          <ac:chgData name="代數白痴 顧" userId="316db6a4f7ef8138" providerId="LiveId" clId="{838AA45C-094A-4C93-8EBB-230135503951}" dt="2023-09-04T00:48:49.254" v="4120" actId="692"/>
          <ac:spMkLst>
            <pc:docMk/>
            <pc:sldMk cId="87470267" sldId="393"/>
            <ac:spMk id="14" creationId="{8925E8A1-5482-D376-AFE5-BE305FEDA53A}"/>
          </ac:spMkLst>
        </pc:spChg>
        <pc:spChg chg="add mod">
          <ac:chgData name="代數白痴 顧" userId="316db6a4f7ef8138" providerId="LiveId" clId="{838AA45C-094A-4C93-8EBB-230135503951}" dt="2023-09-04T00:48:49.254" v="4120" actId="692"/>
          <ac:spMkLst>
            <pc:docMk/>
            <pc:sldMk cId="87470267" sldId="393"/>
            <ac:spMk id="15" creationId="{98800F3D-CD18-EBC8-0DC9-1952D21C5876}"/>
          </ac:spMkLst>
        </pc:spChg>
        <pc:spChg chg="add mod">
          <ac:chgData name="代數白痴 顧" userId="316db6a4f7ef8138" providerId="LiveId" clId="{838AA45C-094A-4C93-8EBB-230135503951}" dt="2023-09-04T00:42:10.612" v="3612" actId="1076"/>
          <ac:spMkLst>
            <pc:docMk/>
            <pc:sldMk cId="87470267" sldId="393"/>
            <ac:spMk id="16" creationId="{E5FB1457-576C-F086-F390-0EA335C51F20}"/>
          </ac:spMkLst>
        </pc:spChg>
        <pc:spChg chg="add mod">
          <ac:chgData name="代數白痴 顧" userId="316db6a4f7ef8138" providerId="LiveId" clId="{838AA45C-094A-4C93-8EBB-230135503951}" dt="2023-09-04T00:45:23.443" v="3716" actId="1037"/>
          <ac:spMkLst>
            <pc:docMk/>
            <pc:sldMk cId="87470267" sldId="393"/>
            <ac:spMk id="20" creationId="{4672B252-0EF4-0233-D5C8-FC4803909072}"/>
          </ac:spMkLst>
        </pc:spChg>
        <pc:spChg chg="add mod">
          <ac:chgData name="代數白痴 顧" userId="316db6a4f7ef8138" providerId="LiveId" clId="{838AA45C-094A-4C93-8EBB-230135503951}" dt="2023-09-04T00:45:35.786" v="3736" actId="1037"/>
          <ac:spMkLst>
            <pc:docMk/>
            <pc:sldMk cId="87470267" sldId="393"/>
            <ac:spMk id="21" creationId="{1B6E335B-09CE-58A8-BC6C-6D460EA02EE6}"/>
          </ac:spMkLst>
        </pc:spChg>
        <pc:spChg chg="add mod">
          <ac:chgData name="代數白痴 顧" userId="316db6a4f7ef8138" providerId="LiveId" clId="{838AA45C-094A-4C93-8EBB-230135503951}" dt="2023-09-04T00:43:58.436" v="3673" actId="1076"/>
          <ac:spMkLst>
            <pc:docMk/>
            <pc:sldMk cId="87470267" sldId="393"/>
            <ac:spMk id="22" creationId="{CD93555D-A391-0DD1-DED3-4345F9F179DA}"/>
          </ac:spMkLst>
        </pc:spChg>
        <pc:spChg chg="mod">
          <ac:chgData name="代數白痴 顧" userId="316db6a4f7ef8138" providerId="LiveId" clId="{838AA45C-094A-4C93-8EBB-230135503951}" dt="2023-09-04T00:35:08.011" v="2415" actId="20577"/>
          <ac:spMkLst>
            <pc:docMk/>
            <pc:sldMk cId="87470267" sldId="393"/>
            <ac:spMk id="23" creationId="{00000000-0000-0000-0000-000000000000}"/>
          </ac:spMkLst>
        </pc:spChg>
        <pc:spChg chg="add mod">
          <ac:chgData name="代數白痴 顧" userId="316db6a4f7ef8138" providerId="LiveId" clId="{838AA45C-094A-4C93-8EBB-230135503951}" dt="2023-09-04T00:45:23.443" v="3716" actId="1037"/>
          <ac:spMkLst>
            <pc:docMk/>
            <pc:sldMk cId="87470267" sldId="393"/>
            <ac:spMk id="24" creationId="{EC4AF045-E618-9BD1-2921-9E5FAFDEB8D7}"/>
          </ac:spMkLst>
        </pc:spChg>
        <pc:spChg chg="add mod">
          <ac:chgData name="代數白痴 顧" userId="316db6a4f7ef8138" providerId="LiveId" clId="{838AA45C-094A-4C93-8EBB-230135503951}" dt="2023-09-04T00:45:35.786" v="3736" actId="1037"/>
          <ac:spMkLst>
            <pc:docMk/>
            <pc:sldMk cId="87470267" sldId="393"/>
            <ac:spMk id="25" creationId="{DA77BE60-90BF-E3CD-F80E-3564FD222711}"/>
          </ac:spMkLst>
        </pc:spChg>
        <pc:spChg chg="add mod">
          <ac:chgData name="代數白痴 顧" userId="316db6a4f7ef8138" providerId="LiveId" clId="{838AA45C-094A-4C93-8EBB-230135503951}" dt="2023-09-04T00:44:42.964" v="3695" actId="1076"/>
          <ac:spMkLst>
            <pc:docMk/>
            <pc:sldMk cId="87470267" sldId="393"/>
            <ac:spMk id="26" creationId="{5EFAE495-C5F8-3C3A-7586-57892568224A}"/>
          </ac:spMkLst>
        </pc:spChg>
        <pc:spChg chg="add mod">
          <ac:chgData name="代數白痴 顧" userId="316db6a4f7ef8138" providerId="LiveId" clId="{838AA45C-094A-4C93-8EBB-230135503951}" dt="2023-09-04T00:44:34.676" v="3694" actId="1076"/>
          <ac:spMkLst>
            <pc:docMk/>
            <pc:sldMk cId="87470267" sldId="393"/>
            <ac:spMk id="27" creationId="{DD3CAE6B-EF09-35D6-3075-3A594D5F7C96}"/>
          </ac:spMkLst>
        </pc:spChg>
        <pc:spChg chg="add mod">
          <ac:chgData name="代數白痴 顧" userId="316db6a4f7ef8138" providerId="LiveId" clId="{838AA45C-094A-4C93-8EBB-230135503951}" dt="2023-09-04T00:45:23.443" v="3716" actId="1037"/>
          <ac:spMkLst>
            <pc:docMk/>
            <pc:sldMk cId="87470267" sldId="393"/>
            <ac:spMk id="28" creationId="{511CBCA6-A336-F33F-03B0-C2C1A7DCCB04}"/>
          </ac:spMkLst>
        </pc:spChg>
        <pc:spChg chg="add mod">
          <ac:chgData name="代數白痴 顧" userId="316db6a4f7ef8138" providerId="LiveId" clId="{838AA45C-094A-4C93-8EBB-230135503951}" dt="2023-09-04T00:45:23.443" v="3716" actId="1037"/>
          <ac:spMkLst>
            <pc:docMk/>
            <pc:sldMk cId="87470267" sldId="393"/>
            <ac:spMk id="29" creationId="{F88676A6-ED14-F3AB-62D7-A7A86503C6D3}"/>
          </ac:spMkLst>
        </pc:spChg>
        <pc:spChg chg="add mod">
          <ac:chgData name="代數白痴 顧" userId="316db6a4f7ef8138" providerId="LiveId" clId="{838AA45C-094A-4C93-8EBB-230135503951}" dt="2023-09-04T00:45:35.786" v="3736" actId="1037"/>
          <ac:spMkLst>
            <pc:docMk/>
            <pc:sldMk cId="87470267" sldId="393"/>
            <ac:spMk id="30" creationId="{0454B9A1-669F-AA87-37B9-096788B71C92}"/>
          </ac:spMkLst>
        </pc:spChg>
        <pc:spChg chg="add mod">
          <ac:chgData name="代數白痴 顧" userId="316db6a4f7ef8138" providerId="LiveId" clId="{838AA45C-094A-4C93-8EBB-230135503951}" dt="2023-09-04T00:45:35.786" v="3736" actId="1037"/>
          <ac:spMkLst>
            <pc:docMk/>
            <pc:sldMk cId="87470267" sldId="393"/>
            <ac:spMk id="31" creationId="{C66FE326-4396-81F3-254E-AEFA17E06481}"/>
          </ac:spMkLst>
        </pc:spChg>
        <pc:spChg chg="add mod">
          <ac:chgData name="代數白痴 顧" userId="316db6a4f7ef8138" providerId="LiveId" clId="{838AA45C-094A-4C93-8EBB-230135503951}" dt="2023-09-04T00:43:55.781" v="3672" actId="1076"/>
          <ac:spMkLst>
            <pc:docMk/>
            <pc:sldMk cId="87470267" sldId="393"/>
            <ac:spMk id="32" creationId="{0D0B3ADD-CD7A-FEAD-6D4B-CAB95D8C59E8}"/>
          </ac:spMkLst>
        </pc:spChg>
        <pc:spChg chg="add mod">
          <ac:chgData name="代數白痴 顧" userId="316db6a4f7ef8138" providerId="LiveId" clId="{838AA45C-094A-4C93-8EBB-230135503951}" dt="2023-09-04T00:45:23.443" v="3716" actId="1037"/>
          <ac:spMkLst>
            <pc:docMk/>
            <pc:sldMk cId="87470267" sldId="393"/>
            <ac:spMk id="33" creationId="{9B2F5B7D-A218-306A-8722-FCB4A09E8351}"/>
          </ac:spMkLst>
        </pc:spChg>
        <pc:spChg chg="add mod">
          <ac:chgData name="代數白痴 顧" userId="316db6a4f7ef8138" providerId="LiveId" clId="{838AA45C-094A-4C93-8EBB-230135503951}" dt="2023-09-04T00:44:29.700" v="3693" actId="1076"/>
          <ac:spMkLst>
            <pc:docMk/>
            <pc:sldMk cId="87470267" sldId="393"/>
            <ac:spMk id="34" creationId="{C52D7BD9-FBA4-0908-2CCE-3B98B1387BE3}"/>
          </ac:spMkLst>
        </pc:spChg>
        <pc:spChg chg="add mod">
          <ac:chgData name="代數白痴 顧" userId="316db6a4f7ef8138" providerId="LiveId" clId="{838AA45C-094A-4C93-8EBB-230135503951}" dt="2023-09-04T00:45:23.443" v="3716" actId="1037"/>
          <ac:spMkLst>
            <pc:docMk/>
            <pc:sldMk cId="87470267" sldId="393"/>
            <ac:spMk id="35" creationId="{378FD02C-835F-33E5-6F06-6617D2C6D424}"/>
          </ac:spMkLst>
        </pc:spChg>
        <pc:spChg chg="add mod">
          <ac:chgData name="代數白痴 顧" userId="316db6a4f7ef8138" providerId="LiveId" clId="{838AA45C-094A-4C93-8EBB-230135503951}" dt="2023-09-04T00:45:35.786" v="3736" actId="1037"/>
          <ac:spMkLst>
            <pc:docMk/>
            <pc:sldMk cId="87470267" sldId="393"/>
            <ac:spMk id="36" creationId="{88E4EB39-AF0F-BA13-00B7-5BBAFFC2BE01}"/>
          </ac:spMkLst>
        </pc:spChg>
        <pc:spChg chg="add mod">
          <ac:chgData name="代數白痴 顧" userId="316db6a4f7ef8138" providerId="LiveId" clId="{838AA45C-094A-4C93-8EBB-230135503951}" dt="2023-09-04T00:45:35.786" v="3736" actId="1037"/>
          <ac:spMkLst>
            <pc:docMk/>
            <pc:sldMk cId="87470267" sldId="393"/>
            <ac:spMk id="37" creationId="{85336329-4459-248B-1CDD-5A173BEA3E6E}"/>
          </ac:spMkLst>
        </pc:spChg>
        <pc:spChg chg="mod">
          <ac:chgData name="代數白痴 顧" userId="316db6a4f7ef8138" providerId="LiveId" clId="{838AA45C-094A-4C93-8EBB-230135503951}" dt="2023-09-04T00:39:45.562" v="3295" actId="114"/>
          <ac:spMkLst>
            <pc:docMk/>
            <pc:sldMk cId="87470267" sldId="393"/>
            <ac:spMk id="60" creationId="{90ECAF3B-FFFF-A531-AFBE-31708C7D891C}"/>
          </ac:spMkLst>
        </pc:spChg>
        <pc:grpChg chg="del">
          <ac:chgData name="代數白痴 顧" userId="316db6a4f7ef8138" providerId="LiveId" clId="{838AA45C-094A-4C93-8EBB-230135503951}" dt="2023-09-04T00:39:49.896" v="3296" actId="478"/>
          <ac:grpSpMkLst>
            <pc:docMk/>
            <pc:sldMk cId="87470267" sldId="393"/>
            <ac:grpSpMk id="17" creationId="{4FF810CC-A9DC-DCAF-144E-08113BA3AD9A}"/>
          </ac:grpSpMkLst>
        </pc:grpChg>
        <pc:picChg chg="add del mod">
          <ac:chgData name="代數白痴 顧" userId="316db6a4f7ef8138" providerId="LiveId" clId="{838AA45C-094A-4C93-8EBB-230135503951}" dt="2023-09-04T00:41:46.937" v="3599" actId="478"/>
          <ac:picMkLst>
            <pc:docMk/>
            <pc:sldMk cId="87470267" sldId="393"/>
            <ac:picMk id="2" creationId="{669A9E85-8D3F-EF28-9CE0-2EE26387E6E7}"/>
          </ac:picMkLst>
        </pc:picChg>
      </pc:sldChg>
    </pc:docChg>
  </pc:docChgLst>
  <pc:docChgLst>
    <pc:chgData name="代數白痴 顧" userId="316db6a4f7ef8138" providerId="LiveId" clId="{9C872722-223B-458F-9A22-D34E55F7C9FB}"/>
    <pc:docChg chg="undo custSel addSld delSld modSld sldOrd">
      <pc:chgData name="代數白痴 顧" userId="316db6a4f7ef8138" providerId="LiveId" clId="{9C872722-223B-458F-9A22-D34E55F7C9FB}" dt="2023-07-14T01:42:41.085" v="3480" actId="20577"/>
      <pc:docMkLst>
        <pc:docMk/>
      </pc:docMkLst>
      <pc:sldChg chg="del">
        <pc:chgData name="代數白痴 顧" userId="316db6a4f7ef8138" providerId="LiveId" clId="{9C872722-223B-458F-9A22-D34E55F7C9FB}" dt="2023-07-14T01:10:16.321" v="1501" actId="2696"/>
        <pc:sldMkLst>
          <pc:docMk/>
          <pc:sldMk cId="2386861277" sldId="377"/>
        </pc:sldMkLst>
      </pc:sldChg>
      <pc:sldChg chg="addSp delSp modSp del mod ord delAnim">
        <pc:chgData name="代數白痴 顧" userId="316db6a4f7ef8138" providerId="LiveId" clId="{9C872722-223B-458F-9A22-D34E55F7C9FB}" dt="2023-07-14T01:08:19.439" v="1498" actId="2696"/>
        <pc:sldMkLst>
          <pc:docMk/>
          <pc:sldMk cId="1191469178" sldId="378"/>
        </pc:sldMkLst>
        <pc:spChg chg="add del mod">
          <ac:chgData name="代數白痴 顧" userId="316db6a4f7ef8138" providerId="LiveId" clId="{9C872722-223B-458F-9A22-D34E55F7C9FB}" dt="2023-07-13T23:58:02.121" v="538" actId="478"/>
          <ac:spMkLst>
            <pc:docMk/>
            <pc:sldMk cId="1191469178" sldId="378"/>
            <ac:spMk id="7" creationId="{DEAF25A5-F374-E363-96E6-9514A3E7E516}"/>
          </ac:spMkLst>
        </pc:spChg>
        <pc:spChg chg="add mod">
          <ac:chgData name="代數白痴 顧" userId="316db6a4f7ef8138" providerId="LiveId" clId="{9C872722-223B-458F-9A22-D34E55F7C9FB}" dt="2023-07-14T00:24:49.900" v="1374" actId="20577"/>
          <ac:spMkLst>
            <pc:docMk/>
            <pc:sldMk cId="1191469178" sldId="378"/>
            <ac:spMk id="8" creationId="{A315112B-07FE-ACFA-0820-C896283D9427}"/>
          </ac:spMkLst>
        </pc:spChg>
        <pc:spChg chg="del">
          <ac:chgData name="代數白痴 顧" userId="316db6a4f7ef8138" providerId="LiveId" clId="{9C872722-223B-458F-9A22-D34E55F7C9FB}" dt="2023-07-13T23:58:00.040" v="537" actId="478"/>
          <ac:spMkLst>
            <pc:docMk/>
            <pc:sldMk cId="1191469178" sldId="378"/>
            <ac:spMk id="23" creationId="{00000000-0000-0000-0000-000000000000}"/>
          </ac:spMkLst>
        </pc:spChg>
        <pc:spChg chg="del mod">
          <ac:chgData name="代數白痴 顧" userId="316db6a4f7ef8138" providerId="LiveId" clId="{9C872722-223B-458F-9A22-D34E55F7C9FB}" dt="2023-07-13T23:58:00.040" v="537" actId="478"/>
          <ac:spMkLst>
            <pc:docMk/>
            <pc:sldMk cId="1191469178" sldId="378"/>
            <ac:spMk id="52" creationId="{E2DAA9E7-790A-AA98-EF70-BBC9891E6727}"/>
          </ac:spMkLst>
        </pc:spChg>
        <pc:spChg chg="del">
          <ac:chgData name="代數白痴 顧" userId="316db6a4f7ef8138" providerId="LiveId" clId="{9C872722-223B-458F-9A22-D34E55F7C9FB}" dt="2023-07-13T23:58:00.040" v="537" actId="478"/>
          <ac:spMkLst>
            <pc:docMk/>
            <pc:sldMk cId="1191469178" sldId="378"/>
            <ac:spMk id="60" creationId="{90ECAF3B-FFFF-A531-AFBE-31708C7D891C}"/>
          </ac:spMkLst>
        </pc:spChg>
        <pc:spChg chg="mod">
          <ac:chgData name="代數白痴 顧" userId="316db6a4f7ef8138" providerId="LiveId" clId="{9C872722-223B-458F-9A22-D34E55F7C9FB}" dt="2023-07-13T23:53:46.039" v="509" actId="113"/>
          <ac:spMkLst>
            <pc:docMk/>
            <pc:sldMk cId="1191469178" sldId="378"/>
            <ac:spMk id="89" creationId="{9E8FE398-ED8E-E5DE-BD50-E0471252FAF6}"/>
          </ac:spMkLst>
        </pc:spChg>
        <pc:spChg chg="mod">
          <ac:chgData name="代數白痴 顧" userId="316db6a4f7ef8138" providerId="LiveId" clId="{9C872722-223B-458F-9A22-D34E55F7C9FB}" dt="2023-07-13T23:54:55.107" v="535" actId="5793"/>
          <ac:spMkLst>
            <pc:docMk/>
            <pc:sldMk cId="1191469178" sldId="378"/>
            <ac:spMk id="101" creationId="{665D392D-19FC-71B5-434C-0ABBBC91FB85}"/>
          </ac:spMkLst>
        </pc:spChg>
        <pc:grpChg chg="del">
          <ac:chgData name="代數白痴 顧" userId="316db6a4f7ef8138" providerId="LiveId" clId="{9C872722-223B-458F-9A22-D34E55F7C9FB}" dt="2023-07-13T23:58:00.040" v="537" actId="478"/>
          <ac:grpSpMkLst>
            <pc:docMk/>
            <pc:sldMk cId="1191469178" sldId="378"/>
            <ac:grpSpMk id="2" creationId="{9204BB33-F861-B3E8-E94D-762DF3B9352D}"/>
          </ac:grpSpMkLst>
        </pc:grpChg>
        <pc:picChg chg="add del mod">
          <ac:chgData name="代數白痴 顧" userId="316db6a4f7ef8138" providerId="LiveId" clId="{9C872722-223B-458F-9A22-D34E55F7C9FB}" dt="2023-07-13T23:58:00.040" v="537" actId="478"/>
          <ac:picMkLst>
            <pc:docMk/>
            <pc:sldMk cId="1191469178" sldId="378"/>
            <ac:picMk id="4" creationId="{59FDEAC6-CC61-BAAD-992D-98BEC4E6D83E}"/>
          </ac:picMkLst>
        </pc:picChg>
        <pc:picChg chg="add del mod">
          <ac:chgData name="代數白痴 顧" userId="316db6a4f7ef8138" providerId="LiveId" clId="{9C872722-223B-458F-9A22-D34E55F7C9FB}" dt="2023-07-13T23:58:00.040" v="537" actId="478"/>
          <ac:picMkLst>
            <pc:docMk/>
            <pc:sldMk cId="1191469178" sldId="378"/>
            <ac:picMk id="5" creationId="{30CA8C3D-C7C5-1452-64E4-C51A94C4C6FE}"/>
          </ac:picMkLst>
        </pc:picChg>
      </pc:sldChg>
      <pc:sldChg chg="addSp delSp modSp add mod ord modAnim">
        <pc:chgData name="代數白痴 顧" userId="316db6a4f7ef8138" providerId="LiveId" clId="{9C872722-223B-458F-9A22-D34E55F7C9FB}" dt="2023-07-14T01:18:07.948" v="2327" actId="1076"/>
        <pc:sldMkLst>
          <pc:docMk/>
          <pc:sldMk cId="2873434386" sldId="379"/>
        </pc:sldMkLst>
        <pc:spChg chg="add mod">
          <ac:chgData name="代數白痴 顧" userId="316db6a4f7ef8138" providerId="LiveId" clId="{9C872722-223B-458F-9A22-D34E55F7C9FB}" dt="2023-07-14T01:15:37.130" v="2246" actId="1036"/>
          <ac:spMkLst>
            <pc:docMk/>
            <pc:sldMk cId="2873434386" sldId="379"/>
            <ac:spMk id="20" creationId="{EBA826AE-564C-7387-3250-22E5328010D1}"/>
          </ac:spMkLst>
        </pc:spChg>
        <pc:spChg chg="add mod">
          <ac:chgData name="代數白痴 顧" userId="316db6a4f7ef8138" providerId="LiveId" clId="{9C872722-223B-458F-9A22-D34E55F7C9FB}" dt="2023-07-14T01:15:37.130" v="2246" actId="1036"/>
          <ac:spMkLst>
            <pc:docMk/>
            <pc:sldMk cId="2873434386" sldId="379"/>
            <ac:spMk id="21" creationId="{9EEF9EDB-1FBB-1BF6-7E84-F6C0EF447E50}"/>
          </ac:spMkLst>
        </pc:spChg>
        <pc:spChg chg="add mod">
          <ac:chgData name="代數白痴 顧" userId="316db6a4f7ef8138" providerId="LiveId" clId="{9C872722-223B-458F-9A22-D34E55F7C9FB}" dt="2023-07-14T01:15:37.130" v="2246" actId="1036"/>
          <ac:spMkLst>
            <pc:docMk/>
            <pc:sldMk cId="2873434386" sldId="379"/>
            <ac:spMk id="22" creationId="{66D18466-A97D-8484-1BFE-741BA53855D1}"/>
          </ac:spMkLst>
        </pc:spChg>
        <pc:spChg chg="add mod">
          <ac:chgData name="代數白痴 顧" userId="316db6a4f7ef8138" providerId="LiveId" clId="{9C872722-223B-458F-9A22-D34E55F7C9FB}" dt="2023-07-14T01:15:37.130" v="2246" actId="1036"/>
          <ac:spMkLst>
            <pc:docMk/>
            <pc:sldMk cId="2873434386" sldId="379"/>
            <ac:spMk id="24" creationId="{FF9E63E0-6C96-FE0C-10B5-4259F02E2083}"/>
          </ac:spMkLst>
        </pc:spChg>
        <pc:spChg chg="add mod">
          <ac:chgData name="代數白痴 顧" userId="316db6a4f7ef8138" providerId="LiveId" clId="{9C872722-223B-458F-9A22-D34E55F7C9FB}" dt="2023-07-14T01:15:37.130" v="2246" actId="1036"/>
          <ac:spMkLst>
            <pc:docMk/>
            <pc:sldMk cId="2873434386" sldId="379"/>
            <ac:spMk id="25" creationId="{2C13E885-70E2-F742-FB9A-F0B3852FA3B7}"/>
          </ac:spMkLst>
        </pc:spChg>
        <pc:spChg chg="add mod">
          <ac:chgData name="代數白痴 顧" userId="316db6a4f7ef8138" providerId="LiveId" clId="{9C872722-223B-458F-9A22-D34E55F7C9FB}" dt="2023-07-14T01:15:37.130" v="2246" actId="1036"/>
          <ac:spMkLst>
            <pc:docMk/>
            <pc:sldMk cId="2873434386" sldId="379"/>
            <ac:spMk id="26" creationId="{9ADA8453-63B7-E90E-6A1B-9DB84CABFE25}"/>
          </ac:spMkLst>
        </pc:spChg>
        <pc:spChg chg="add mod">
          <ac:chgData name="代數白痴 顧" userId="316db6a4f7ef8138" providerId="LiveId" clId="{9C872722-223B-458F-9A22-D34E55F7C9FB}" dt="2023-07-14T01:15:37.130" v="2246" actId="1036"/>
          <ac:spMkLst>
            <pc:docMk/>
            <pc:sldMk cId="2873434386" sldId="379"/>
            <ac:spMk id="27" creationId="{F8D9F029-547B-D477-0714-0AB9EDA246C9}"/>
          </ac:spMkLst>
        </pc:spChg>
        <pc:spChg chg="add mod">
          <ac:chgData name="代數白痴 顧" userId="316db6a4f7ef8138" providerId="LiveId" clId="{9C872722-223B-458F-9A22-D34E55F7C9FB}" dt="2023-07-14T01:18:07.948" v="2327" actId="1076"/>
          <ac:spMkLst>
            <pc:docMk/>
            <pc:sldMk cId="2873434386" sldId="379"/>
            <ac:spMk id="29" creationId="{6C534A47-58C5-C19B-A570-D80F68D0E0C9}"/>
          </ac:spMkLst>
        </pc:spChg>
        <pc:spChg chg="mod">
          <ac:chgData name="代數白痴 顧" userId="316db6a4f7ef8138" providerId="LiveId" clId="{9C872722-223B-458F-9A22-D34E55F7C9FB}" dt="2023-07-14T01:10:49.602" v="1532" actId="20577"/>
          <ac:spMkLst>
            <pc:docMk/>
            <pc:sldMk cId="2873434386" sldId="379"/>
            <ac:spMk id="101" creationId="{665D392D-19FC-71B5-434C-0ABBBC91FB85}"/>
          </ac:spMkLst>
        </pc:spChg>
        <pc:picChg chg="add del mod">
          <ac:chgData name="代數白痴 顧" userId="316db6a4f7ef8138" providerId="LiveId" clId="{9C872722-223B-458F-9A22-D34E55F7C9FB}" dt="2023-07-14T01:15:28.217" v="2214" actId="478"/>
          <ac:picMkLst>
            <pc:docMk/>
            <pc:sldMk cId="2873434386" sldId="379"/>
            <ac:picMk id="4" creationId="{59FDEAC6-CC61-BAAD-992D-98BEC4E6D83E}"/>
          </ac:picMkLst>
        </pc:picChg>
        <pc:picChg chg="mod">
          <ac:chgData name="代數白痴 顧" userId="316db6a4f7ef8138" providerId="LiveId" clId="{9C872722-223B-458F-9A22-D34E55F7C9FB}" dt="2023-07-14T01:10:47.202" v="1530" actId="1036"/>
          <ac:picMkLst>
            <pc:docMk/>
            <pc:sldMk cId="2873434386" sldId="379"/>
            <ac:picMk id="5" creationId="{30CA8C3D-C7C5-1452-64E4-C51A94C4C6FE}"/>
          </ac:picMkLst>
        </pc:picChg>
        <pc:cxnChg chg="add mod">
          <ac:chgData name="代數白痴 顧" userId="316db6a4f7ef8138" providerId="LiveId" clId="{9C872722-223B-458F-9A22-D34E55F7C9FB}" dt="2023-07-14T01:15:37.130" v="2246" actId="1036"/>
          <ac:cxnSpMkLst>
            <pc:docMk/>
            <pc:sldMk cId="2873434386" sldId="379"/>
            <ac:cxnSpMk id="7" creationId="{2D07C47C-E281-6840-8C68-EE924EED0AB8}"/>
          </ac:cxnSpMkLst>
        </pc:cxnChg>
        <pc:cxnChg chg="add del mod">
          <ac:chgData name="代數白痴 顧" userId="316db6a4f7ef8138" providerId="LiveId" clId="{9C872722-223B-458F-9A22-D34E55F7C9FB}" dt="2023-07-14T01:12:55.355" v="1741" actId="478"/>
          <ac:cxnSpMkLst>
            <pc:docMk/>
            <pc:sldMk cId="2873434386" sldId="379"/>
            <ac:cxnSpMk id="9" creationId="{281F82E1-FEC3-2A77-CE96-7CBC0257AE83}"/>
          </ac:cxnSpMkLst>
        </pc:cxnChg>
        <pc:cxnChg chg="add del mod">
          <ac:chgData name="代數白痴 顧" userId="316db6a4f7ef8138" providerId="LiveId" clId="{9C872722-223B-458F-9A22-D34E55F7C9FB}" dt="2023-07-14T01:12:53.512" v="1739" actId="478"/>
          <ac:cxnSpMkLst>
            <pc:docMk/>
            <pc:sldMk cId="2873434386" sldId="379"/>
            <ac:cxnSpMk id="10" creationId="{140331EA-7243-D71C-8DDE-980613536BAA}"/>
          </ac:cxnSpMkLst>
        </pc:cxnChg>
        <pc:cxnChg chg="add del mod">
          <ac:chgData name="代數白痴 顧" userId="316db6a4f7ef8138" providerId="LiveId" clId="{9C872722-223B-458F-9A22-D34E55F7C9FB}" dt="2023-07-14T01:12:46.617" v="1733" actId="478"/>
          <ac:cxnSpMkLst>
            <pc:docMk/>
            <pc:sldMk cId="2873434386" sldId="379"/>
            <ac:cxnSpMk id="11" creationId="{7FF68427-BF10-3237-A087-394C247ABB8E}"/>
          </ac:cxnSpMkLst>
        </pc:cxnChg>
        <pc:cxnChg chg="add del mod">
          <ac:chgData name="代數白痴 顧" userId="316db6a4f7ef8138" providerId="LiveId" clId="{9C872722-223B-458F-9A22-D34E55F7C9FB}" dt="2023-07-14T01:12:54.763" v="1740" actId="478"/>
          <ac:cxnSpMkLst>
            <pc:docMk/>
            <pc:sldMk cId="2873434386" sldId="379"/>
            <ac:cxnSpMk id="12" creationId="{C04F67B4-0DD7-69C1-EB27-13B0FCCBAF54}"/>
          </ac:cxnSpMkLst>
        </pc:cxnChg>
        <pc:cxnChg chg="add mod">
          <ac:chgData name="代數白痴 顧" userId="316db6a4f7ef8138" providerId="LiveId" clId="{9C872722-223B-458F-9A22-D34E55F7C9FB}" dt="2023-07-14T01:15:37.130" v="2246" actId="1036"/>
          <ac:cxnSpMkLst>
            <pc:docMk/>
            <pc:sldMk cId="2873434386" sldId="379"/>
            <ac:cxnSpMk id="14" creationId="{E8A97C8A-2250-B6A2-B498-FF6596305F3F}"/>
          </ac:cxnSpMkLst>
        </pc:cxnChg>
        <pc:cxnChg chg="add mod">
          <ac:chgData name="代數白痴 顧" userId="316db6a4f7ef8138" providerId="LiveId" clId="{9C872722-223B-458F-9A22-D34E55F7C9FB}" dt="2023-07-14T01:15:37.130" v="2246" actId="1036"/>
          <ac:cxnSpMkLst>
            <pc:docMk/>
            <pc:sldMk cId="2873434386" sldId="379"/>
            <ac:cxnSpMk id="16" creationId="{3FABBE20-F9E0-6C9C-115F-6390261823F1}"/>
          </ac:cxnSpMkLst>
        </pc:cxnChg>
        <pc:cxnChg chg="add mod">
          <ac:chgData name="代數白痴 顧" userId="316db6a4f7ef8138" providerId="LiveId" clId="{9C872722-223B-458F-9A22-D34E55F7C9FB}" dt="2023-07-14T01:15:37.130" v="2246" actId="1036"/>
          <ac:cxnSpMkLst>
            <pc:docMk/>
            <pc:sldMk cId="2873434386" sldId="379"/>
            <ac:cxnSpMk id="17" creationId="{A46D0AC6-6DA0-8C58-6911-AFEDF5A3853E}"/>
          </ac:cxnSpMkLst>
        </pc:cxnChg>
        <pc:cxnChg chg="add mod">
          <ac:chgData name="代數白痴 顧" userId="316db6a4f7ef8138" providerId="LiveId" clId="{9C872722-223B-458F-9A22-D34E55F7C9FB}" dt="2023-07-14T01:15:37.130" v="2246" actId="1036"/>
          <ac:cxnSpMkLst>
            <pc:docMk/>
            <pc:sldMk cId="2873434386" sldId="379"/>
            <ac:cxnSpMk id="18" creationId="{BD3B87FE-1F8B-85A5-7E4F-C0CF07310770}"/>
          </ac:cxnSpMkLst>
        </pc:cxnChg>
        <pc:cxnChg chg="add del mod">
          <ac:chgData name="代數白痴 顧" userId="316db6a4f7ef8138" providerId="LiveId" clId="{9C872722-223B-458F-9A22-D34E55F7C9FB}" dt="2023-07-14T01:13:19.489" v="1772" actId="478"/>
          <ac:cxnSpMkLst>
            <pc:docMk/>
            <pc:sldMk cId="2873434386" sldId="379"/>
            <ac:cxnSpMk id="19" creationId="{FDD71D60-9938-741F-04FF-F5660916896D}"/>
          </ac:cxnSpMkLst>
        </pc:cxnChg>
        <pc:cxnChg chg="add del mod">
          <ac:chgData name="代數白痴 顧" userId="316db6a4f7ef8138" providerId="LiveId" clId="{9C872722-223B-458F-9A22-D34E55F7C9FB}" dt="2023-07-14T01:15:26.741" v="2213" actId="478"/>
          <ac:cxnSpMkLst>
            <pc:docMk/>
            <pc:sldMk cId="2873434386" sldId="379"/>
            <ac:cxnSpMk id="28" creationId="{E1361855-7014-DD2F-46BB-ACF38FCEEB05}"/>
          </ac:cxnSpMkLst>
        </pc:cxnChg>
        <pc:cxnChg chg="mod">
          <ac:chgData name="代數白痴 顧" userId="316db6a4f7ef8138" providerId="LiveId" clId="{9C872722-223B-458F-9A22-D34E55F7C9FB}" dt="2023-07-14T01:10:54.803" v="1533" actId="14100"/>
          <ac:cxnSpMkLst>
            <pc:docMk/>
            <pc:sldMk cId="2873434386" sldId="379"/>
            <ac:cxnSpMk id="84" creationId="{85798A49-4654-BF16-EA6F-C7F808DE531E}"/>
          </ac:cxnSpMkLst>
        </pc:cxnChg>
      </pc:sldChg>
      <pc:sldChg chg="modSp add del mod">
        <pc:chgData name="代數白痴 顧" userId="316db6a4f7ef8138" providerId="LiveId" clId="{9C872722-223B-458F-9A22-D34E55F7C9FB}" dt="2023-07-14T01:08:19.439" v="1498" actId="2696"/>
        <pc:sldMkLst>
          <pc:docMk/>
          <pc:sldMk cId="1703427865" sldId="380"/>
        </pc:sldMkLst>
        <pc:spChg chg="mod">
          <ac:chgData name="代數白痴 顧" userId="316db6a4f7ef8138" providerId="LiveId" clId="{9C872722-223B-458F-9A22-D34E55F7C9FB}" dt="2023-07-14T00:35:37.689" v="1497" actId="20577"/>
          <ac:spMkLst>
            <pc:docMk/>
            <pc:sldMk cId="1703427865" sldId="380"/>
            <ac:spMk id="8" creationId="{A315112B-07FE-ACFA-0820-C896283D9427}"/>
          </ac:spMkLst>
        </pc:spChg>
      </pc:sldChg>
      <pc:sldChg chg="addSp delSp modSp add mod delAnim">
        <pc:chgData name="代數白痴 顧" userId="316db6a4f7ef8138" providerId="LiveId" clId="{9C872722-223B-458F-9A22-D34E55F7C9FB}" dt="2023-07-14T01:42:41.085" v="3480" actId="20577"/>
        <pc:sldMkLst>
          <pc:docMk/>
          <pc:sldMk cId="2328187967" sldId="380"/>
        </pc:sldMkLst>
        <pc:spChg chg="add del">
          <ac:chgData name="代數白痴 顧" userId="316db6a4f7ef8138" providerId="LiveId" clId="{9C872722-223B-458F-9A22-D34E55F7C9FB}" dt="2023-07-14T01:31:46.624" v="2368"/>
          <ac:spMkLst>
            <pc:docMk/>
            <pc:sldMk cId="2328187967" sldId="380"/>
            <ac:spMk id="6" creationId="{F61E5D6B-6A75-27EF-2181-9B41ACF64561}"/>
          </ac:spMkLst>
        </pc:spChg>
        <pc:spChg chg="add del">
          <ac:chgData name="代數白痴 顧" userId="316db6a4f7ef8138" providerId="LiveId" clId="{9C872722-223B-458F-9A22-D34E55F7C9FB}" dt="2023-07-14T01:31:46.624" v="2368"/>
          <ac:spMkLst>
            <pc:docMk/>
            <pc:sldMk cId="2328187967" sldId="380"/>
            <ac:spMk id="8" creationId="{71CCB0D6-E2A3-6054-D606-E90362059F84}"/>
          </ac:spMkLst>
        </pc:spChg>
        <pc:spChg chg="add del">
          <ac:chgData name="代數白痴 顧" userId="316db6a4f7ef8138" providerId="LiveId" clId="{9C872722-223B-458F-9A22-D34E55F7C9FB}" dt="2023-07-14T01:31:46.624" v="2368"/>
          <ac:spMkLst>
            <pc:docMk/>
            <pc:sldMk cId="2328187967" sldId="380"/>
            <ac:spMk id="9" creationId="{D997B796-842D-D4F9-573D-7823D561B8D6}"/>
          </ac:spMkLst>
        </pc:spChg>
        <pc:spChg chg="add del">
          <ac:chgData name="代數白痴 顧" userId="316db6a4f7ef8138" providerId="LiveId" clId="{9C872722-223B-458F-9A22-D34E55F7C9FB}" dt="2023-07-14T01:31:53.880" v="2370"/>
          <ac:spMkLst>
            <pc:docMk/>
            <pc:sldMk cId="2328187967" sldId="380"/>
            <ac:spMk id="12" creationId="{7B6254E1-684A-E00A-0596-D39AC0136E8E}"/>
          </ac:spMkLst>
        </pc:spChg>
        <pc:spChg chg="add del">
          <ac:chgData name="代數白痴 顧" userId="316db6a4f7ef8138" providerId="LiveId" clId="{9C872722-223B-458F-9A22-D34E55F7C9FB}" dt="2023-07-14T01:31:53.880" v="2370"/>
          <ac:spMkLst>
            <pc:docMk/>
            <pc:sldMk cId="2328187967" sldId="380"/>
            <ac:spMk id="13" creationId="{F423C07C-EC24-891F-38CC-62A5956BE101}"/>
          </ac:spMkLst>
        </pc:spChg>
        <pc:spChg chg="add del">
          <ac:chgData name="代數白痴 顧" userId="316db6a4f7ef8138" providerId="LiveId" clId="{9C872722-223B-458F-9A22-D34E55F7C9FB}" dt="2023-07-14T01:31:53.880" v="2370"/>
          <ac:spMkLst>
            <pc:docMk/>
            <pc:sldMk cId="2328187967" sldId="380"/>
            <ac:spMk id="15" creationId="{171BCA09-FDFE-7BE6-7F16-AA560ACD6A4E}"/>
          </ac:spMkLst>
        </pc:spChg>
        <pc:spChg chg="del">
          <ac:chgData name="代數白痴 顧" userId="316db6a4f7ef8138" providerId="LiveId" clId="{9C872722-223B-458F-9A22-D34E55F7C9FB}" dt="2023-07-14T01:31:20.487" v="2329" actId="478"/>
          <ac:spMkLst>
            <pc:docMk/>
            <pc:sldMk cId="2328187967" sldId="380"/>
            <ac:spMk id="20" creationId="{EBA826AE-564C-7387-3250-22E5328010D1}"/>
          </ac:spMkLst>
        </pc:spChg>
        <pc:spChg chg="del">
          <ac:chgData name="代數白痴 顧" userId="316db6a4f7ef8138" providerId="LiveId" clId="{9C872722-223B-458F-9A22-D34E55F7C9FB}" dt="2023-07-14T01:31:20.487" v="2329" actId="478"/>
          <ac:spMkLst>
            <pc:docMk/>
            <pc:sldMk cId="2328187967" sldId="380"/>
            <ac:spMk id="21" creationId="{9EEF9EDB-1FBB-1BF6-7E84-F6C0EF447E50}"/>
          </ac:spMkLst>
        </pc:spChg>
        <pc:spChg chg="del">
          <ac:chgData name="代數白痴 顧" userId="316db6a4f7ef8138" providerId="LiveId" clId="{9C872722-223B-458F-9A22-D34E55F7C9FB}" dt="2023-07-14T01:31:20.487" v="2329" actId="478"/>
          <ac:spMkLst>
            <pc:docMk/>
            <pc:sldMk cId="2328187967" sldId="380"/>
            <ac:spMk id="22" creationId="{66D18466-A97D-8484-1BFE-741BA53855D1}"/>
          </ac:spMkLst>
        </pc:spChg>
        <pc:spChg chg="del">
          <ac:chgData name="代數白痴 顧" userId="316db6a4f7ef8138" providerId="LiveId" clId="{9C872722-223B-458F-9A22-D34E55F7C9FB}" dt="2023-07-14T01:31:20.487" v="2329" actId="478"/>
          <ac:spMkLst>
            <pc:docMk/>
            <pc:sldMk cId="2328187967" sldId="380"/>
            <ac:spMk id="24" creationId="{FF9E63E0-6C96-FE0C-10B5-4259F02E2083}"/>
          </ac:spMkLst>
        </pc:spChg>
        <pc:spChg chg="del">
          <ac:chgData name="代數白痴 顧" userId="316db6a4f7ef8138" providerId="LiveId" clId="{9C872722-223B-458F-9A22-D34E55F7C9FB}" dt="2023-07-14T01:31:20.487" v="2329" actId="478"/>
          <ac:spMkLst>
            <pc:docMk/>
            <pc:sldMk cId="2328187967" sldId="380"/>
            <ac:spMk id="25" creationId="{2C13E885-70E2-F742-FB9A-F0B3852FA3B7}"/>
          </ac:spMkLst>
        </pc:spChg>
        <pc:spChg chg="del">
          <ac:chgData name="代數白痴 顧" userId="316db6a4f7ef8138" providerId="LiveId" clId="{9C872722-223B-458F-9A22-D34E55F7C9FB}" dt="2023-07-14T01:31:20.487" v="2329" actId="478"/>
          <ac:spMkLst>
            <pc:docMk/>
            <pc:sldMk cId="2328187967" sldId="380"/>
            <ac:spMk id="26" creationId="{9ADA8453-63B7-E90E-6A1B-9DB84CABFE25}"/>
          </ac:spMkLst>
        </pc:spChg>
        <pc:spChg chg="del">
          <ac:chgData name="代數白痴 顧" userId="316db6a4f7ef8138" providerId="LiveId" clId="{9C872722-223B-458F-9A22-D34E55F7C9FB}" dt="2023-07-14T01:31:20.487" v="2329" actId="478"/>
          <ac:spMkLst>
            <pc:docMk/>
            <pc:sldMk cId="2328187967" sldId="380"/>
            <ac:spMk id="27" creationId="{F8D9F029-547B-D477-0714-0AB9EDA246C9}"/>
          </ac:spMkLst>
        </pc:spChg>
        <pc:spChg chg="del">
          <ac:chgData name="代數白痴 顧" userId="316db6a4f7ef8138" providerId="LiveId" clId="{9C872722-223B-458F-9A22-D34E55F7C9FB}" dt="2023-07-14T01:31:20.487" v="2329" actId="478"/>
          <ac:spMkLst>
            <pc:docMk/>
            <pc:sldMk cId="2328187967" sldId="380"/>
            <ac:spMk id="29" creationId="{6C534A47-58C5-C19B-A570-D80F68D0E0C9}"/>
          </ac:spMkLst>
        </pc:spChg>
        <pc:spChg chg="add del">
          <ac:chgData name="代數白痴 顧" userId="316db6a4f7ef8138" providerId="LiveId" clId="{9C872722-223B-458F-9A22-D34E55F7C9FB}" dt="2023-07-14T01:32:11.472" v="2375"/>
          <ac:spMkLst>
            <pc:docMk/>
            <pc:sldMk cId="2328187967" sldId="380"/>
            <ac:spMk id="30" creationId="{CA64CE81-A253-9EA6-A032-F69468AC1052}"/>
          </ac:spMkLst>
        </pc:spChg>
        <pc:spChg chg="add del">
          <ac:chgData name="代數白痴 顧" userId="316db6a4f7ef8138" providerId="LiveId" clId="{9C872722-223B-458F-9A22-D34E55F7C9FB}" dt="2023-07-14T01:32:11.472" v="2375"/>
          <ac:spMkLst>
            <pc:docMk/>
            <pc:sldMk cId="2328187967" sldId="380"/>
            <ac:spMk id="31" creationId="{C34BC140-AB29-C904-59F4-D57FAD2222C0}"/>
          </ac:spMkLst>
        </pc:spChg>
        <pc:spChg chg="add del">
          <ac:chgData name="代數白痴 顧" userId="316db6a4f7ef8138" providerId="LiveId" clId="{9C872722-223B-458F-9A22-D34E55F7C9FB}" dt="2023-07-14T01:32:11.472" v="2375"/>
          <ac:spMkLst>
            <pc:docMk/>
            <pc:sldMk cId="2328187967" sldId="380"/>
            <ac:spMk id="32" creationId="{6B24B09A-DC5A-FBD9-4FB6-21D9756920D8}"/>
          </ac:spMkLst>
        </pc:spChg>
        <pc:spChg chg="add del">
          <ac:chgData name="代數白痴 顧" userId="316db6a4f7ef8138" providerId="LiveId" clId="{9C872722-223B-458F-9A22-D34E55F7C9FB}" dt="2023-07-14T01:32:16.016" v="2377"/>
          <ac:spMkLst>
            <pc:docMk/>
            <pc:sldMk cId="2328187967" sldId="380"/>
            <ac:spMk id="35" creationId="{1A745FCB-7E31-4537-D2F7-516EE0B4C345}"/>
          </ac:spMkLst>
        </pc:spChg>
        <pc:spChg chg="add del">
          <ac:chgData name="代數白痴 顧" userId="316db6a4f7ef8138" providerId="LiveId" clId="{9C872722-223B-458F-9A22-D34E55F7C9FB}" dt="2023-07-14T01:32:16.016" v="2377"/>
          <ac:spMkLst>
            <pc:docMk/>
            <pc:sldMk cId="2328187967" sldId="380"/>
            <ac:spMk id="36" creationId="{786FBB6B-3367-8310-BE78-20FC28564566}"/>
          </ac:spMkLst>
        </pc:spChg>
        <pc:spChg chg="add del">
          <ac:chgData name="代數白痴 顧" userId="316db6a4f7ef8138" providerId="LiveId" clId="{9C872722-223B-458F-9A22-D34E55F7C9FB}" dt="2023-07-14T01:32:16.016" v="2377"/>
          <ac:spMkLst>
            <pc:docMk/>
            <pc:sldMk cId="2328187967" sldId="380"/>
            <ac:spMk id="37" creationId="{0BBFE744-0C5E-2072-F4D0-0E453E89084E}"/>
          </ac:spMkLst>
        </pc:spChg>
        <pc:spChg chg="add del">
          <ac:chgData name="代數白痴 顧" userId="316db6a4f7ef8138" providerId="LiveId" clId="{9C872722-223B-458F-9A22-D34E55F7C9FB}" dt="2023-07-14T01:32:24.360" v="2379"/>
          <ac:spMkLst>
            <pc:docMk/>
            <pc:sldMk cId="2328187967" sldId="380"/>
            <ac:spMk id="38" creationId="{84A3A705-D810-CD86-4179-591A3DB6D6BB}"/>
          </ac:spMkLst>
        </pc:spChg>
        <pc:spChg chg="add del">
          <ac:chgData name="代數白痴 顧" userId="316db6a4f7ef8138" providerId="LiveId" clId="{9C872722-223B-458F-9A22-D34E55F7C9FB}" dt="2023-07-14T01:32:24.360" v="2379"/>
          <ac:spMkLst>
            <pc:docMk/>
            <pc:sldMk cId="2328187967" sldId="380"/>
            <ac:spMk id="40" creationId="{E66AE091-AFAA-FCC9-E058-FCCE124ABDF8}"/>
          </ac:spMkLst>
        </pc:spChg>
        <pc:spChg chg="del">
          <ac:chgData name="代數白痴 顧" userId="316db6a4f7ef8138" providerId="LiveId" clId="{9C872722-223B-458F-9A22-D34E55F7C9FB}" dt="2023-07-14T01:31:21.633" v="2330" actId="478"/>
          <ac:spMkLst>
            <pc:docMk/>
            <pc:sldMk cId="2328187967" sldId="380"/>
            <ac:spMk id="52" creationId="{E2DAA9E7-790A-AA98-EF70-BBC9891E6727}"/>
          </ac:spMkLst>
        </pc:spChg>
        <pc:spChg chg="add del mod">
          <ac:chgData name="代數白痴 顧" userId="316db6a4f7ef8138" providerId="LiveId" clId="{9C872722-223B-458F-9A22-D34E55F7C9FB}" dt="2023-07-14T01:39:27.301" v="3049" actId="947"/>
          <ac:spMkLst>
            <pc:docMk/>
            <pc:sldMk cId="2328187967" sldId="380"/>
            <ac:spMk id="60" creationId="{90ECAF3B-FFFF-A531-AFBE-31708C7D891C}"/>
          </ac:spMkLst>
        </pc:spChg>
        <pc:spChg chg="mod">
          <ac:chgData name="代數白痴 顧" userId="316db6a4f7ef8138" providerId="LiveId" clId="{9C872722-223B-458F-9A22-D34E55F7C9FB}" dt="2023-07-14T01:42:14.204" v="3479" actId="20577"/>
          <ac:spMkLst>
            <pc:docMk/>
            <pc:sldMk cId="2328187967" sldId="380"/>
            <ac:spMk id="89" creationId="{9E8FE398-ED8E-E5DE-BD50-E0471252FAF6}"/>
          </ac:spMkLst>
        </pc:spChg>
        <pc:spChg chg="mod">
          <ac:chgData name="代數白痴 顧" userId="316db6a4f7ef8138" providerId="LiveId" clId="{9C872722-223B-458F-9A22-D34E55F7C9FB}" dt="2023-07-14T01:42:41.085" v="3480" actId="20577"/>
          <ac:spMkLst>
            <pc:docMk/>
            <pc:sldMk cId="2328187967" sldId="380"/>
            <ac:spMk id="101" creationId="{665D392D-19FC-71B5-434C-0ABBBC91FB85}"/>
          </ac:spMkLst>
        </pc:spChg>
        <pc:graphicFrameChg chg="add del">
          <ac:chgData name="代數白痴 顧" userId="316db6a4f7ef8138" providerId="LiveId" clId="{9C872722-223B-458F-9A22-D34E55F7C9FB}" dt="2023-07-14T01:31:46.624" v="2368"/>
          <ac:graphicFrameMkLst>
            <pc:docMk/>
            <pc:sldMk cId="2328187967" sldId="380"/>
            <ac:graphicFrameMk id="3" creationId="{11E9B596-B2A8-1202-C1DB-BE11528D1957}"/>
          </ac:graphicFrameMkLst>
        </pc:graphicFrameChg>
        <pc:graphicFrameChg chg="add del">
          <ac:chgData name="代數白痴 顧" userId="316db6a4f7ef8138" providerId="LiveId" clId="{9C872722-223B-458F-9A22-D34E55F7C9FB}" dt="2023-07-14T01:31:46.624" v="2368"/>
          <ac:graphicFrameMkLst>
            <pc:docMk/>
            <pc:sldMk cId="2328187967" sldId="380"/>
            <ac:graphicFrameMk id="4" creationId="{46C36320-7957-67CA-809B-34BB8B1A008D}"/>
          </ac:graphicFrameMkLst>
        </pc:graphicFrameChg>
        <pc:graphicFrameChg chg="add del">
          <ac:chgData name="代數白痴 顧" userId="316db6a4f7ef8138" providerId="LiveId" clId="{9C872722-223B-458F-9A22-D34E55F7C9FB}" dt="2023-07-14T01:31:53.880" v="2370"/>
          <ac:graphicFrameMkLst>
            <pc:docMk/>
            <pc:sldMk cId="2328187967" sldId="380"/>
            <ac:graphicFrameMk id="10" creationId="{682DCA35-7538-4E2B-D92E-1412338E5A45}"/>
          </ac:graphicFrameMkLst>
        </pc:graphicFrameChg>
        <pc:graphicFrameChg chg="add del">
          <ac:chgData name="代數白痴 顧" userId="316db6a4f7ef8138" providerId="LiveId" clId="{9C872722-223B-458F-9A22-D34E55F7C9FB}" dt="2023-07-14T01:31:53.880" v="2370"/>
          <ac:graphicFrameMkLst>
            <pc:docMk/>
            <pc:sldMk cId="2328187967" sldId="380"/>
            <ac:graphicFrameMk id="11" creationId="{FF4B1A09-2E0D-0C40-1210-21AF620F6B77}"/>
          </ac:graphicFrameMkLst>
        </pc:graphicFrameChg>
        <pc:graphicFrameChg chg="add del">
          <ac:chgData name="代數白痴 顧" userId="316db6a4f7ef8138" providerId="LiveId" clId="{9C872722-223B-458F-9A22-D34E55F7C9FB}" dt="2023-07-14T01:32:11.472" v="2375"/>
          <ac:graphicFrameMkLst>
            <pc:docMk/>
            <pc:sldMk cId="2328187967" sldId="380"/>
            <ac:graphicFrameMk id="19" creationId="{7F310737-72D9-8275-01EF-0B2F641D2FA5}"/>
          </ac:graphicFrameMkLst>
        </pc:graphicFrameChg>
        <pc:graphicFrameChg chg="add del">
          <ac:chgData name="代數白痴 顧" userId="316db6a4f7ef8138" providerId="LiveId" clId="{9C872722-223B-458F-9A22-D34E55F7C9FB}" dt="2023-07-14T01:32:11.472" v="2375"/>
          <ac:graphicFrameMkLst>
            <pc:docMk/>
            <pc:sldMk cId="2328187967" sldId="380"/>
            <ac:graphicFrameMk id="28" creationId="{5DFD5C69-1997-F180-6656-DB3C72CCCE4F}"/>
          </ac:graphicFrameMkLst>
        </pc:graphicFrameChg>
        <pc:graphicFrameChg chg="add del">
          <ac:chgData name="代數白痴 顧" userId="316db6a4f7ef8138" providerId="LiveId" clId="{9C872722-223B-458F-9A22-D34E55F7C9FB}" dt="2023-07-14T01:32:16.016" v="2377"/>
          <ac:graphicFrameMkLst>
            <pc:docMk/>
            <pc:sldMk cId="2328187967" sldId="380"/>
            <ac:graphicFrameMk id="33" creationId="{332E8EDF-58B9-788C-CC3F-E14C90A566FC}"/>
          </ac:graphicFrameMkLst>
        </pc:graphicFrameChg>
        <pc:graphicFrameChg chg="add del">
          <ac:chgData name="代數白痴 顧" userId="316db6a4f7ef8138" providerId="LiveId" clId="{9C872722-223B-458F-9A22-D34E55F7C9FB}" dt="2023-07-14T01:32:16.016" v="2377"/>
          <ac:graphicFrameMkLst>
            <pc:docMk/>
            <pc:sldMk cId="2328187967" sldId="380"/>
            <ac:graphicFrameMk id="34" creationId="{7189014E-03A2-6B1F-944E-D66016AE5C51}"/>
          </ac:graphicFrameMkLst>
        </pc:graphicFrameChg>
        <pc:graphicFrameChg chg="add del">
          <ac:chgData name="代數白痴 顧" userId="316db6a4f7ef8138" providerId="LiveId" clId="{9C872722-223B-458F-9A22-D34E55F7C9FB}" dt="2023-07-14T01:32:24.360" v="2379"/>
          <ac:graphicFrameMkLst>
            <pc:docMk/>
            <pc:sldMk cId="2328187967" sldId="380"/>
            <ac:graphicFrameMk id="39" creationId="{47C5BDAE-A30B-D336-7B18-D265E2AFBA9C}"/>
          </ac:graphicFrameMkLst>
        </pc:graphicFrameChg>
        <pc:picChg chg="del">
          <ac:chgData name="代數白痴 顧" userId="316db6a4f7ef8138" providerId="LiveId" clId="{9C872722-223B-458F-9A22-D34E55F7C9FB}" dt="2023-07-14T01:31:22.469" v="2331" actId="478"/>
          <ac:picMkLst>
            <pc:docMk/>
            <pc:sldMk cId="2328187967" sldId="380"/>
            <ac:picMk id="5" creationId="{30CA8C3D-C7C5-1452-64E4-C51A94C4C6FE}"/>
          </ac:picMkLst>
        </pc:picChg>
        <pc:cxnChg chg="del">
          <ac:chgData name="代數白痴 顧" userId="316db6a4f7ef8138" providerId="LiveId" clId="{9C872722-223B-458F-9A22-D34E55F7C9FB}" dt="2023-07-14T01:31:20.487" v="2329" actId="478"/>
          <ac:cxnSpMkLst>
            <pc:docMk/>
            <pc:sldMk cId="2328187967" sldId="380"/>
            <ac:cxnSpMk id="7" creationId="{2D07C47C-E281-6840-8C68-EE924EED0AB8}"/>
          </ac:cxnSpMkLst>
        </pc:cxnChg>
        <pc:cxnChg chg="del">
          <ac:chgData name="代數白痴 顧" userId="316db6a4f7ef8138" providerId="LiveId" clId="{9C872722-223B-458F-9A22-D34E55F7C9FB}" dt="2023-07-14T01:31:20.487" v="2329" actId="478"/>
          <ac:cxnSpMkLst>
            <pc:docMk/>
            <pc:sldMk cId="2328187967" sldId="380"/>
            <ac:cxnSpMk id="14" creationId="{E8A97C8A-2250-B6A2-B498-FF6596305F3F}"/>
          </ac:cxnSpMkLst>
        </pc:cxnChg>
        <pc:cxnChg chg="del">
          <ac:chgData name="代數白痴 顧" userId="316db6a4f7ef8138" providerId="LiveId" clId="{9C872722-223B-458F-9A22-D34E55F7C9FB}" dt="2023-07-14T01:31:20.487" v="2329" actId="478"/>
          <ac:cxnSpMkLst>
            <pc:docMk/>
            <pc:sldMk cId="2328187967" sldId="380"/>
            <ac:cxnSpMk id="16" creationId="{3FABBE20-F9E0-6C9C-115F-6390261823F1}"/>
          </ac:cxnSpMkLst>
        </pc:cxnChg>
        <pc:cxnChg chg="del">
          <ac:chgData name="代數白痴 顧" userId="316db6a4f7ef8138" providerId="LiveId" clId="{9C872722-223B-458F-9A22-D34E55F7C9FB}" dt="2023-07-14T01:31:20.487" v="2329" actId="478"/>
          <ac:cxnSpMkLst>
            <pc:docMk/>
            <pc:sldMk cId="2328187967" sldId="380"/>
            <ac:cxnSpMk id="17" creationId="{A46D0AC6-6DA0-8C58-6911-AFEDF5A3853E}"/>
          </ac:cxnSpMkLst>
        </pc:cxnChg>
        <pc:cxnChg chg="del">
          <ac:chgData name="代數白痴 顧" userId="316db6a4f7ef8138" providerId="LiveId" clId="{9C872722-223B-458F-9A22-D34E55F7C9FB}" dt="2023-07-14T01:31:20.487" v="2329" actId="478"/>
          <ac:cxnSpMkLst>
            <pc:docMk/>
            <pc:sldMk cId="2328187967" sldId="380"/>
            <ac:cxnSpMk id="18" creationId="{BD3B87FE-1F8B-85A5-7E4F-C0CF07310770}"/>
          </ac:cxnSpMkLst>
        </pc:cxnChg>
      </pc:sldChg>
    </pc:docChg>
  </pc:docChgLst>
  <pc:docChgLst>
    <pc:chgData name="代數白痴 顧" userId="316db6a4f7ef8138" providerId="LiveId" clId="{B183398C-3223-4551-BFD8-DE24E39287AE}"/>
    <pc:docChg chg="undo custSel modSld sldOrd">
      <pc:chgData name="代數白痴 顧" userId="316db6a4f7ef8138" providerId="LiveId" clId="{B183398C-3223-4551-BFD8-DE24E39287AE}" dt="2023-09-20T00:47:26.721" v="4674" actId="20577"/>
      <pc:docMkLst>
        <pc:docMk/>
      </pc:docMkLst>
      <pc:sldChg chg="addSp delSp modSp mod ord modTransition">
        <pc:chgData name="代數白痴 顧" userId="316db6a4f7ef8138" providerId="LiveId" clId="{B183398C-3223-4551-BFD8-DE24E39287AE}" dt="2023-09-20T00:47:26.721" v="4674" actId="20577"/>
        <pc:sldMkLst>
          <pc:docMk/>
          <pc:sldMk cId="754667137" sldId="386"/>
        </pc:sldMkLst>
        <pc:spChg chg="mod">
          <ac:chgData name="代數白痴 顧" userId="316db6a4f7ef8138" providerId="LiveId" clId="{B183398C-3223-4551-BFD8-DE24E39287AE}" dt="2023-09-19T07:31:44.872" v="2597"/>
          <ac:spMkLst>
            <pc:docMk/>
            <pc:sldMk cId="754667137" sldId="386"/>
            <ac:spMk id="4" creationId="{5A46D45A-2AAF-8B2E-9EAE-5D4F0CFD9267}"/>
          </ac:spMkLst>
        </pc:spChg>
        <pc:spChg chg="mod">
          <ac:chgData name="代數白痴 顧" userId="316db6a4f7ef8138" providerId="LiveId" clId="{B183398C-3223-4551-BFD8-DE24E39287AE}" dt="2023-09-19T07:31:44.872" v="2597"/>
          <ac:spMkLst>
            <pc:docMk/>
            <pc:sldMk cId="754667137" sldId="386"/>
            <ac:spMk id="5" creationId="{AC5DB079-7230-A8B5-CBCF-54902CF3E501}"/>
          </ac:spMkLst>
        </pc:spChg>
        <pc:spChg chg="mod">
          <ac:chgData name="代數白痴 顧" userId="316db6a4f7ef8138" providerId="LiveId" clId="{B183398C-3223-4551-BFD8-DE24E39287AE}" dt="2023-09-19T07:35:36.178" v="3199" actId="20577"/>
          <ac:spMkLst>
            <pc:docMk/>
            <pc:sldMk cId="754667137" sldId="386"/>
            <ac:spMk id="6" creationId="{8EC3E3B1-31AA-2A99-7EB9-2ED9F366F557}"/>
          </ac:spMkLst>
        </pc:spChg>
        <pc:spChg chg="mod">
          <ac:chgData name="代數白痴 顧" userId="316db6a4f7ef8138" providerId="LiveId" clId="{B183398C-3223-4551-BFD8-DE24E39287AE}" dt="2023-09-19T07:31:44.872" v="2597"/>
          <ac:spMkLst>
            <pc:docMk/>
            <pc:sldMk cId="754667137" sldId="386"/>
            <ac:spMk id="7" creationId="{1CF3545A-82E4-B8EC-2BF8-289A598ED2F6}"/>
          </ac:spMkLst>
        </pc:spChg>
        <pc:spChg chg="del">
          <ac:chgData name="代數白痴 顧" userId="316db6a4f7ef8138" providerId="LiveId" clId="{B183398C-3223-4551-BFD8-DE24E39287AE}" dt="2023-09-19T07:20:23.701" v="2460" actId="478"/>
          <ac:spMkLst>
            <pc:docMk/>
            <pc:sldMk cId="754667137" sldId="386"/>
            <ac:spMk id="8" creationId="{0DB31CC7-9EB6-B8CE-E147-C73EDF7079C4}"/>
          </ac:spMkLst>
        </pc:spChg>
        <pc:spChg chg="del">
          <ac:chgData name="代數白痴 顧" userId="316db6a4f7ef8138" providerId="LiveId" clId="{B183398C-3223-4551-BFD8-DE24E39287AE}" dt="2023-09-19T07:20:23.701" v="2460" actId="478"/>
          <ac:spMkLst>
            <pc:docMk/>
            <pc:sldMk cId="754667137" sldId="386"/>
            <ac:spMk id="9" creationId="{1D86AD7B-3265-33DA-C554-60EC32D308FA}"/>
          </ac:spMkLst>
        </pc:spChg>
        <pc:spChg chg="del">
          <ac:chgData name="代數白痴 顧" userId="316db6a4f7ef8138" providerId="LiveId" clId="{B183398C-3223-4551-BFD8-DE24E39287AE}" dt="2023-09-19T07:20:23.701" v="2460" actId="478"/>
          <ac:spMkLst>
            <pc:docMk/>
            <pc:sldMk cId="754667137" sldId="386"/>
            <ac:spMk id="10" creationId="{26786C2D-381F-2616-6CB4-430D2178F38B}"/>
          </ac:spMkLst>
        </pc:spChg>
        <pc:spChg chg="del">
          <ac:chgData name="代數白痴 顧" userId="316db6a4f7ef8138" providerId="LiveId" clId="{B183398C-3223-4551-BFD8-DE24E39287AE}" dt="2023-09-19T07:20:23.701" v="2460" actId="478"/>
          <ac:spMkLst>
            <pc:docMk/>
            <pc:sldMk cId="754667137" sldId="386"/>
            <ac:spMk id="11" creationId="{3A5C5E40-65B7-99EC-0AFB-F809FFAA4EDC}"/>
          </ac:spMkLst>
        </pc:spChg>
        <pc:spChg chg="del">
          <ac:chgData name="代數白痴 顧" userId="316db6a4f7ef8138" providerId="LiveId" clId="{B183398C-3223-4551-BFD8-DE24E39287AE}" dt="2023-09-19T07:20:23.701" v="2460" actId="478"/>
          <ac:spMkLst>
            <pc:docMk/>
            <pc:sldMk cId="754667137" sldId="386"/>
            <ac:spMk id="12" creationId="{301BAB38-CF58-05B8-E264-E5F8C768D372}"/>
          </ac:spMkLst>
        </pc:spChg>
        <pc:spChg chg="del">
          <ac:chgData name="代數白痴 顧" userId="316db6a4f7ef8138" providerId="LiveId" clId="{B183398C-3223-4551-BFD8-DE24E39287AE}" dt="2023-09-19T07:20:23.701" v="2460" actId="478"/>
          <ac:spMkLst>
            <pc:docMk/>
            <pc:sldMk cId="754667137" sldId="386"/>
            <ac:spMk id="13" creationId="{22E2BC7F-16FC-5DCD-0E98-B372566EC48B}"/>
          </ac:spMkLst>
        </pc:spChg>
        <pc:spChg chg="del">
          <ac:chgData name="代數白痴 顧" userId="316db6a4f7ef8138" providerId="LiveId" clId="{B183398C-3223-4551-BFD8-DE24E39287AE}" dt="2023-09-19T07:20:23.701" v="2460" actId="478"/>
          <ac:spMkLst>
            <pc:docMk/>
            <pc:sldMk cId="754667137" sldId="386"/>
            <ac:spMk id="14" creationId="{CD562854-C6F7-CFE6-DDA3-C1EB721C14BC}"/>
          </ac:spMkLst>
        </pc:spChg>
        <pc:spChg chg="del">
          <ac:chgData name="代數白痴 顧" userId="316db6a4f7ef8138" providerId="LiveId" clId="{B183398C-3223-4551-BFD8-DE24E39287AE}" dt="2023-09-19T07:20:23.701" v="2460" actId="478"/>
          <ac:spMkLst>
            <pc:docMk/>
            <pc:sldMk cId="754667137" sldId="386"/>
            <ac:spMk id="15" creationId="{39D9D7CD-60EC-2690-7381-33341A835CEE}"/>
          </ac:spMkLst>
        </pc:spChg>
        <pc:spChg chg="add mod">
          <ac:chgData name="代數白痴 顧" userId="316db6a4f7ef8138" providerId="LiveId" clId="{B183398C-3223-4551-BFD8-DE24E39287AE}" dt="2023-09-20T00:44:15.257" v="4261" actId="1035"/>
          <ac:spMkLst>
            <pc:docMk/>
            <pc:sldMk cId="754667137" sldId="386"/>
            <ac:spMk id="16" creationId="{5754F49E-29F0-2EF0-3512-1697FFB0CED2}"/>
          </ac:spMkLst>
        </pc:spChg>
        <pc:spChg chg="del">
          <ac:chgData name="代數白痴 顧" userId="316db6a4f7ef8138" providerId="LiveId" clId="{B183398C-3223-4551-BFD8-DE24E39287AE}" dt="2023-09-19T07:20:23.701" v="2460" actId="478"/>
          <ac:spMkLst>
            <pc:docMk/>
            <pc:sldMk cId="754667137" sldId="386"/>
            <ac:spMk id="16" creationId="{87D334EF-6A81-81DF-A7B2-C6C778C46937}"/>
          </ac:spMkLst>
        </pc:spChg>
        <pc:spChg chg="del">
          <ac:chgData name="代數白痴 顧" userId="316db6a4f7ef8138" providerId="LiveId" clId="{B183398C-3223-4551-BFD8-DE24E39287AE}" dt="2023-09-19T07:20:23.701" v="2460" actId="478"/>
          <ac:spMkLst>
            <pc:docMk/>
            <pc:sldMk cId="754667137" sldId="386"/>
            <ac:spMk id="17" creationId="{9E599298-1559-42CF-12A1-33D7126C7929}"/>
          </ac:spMkLst>
        </pc:spChg>
        <pc:spChg chg="add mod">
          <ac:chgData name="代數白痴 顧" userId="316db6a4f7ef8138" providerId="LiveId" clId="{B183398C-3223-4551-BFD8-DE24E39287AE}" dt="2023-09-20T00:44:15.257" v="4261" actId="1035"/>
          <ac:spMkLst>
            <pc:docMk/>
            <pc:sldMk cId="754667137" sldId="386"/>
            <ac:spMk id="17" creationId="{B406051D-6F1E-A3CC-DF59-EBB87A138FC6}"/>
          </ac:spMkLst>
        </pc:spChg>
        <pc:spChg chg="del">
          <ac:chgData name="代數白痴 顧" userId="316db6a4f7ef8138" providerId="LiveId" clId="{B183398C-3223-4551-BFD8-DE24E39287AE}" dt="2023-09-19T07:20:23.701" v="2460" actId="478"/>
          <ac:spMkLst>
            <pc:docMk/>
            <pc:sldMk cId="754667137" sldId="386"/>
            <ac:spMk id="18" creationId="{CBDC4F46-4256-0812-65D0-E6E174CB7891}"/>
          </ac:spMkLst>
        </pc:spChg>
        <pc:spChg chg="add mod">
          <ac:chgData name="代數白痴 顧" userId="316db6a4f7ef8138" providerId="LiveId" clId="{B183398C-3223-4551-BFD8-DE24E39287AE}" dt="2023-09-20T00:44:15.257" v="4261" actId="1035"/>
          <ac:spMkLst>
            <pc:docMk/>
            <pc:sldMk cId="754667137" sldId="386"/>
            <ac:spMk id="18" creationId="{CF819AB3-4A9D-9133-65E5-F7ABF1B770EA}"/>
          </ac:spMkLst>
        </pc:spChg>
        <pc:spChg chg="del">
          <ac:chgData name="代數白痴 顧" userId="316db6a4f7ef8138" providerId="LiveId" clId="{B183398C-3223-4551-BFD8-DE24E39287AE}" dt="2023-09-19T07:20:23.701" v="2460" actId="478"/>
          <ac:spMkLst>
            <pc:docMk/>
            <pc:sldMk cId="754667137" sldId="386"/>
            <ac:spMk id="19" creationId="{B07816E4-853B-2119-E703-013F9B3666CD}"/>
          </ac:spMkLst>
        </pc:spChg>
        <pc:spChg chg="del">
          <ac:chgData name="代數白痴 顧" userId="316db6a4f7ef8138" providerId="LiveId" clId="{B183398C-3223-4551-BFD8-DE24E39287AE}" dt="2023-09-19T07:20:23.701" v="2460" actId="478"/>
          <ac:spMkLst>
            <pc:docMk/>
            <pc:sldMk cId="754667137" sldId="386"/>
            <ac:spMk id="20" creationId="{BB4E3D4D-B837-64A0-6629-9F0DD617FE57}"/>
          </ac:spMkLst>
        </pc:spChg>
        <pc:spChg chg="del">
          <ac:chgData name="代數白痴 顧" userId="316db6a4f7ef8138" providerId="LiveId" clId="{B183398C-3223-4551-BFD8-DE24E39287AE}" dt="2023-09-19T07:20:23.701" v="2460" actId="478"/>
          <ac:spMkLst>
            <pc:docMk/>
            <pc:sldMk cId="754667137" sldId="386"/>
            <ac:spMk id="21" creationId="{E5F035B8-03BB-01C6-5700-37734FE4F51B}"/>
          </ac:spMkLst>
        </pc:spChg>
        <pc:spChg chg="del">
          <ac:chgData name="代數白痴 顧" userId="316db6a4f7ef8138" providerId="LiveId" clId="{B183398C-3223-4551-BFD8-DE24E39287AE}" dt="2023-09-19T07:20:23.701" v="2460" actId="478"/>
          <ac:spMkLst>
            <pc:docMk/>
            <pc:sldMk cId="754667137" sldId="386"/>
            <ac:spMk id="22" creationId="{E92FBBA6-3A9C-17EC-DC43-B8AA3EF274F5}"/>
          </ac:spMkLst>
        </pc:spChg>
        <pc:spChg chg="mod">
          <ac:chgData name="代數白痴 顧" userId="316db6a4f7ef8138" providerId="LiveId" clId="{B183398C-3223-4551-BFD8-DE24E39287AE}" dt="2023-09-20T00:26:34.371" v="3624" actId="20577"/>
          <ac:spMkLst>
            <pc:docMk/>
            <pc:sldMk cId="754667137" sldId="386"/>
            <ac:spMk id="23" creationId="{00000000-0000-0000-0000-000000000000}"/>
          </ac:spMkLst>
        </pc:spChg>
        <pc:spChg chg="del">
          <ac:chgData name="代數白痴 顧" userId="316db6a4f7ef8138" providerId="LiveId" clId="{B183398C-3223-4551-BFD8-DE24E39287AE}" dt="2023-09-19T07:20:23.701" v="2460" actId="478"/>
          <ac:spMkLst>
            <pc:docMk/>
            <pc:sldMk cId="754667137" sldId="386"/>
            <ac:spMk id="24" creationId="{42AD7D4B-3630-1EDD-1992-5BDF1A7192E2}"/>
          </ac:spMkLst>
        </pc:spChg>
        <pc:spChg chg="del">
          <ac:chgData name="代數白痴 顧" userId="316db6a4f7ef8138" providerId="LiveId" clId="{B183398C-3223-4551-BFD8-DE24E39287AE}" dt="2023-09-19T07:20:23.701" v="2460" actId="478"/>
          <ac:spMkLst>
            <pc:docMk/>
            <pc:sldMk cId="754667137" sldId="386"/>
            <ac:spMk id="25" creationId="{3A0CD06A-6A2C-83F6-7BBE-5ACDEA0CAB34}"/>
          </ac:spMkLst>
        </pc:spChg>
        <pc:spChg chg="del">
          <ac:chgData name="代數白痴 顧" userId="316db6a4f7ef8138" providerId="LiveId" clId="{B183398C-3223-4551-BFD8-DE24E39287AE}" dt="2023-09-19T07:20:23.701" v="2460" actId="478"/>
          <ac:spMkLst>
            <pc:docMk/>
            <pc:sldMk cId="754667137" sldId="386"/>
            <ac:spMk id="26" creationId="{181CD530-8FB2-B8FB-751E-906F317038F0}"/>
          </ac:spMkLst>
        </pc:spChg>
        <pc:spChg chg="del">
          <ac:chgData name="代數白痴 顧" userId="316db6a4f7ef8138" providerId="LiveId" clId="{B183398C-3223-4551-BFD8-DE24E39287AE}" dt="2023-09-19T07:20:23.701" v="2460" actId="478"/>
          <ac:spMkLst>
            <pc:docMk/>
            <pc:sldMk cId="754667137" sldId="386"/>
            <ac:spMk id="27" creationId="{8B0D90C6-07F7-B47C-DE3A-1319C94F81B0}"/>
          </ac:spMkLst>
        </pc:spChg>
        <pc:spChg chg="del">
          <ac:chgData name="代數白痴 顧" userId="316db6a4f7ef8138" providerId="LiveId" clId="{B183398C-3223-4551-BFD8-DE24E39287AE}" dt="2023-09-19T07:20:23.701" v="2460" actId="478"/>
          <ac:spMkLst>
            <pc:docMk/>
            <pc:sldMk cId="754667137" sldId="386"/>
            <ac:spMk id="28" creationId="{B9453204-D690-6D20-5D5E-05B4F252EBDA}"/>
          </ac:spMkLst>
        </pc:spChg>
        <pc:spChg chg="del">
          <ac:chgData name="代數白痴 顧" userId="316db6a4f7ef8138" providerId="LiveId" clId="{B183398C-3223-4551-BFD8-DE24E39287AE}" dt="2023-09-19T07:20:23.701" v="2460" actId="478"/>
          <ac:spMkLst>
            <pc:docMk/>
            <pc:sldMk cId="754667137" sldId="386"/>
            <ac:spMk id="29" creationId="{F80B722F-722F-5E77-F136-8F4AA1B3100F}"/>
          </ac:spMkLst>
        </pc:spChg>
        <pc:spChg chg="del">
          <ac:chgData name="代數白痴 顧" userId="316db6a4f7ef8138" providerId="LiveId" clId="{B183398C-3223-4551-BFD8-DE24E39287AE}" dt="2023-09-19T07:20:23.701" v="2460" actId="478"/>
          <ac:spMkLst>
            <pc:docMk/>
            <pc:sldMk cId="754667137" sldId="386"/>
            <ac:spMk id="30" creationId="{D699D318-1359-4262-1BC9-D393D27F4A92}"/>
          </ac:spMkLst>
        </pc:spChg>
        <pc:spChg chg="del">
          <ac:chgData name="代數白痴 顧" userId="316db6a4f7ef8138" providerId="LiveId" clId="{B183398C-3223-4551-BFD8-DE24E39287AE}" dt="2023-09-19T07:20:23.701" v="2460" actId="478"/>
          <ac:spMkLst>
            <pc:docMk/>
            <pc:sldMk cId="754667137" sldId="386"/>
            <ac:spMk id="31" creationId="{3914C3B6-23D1-9A69-46B6-ECCCC3810DC6}"/>
          </ac:spMkLst>
        </pc:spChg>
        <pc:spChg chg="del">
          <ac:chgData name="代數白痴 顧" userId="316db6a4f7ef8138" providerId="LiveId" clId="{B183398C-3223-4551-BFD8-DE24E39287AE}" dt="2023-09-19T07:20:23.701" v="2460" actId="478"/>
          <ac:spMkLst>
            <pc:docMk/>
            <pc:sldMk cId="754667137" sldId="386"/>
            <ac:spMk id="32" creationId="{BE8CBEA7-A367-5CAD-A0CC-0DA15FE56F04}"/>
          </ac:spMkLst>
        </pc:spChg>
        <pc:spChg chg="del">
          <ac:chgData name="代數白痴 顧" userId="316db6a4f7ef8138" providerId="LiveId" clId="{B183398C-3223-4551-BFD8-DE24E39287AE}" dt="2023-09-19T07:20:23.701" v="2460" actId="478"/>
          <ac:spMkLst>
            <pc:docMk/>
            <pc:sldMk cId="754667137" sldId="386"/>
            <ac:spMk id="33" creationId="{BC3AAEF1-BDCD-4400-BBA5-108D814FB07A}"/>
          </ac:spMkLst>
        </pc:spChg>
        <pc:spChg chg="del">
          <ac:chgData name="代數白痴 顧" userId="316db6a4f7ef8138" providerId="LiveId" clId="{B183398C-3223-4551-BFD8-DE24E39287AE}" dt="2023-09-19T07:20:23.701" v="2460" actId="478"/>
          <ac:spMkLst>
            <pc:docMk/>
            <pc:sldMk cId="754667137" sldId="386"/>
            <ac:spMk id="34" creationId="{B10894B9-9B5F-611E-96F3-0B7CAB915F4B}"/>
          </ac:spMkLst>
        </pc:spChg>
        <pc:spChg chg="add mod ord">
          <ac:chgData name="代數白痴 顧" userId="316db6a4f7ef8138" providerId="LiveId" clId="{B183398C-3223-4551-BFD8-DE24E39287AE}" dt="2023-09-20T00:44:15.257" v="4261" actId="1035"/>
          <ac:spMkLst>
            <pc:docMk/>
            <pc:sldMk cId="754667137" sldId="386"/>
            <ac:spMk id="34" creationId="{D4B48CA5-AAA8-26B2-FC6B-286F887D7BB7}"/>
          </ac:spMkLst>
        </pc:spChg>
        <pc:spChg chg="add mod">
          <ac:chgData name="代數白痴 顧" userId="316db6a4f7ef8138" providerId="LiveId" clId="{B183398C-3223-4551-BFD8-DE24E39287AE}" dt="2023-09-20T00:44:15.257" v="4261" actId="1035"/>
          <ac:spMkLst>
            <pc:docMk/>
            <pc:sldMk cId="754667137" sldId="386"/>
            <ac:spMk id="35" creationId="{6A21E600-BFB8-B639-F417-901437BB5816}"/>
          </ac:spMkLst>
        </pc:spChg>
        <pc:spChg chg="add mod">
          <ac:chgData name="代數白痴 顧" userId="316db6a4f7ef8138" providerId="LiveId" clId="{B183398C-3223-4551-BFD8-DE24E39287AE}" dt="2023-09-20T00:44:15.257" v="4261" actId="1035"/>
          <ac:spMkLst>
            <pc:docMk/>
            <pc:sldMk cId="754667137" sldId="386"/>
            <ac:spMk id="39" creationId="{7776537A-67DC-B447-CF19-9AEBD1562305}"/>
          </ac:spMkLst>
        </pc:spChg>
        <pc:spChg chg="add mod">
          <ac:chgData name="代數白痴 顧" userId="316db6a4f7ef8138" providerId="LiveId" clId="{B183398C-3223-4551-BFD8-DE24E39287AE}" dt="2023-09-20T00:44:15.257" v="4261" actId="1035"/>
          <ac:spMkLst>
            <pc:docMk/>
            <pc:sldMk cId="754667137" sldId="386"/>
            <ac:spMk id="40" creationId="{B6DD4348-677D-DA82-2EC7-C95A9A1745C6}"/>
          </ac:spMkLst>
        </pc:spChg>
        <pc:spChg chg="add mod">
          <ac:chgData name="代數白痴 顧" userId="316db6a4f7ef8138" providerId="LiveId" clId="{B183398C-3223-4551-BFD8-DE24E39287AE}" dt="2023-09-20T00:44:15.257" v="4261" actId="1035"/>
          <ac:spMkLst>
            <pc:docMk/>
            <pc:sldMk cId="754667137" sldId="386"/>
            <ac:spMk id="41" creationId="{F4E5CC02-638F-26F7-E062-A9DAAF448D59}"/>
          </ac:spMkLst>
        </pc:spChg>
        <pc:spChg chg="add mod ord">
          <ac:chgData name="代數白痴 顧" userId="316db6a4f7ef8138" providerId="LiveId" clId="{B183398C-3223-4551-BFD8-DE24E39287AE}" dt="2023-09-20T00:44:15.257" v="4261" actId="1035"/>
          <ac:spMkLst>
            <pc:docMk/>
            <pc:sldMk cId="754667137" sldId="386"/>
            <ac:spMk id="45" creationId="{C291A21E-2A01-B206-AE24-D56F1C66D0DD}"/>
          </ac:spMkLst>
        </pc:spChg>
        <pc:spChg chg="add mod">
          <ac:chgData name="代數白痴 顧" userId="316db6a4f7ef8138" providerId="LiveId" clId="{B183398C-3223-4551-BFD8-DE24E39287AE}" dt="2023-09-20T00:44:15.257" v="4261" actId="1035"/>
          <ac:spMkLst>
            <pc:docMk/>
            <pc:sldMk cId="754667137" sldId="386"/>
            <ac:spMk id="46" creationId="{8538FDC8-F961-2CAD-83FB-BA1DC045E5B7}"/>
          </ac:spMkLst>
        </pc:spChg>
        <pc:spChg chg="add mod">
          <ac:chgData name="代數白痴 顧" userId="316db6a4f7ef8138" providerId="LiveId" clId="{B183398C-3223-4551-BFD8-DE24E39287AE}" dt="2023-09-20T00:44:15.257" v="4261" actId="1035"/>
          <ac:spMkLst>
            <pc:docMk/>
            <pc:sldMk cId="754667137" sldId="386"/>
            <ac:spMk id="49" creationId="{3CD45AC4-9459-8CC8-1471-56F381C5B8D0}"/>
          </ac:spMkLst>
        </pc:spChg>
        <pc:spChg chg="add mod">
          <ac:chgData name="代數白痴 顧" userId="316db6a4f7ef8138" providerId="LiveId" clId="{B183398C-3223-4551-BFD8-DE24E39287AE}" dt="2023-09-20T00:44:15.257" v="4261" actId="1035"/>
          <ac:spMkLst>
            <pc:docMk/>
            <pc:sldMk cId="754667137" sldId="386"/>
            <ac:spMk id="50" creationId="{8D664B52-2BAB-B0B3-42FE-35B2DF33E238}"/>
          </ac:spMkLst>
        </pc:spChg>
        <pc:spChg chg="add mod">
          <ac:chgData name="代數白痴 顧" userId="316db6a4f7ef8138" providerId="LiveId" clId="{B183398C-3223-4551-BFD8-DE24E39287AE}" dt="2023-09-20T00:44:15.257" v="4261" actId="1035"/>
          <ac:spMkLst>
            <pc:docMk/>
            <pc:sldMk cId="754667137" sldId="386"/>
            <ac:spMk id="51" creationId="{4B24AA49-220D-8CE2-857C-ADFC9B53B42E}"/>
          </ac:spMkLst>
        </pc:spChg>
        <pc:spChg chg="add mod ord">
          <ac:chgData name="代數白痴 顧" userId="316db6a4f7ef8138" providerId="LiveId" clId="{B183398C-3223-4551-BFD8-DE24E39287AE}" dt="2023-09-20T00:44:15.257" v="4261" actId="1035"/>
          <ac:spMkLst>
            <pc:docMk/>
            <pc:sldMk cId="754667137" sldId="386"/>
            <ac:spMk id="55" creationId="{AA7DF23F-5A42-D58A-D452-40DAEE7173BF}"/>
          </ac:spMkLst>
        </pc:spChg>
        <pc:spChg chg="add mod">
          <ac:chgData name="代數白痴 顧" userId="316db6a4f7ef8138" providerId="LiveId" clId="{B183398C-3223-4551-BFD8-DE24E39287AE}" dt="2023-09-20T00:44:15.257" v="4261" actId="1035"/>
          <ac:spMkLst>
            <pc:docMk/>
            <pc:sldMk cId="754667137" sldId="386"/>
            <ac:spMk id="56" creationId="{C70AE3B7-E5A6-48BC-5A35-2216BA502528}"/>
          </ac:spMkLst>
        </pc:spChg>
        <pc:spChg chg="add mod">
          <ac:chgData name="代數白痴 顧" userId="316db6a4f7ef8138" providerId="LiveId" clId="{B183398C-3223-4551-BFD8-DE24E39287AE}" dt="2023-09-20T00:44:15.257" v="4261" actId="1035"/>
          <ac:spMkLst>
            <pc:docMk/>
            <pc:sldMk cId="754667137" sldId="386"/>
            <ac:spMk id="59" creationId="{AB74BB6C-AFC1-E0C2-792A-1A2B5551BECE}"/>
          </ac:spMkLst>
        </pc:spChg>
        <pc:spChg chg="mod">
          <ac:chgData name="代數白痴 顧" userId="316db6a4f7ef8138" providerId="LiveId" clId="{B183398C-3223-4551-BFD8-DE24E39287AE}" dt="2023-09-20T00:47:26.721" v="4674" actId="20577"/>
          <ac:spMkLst>
            <pc:docMk/>
            <pc:sldMk cId="754667137" sldId="386"/>
            <ac:spMk id="60" creationId="{90ECAF3B-FFFF-A531-AFBE-31708C7D891C}"/>
          </ac:spMkLst>
        </pc:spChg>
        <pc:spChg chg="add mod">
          <ac:chgData name="代數白痴 顧" userId="316db6a4f7ef8138" providerId="LiveId" clId="{B183398C-3223-4551-BFD8-DE24E39287AE}" dt="2023-09-20T00:44:15.257" v="4261" actId="1035"/>
          <ac:spMkLst>
            <pc:docMk/>
            <pc:sldMk cId="754667137" sldId="386"/>
            <ac:spMk id="61" creationId="{62814729-E4C4-A752-080D-A931CC004F90}"/>
          </ac:spMkLst>
        </pc:spChg>
        <pc:spChg chg="add mod">
          <ac:chgData name="代數白痴 顧" userId="316db6a4f7ef8138" providerId="LiveId" clId="{B183398C-3223-4551-BFD8-DE24E39287AE}" dt="2023-09-20T00:44:15.257" v="4261" actId="1035"/>
          <ac:spMkLst>
            <pc:docMk/>
            <pc:sldMk cId="754667137" sldId="386"/>
            <ac:spMk id="62" creationId="{CA4F4A71-8563-4CBD-9612-AE104071FBDA}"/>
          </ac:spMkLst>
        </pc:spChg>
        <pc:spChg chg="add mod ord">
          <ac:chgData name="代數白痴 顧" userId="316db6a4f7ef8138" providerId="LiveId" clId="{B183398C-3223-4551-BFD8-DE24E39287AE}" dt="2023-09-20T00:44:15.257" v="4261" actId="1035"/>
          <ac:spMkLst>
            <pc:docMk/>
            <pc:sldMk cId="754667137" sldId="386"/>
            <ac:spMk id="66" creationId="{8DBDAB1F-3F47-2D44-514B-FF41A08F92B7}"/>
          </ac:spMkLst>
        </pc:spChg>
        <pc:spChg chg="add mod">
          <ac:chgData name="代數白痴 顧" userId="316db6a4f7ef8138" providerId="LiveId" clId="{B183398C-3223-4551-BFD8-DE24E39287AE}" dt="2023-09-20T00:44:15.257" v="4261" actId="1035"/>
          <ac:spMkLst>
            <pc:docMk/>
            <pc:sldMk cId="754667137" sldId="386"/>
            <ac:spMk id="67" creationId="{C58DF2A8-343B-BE25-C21B-5BCC48D8887E}"/>
          </ac:spMkLst>
        </pc:spChg>
        <pc:spChg chg="add del mod">
          <ac:chgData name="代數白痴 顧" userId="316db6a4f7ef8138" providerId="LiveId" clId="{B183398C-3223-4551-BFD8-DE24E39287AE}" dt="2023-09-20T00:45:23.135" v="4443" actId="478"/>
          <ac:spMkLst>
            <pc:docMk/>
            <pc:sldMk cId="754667137" sldId="386"/>
            <ac:spMk id="72" creationId="{9065A8EB-1380-FC1D-21A4-F43A831B218A}"/>
          </ac:spMkLst>
        </pc:spChg>
        <pc:spChg chg="add del mod">
          <ac:chgData name="代數白痴 顧" userId="316db6a4f7ef8138" providerId="LiveId" clId="{B183398C-3223-4551-BFD8-DE24E39287AE}" dt="2023-09-20T00:45:26.338" v="4445" actId="478"/>
          <ac:spMkLst>
            <pc:docMk/>
            <pc:sldMk cId="754667137" sldId="386"/>
            <ac:spMk id="73" creationId="{336A9744-53DB-5C90-6A35-66A92F9C4826}"/>
          </ac:spMkLst>
        </pc:spChg>
        <pc:spChg chg="add del mod">
          <ac:chgData name="代數白痴 顧" userId="316db6a4f7ef8138" providerId="LiveId" clId="{B183398C-3223-4551-BFD8-DE24E39287AE}" dt="2023-09-20T00:45:32.397" v="4448" actId="478"/>
          <ac:spMkLst>
            <pc:docMk/>
            <pc:sldMk cId="754667137" sldId="386"/>
            <ac:spMk id="78" creationId="{ABBFF826-C7E7-E884-DF41-09D56114DC65}"/>
          </ac:spMkLst>
        </pc:spChg>
        <pc:spChg chg="add mod">
          <ac:chgData name="代數白痴 顧" userId="316db6a4f7ef8138" providerId="LiveId" clId="{B183398C-3223-4551-BFD8-DE24E39287AE}" dt="2023-09-20T00:44:15.257" v="4261" actId="1035"/>
          <ac:spMkLst>
            <pc:docMk/>
            <pc:sldMk cId="754667137" sldId="386"/>
            <ac:spMk id="90" creationId="{0AABA280-7F71-CDE8-261C-F44E750B1396}"/>
          </ac:spMkLst>
        </pc:spChg>
        <pc:spChg chg="add mod">
          <ac:chgData name="代數白痴 顧" userId="316db6a4f7ef8138" providerId="LiveId" clId="{B183398C-3223-4551-BFD8-DE24E39287AE}" dt="2023-09-20T00:44:15.257" v="4261" actId="1035"/>
          <ac:spMkLst>
            <pc:docMk/>
            <pc:sldMk cId="754667137" sldId="386"/>
            <ac:spMk id="107" creationId="{FA4D8D0D-595F-F3BF-294A-36BF87218051}"/>
          </ac:spMkLst>
        </pc:spChg>
        <pc:spChg chg="add mod">
          <ac:chgData name="代數白痴 顧" userId="316db6a4f7ef8138" providerId="LiveId" clId="{B183398C-3223-4551-BFD8-DE24E39287AE}" dt="2023-09-20T00:44:15.257" v="4261" actId="1035"/>
          <ac:spMkLst>
            <pc:docMk/>
            <pc:sldMk cId="754667137" sldId="386"/>
            <ac:spMk id="112" creationId="{C6C3C595-B151-BCD5-6AD2-7A9D077217B2}"/>
          </ac:spMkLst>
        </pc:spChg>
        <pc:grpChg chg="add del mod">
          <ac:chgData name="代數白痴 顧" userId="316db6a4f7ef8138" providerId="LiveId" clId="{B183398C-3223-4551-BFD8-DE24E39287AE}" dt="2023-09-20T00:37:40.836" v="4160" actId="478"/>
          <ac:grpSpMkLst>
            <pc:docMk/>
            <pc:sldMk cId="754667137" sldId="386"/>
            <ac:grpSpMk id="2" creationId="{0689F27C-5C23-AFC5-B581-1170D7E97974}"/>
          </ac:grpSpMkLst>
        </pc:grpChg>
        <pc:picChg chg="add del mod">
          <ac:chgData name="代數白痴 顧" userId="316db6a4f7ef8138" providerId="LiveId" clId="{B183398C-3223-4551-BFD8-DE24E39287AE}" dt="2023-09-20T00:30:21.334" v="3708" actId="478"/>
          <ac:picMkLst>
            <pc:docMk/>
            <pc:sldMk cId="754667137" sldId="386"/>
            <ac:picMk id="9" creationId="{049E7186-DD57-9543-1EE6-6634D1643DD5}"/>
          </ac:picMkLst>
        </pc:picChg>
        <pc:cxnChg chg="mod">
          <ac:chgData name="代數白痴 顧" userId="316db6a4f7ef8138" providerId="LiveId" clId="{B183398C-3223-4551-BFD8-DE24E39287AE}" dt="2023-09-19T07:31:44.872" v="2597"/>
          <ac:cxnSpMkLst>
            <pc:docMk/>
            <pc:sldMk cId="754667137" sldId="386"/>
            <ac:cxnSpMk id="3" creationId="{2D02EBE9-F1B9-2491-44A6-572D3A6105AE}"/>
          </ac:cxnSpMkLst>
        </pc:cxnChg>
        <pc:cxnChg chg="add mod">
          <ac:chgData name="代數白痴 顧" userId="316db6a4f7ef8138" providerId="LiveId" clId="{B183398C-3223-4551-BFD8-DE24E39287AE}" dt="2023-09-20T00:44:15.257" v="4261" actId="1035"/>
          <ac:cxnSpMkLst>
            <pc:docMk/>
            <pc:sldMk cId="754667137" sldId="386"/>
            <ac:cxnSpMk id="11" creationId="{E4DF225D-C1A1-9242-AAB2-5EEFA2345930}"/>
          </ac:cxnSpMkLst>
        </pc:cxnChg>
        <pc:cxnChg chg="add mod">
          <ac:chgData name="代數白痴 顧" userId="316db6a4f7ef8138" providerId="LiveId" clId="{B183398C-3223-4551-BFD8-DE24E39287AE}" dt="2023-09-20T00:44:15.257" v="4261" actId="1035"/>
          <ac:cxnSpMkLst>
            <pc:docMk/>
            <pc:sldMk cId="754667137" sldId="386"/>
            <ac:cxnSpMk id="14" creationId="{29E321DE-739E-5589-734F-19544167270D}"/>
          </ac:cxnSpMkLst>
        </pc:cxnChg>
        <pc:cxnChg chg="add mod">
          <ac:chgData name="代數白痴 顧" userId="316db6a4f7ef8138" providerId="LiveId" clId="{B183398C-3223-4551-BFD8-DE24E39287AE}" dt="2023-09-20T00:44:15.257" v="4261" actId="1035"/>
          <ac:cxnSpMkLst>
            <pc:docMk/>
            <pc:sldMk cId="754667137" sldId="386"/>
            <ac:cxnSpMk id="20" creationId="{637BF08F-B6FD-D2C7-C0A9-663D8DB4221A}"/>
          </ac:cxnSpMkLst>
        </pc:cxnChg>
        <pc:cxnChg chg="add mod">
          <ac:chgData name="代數白痴 顧" userId="316db6a4f7ef8138" providerId="LiveId" clId="{B183398C-3223-4551-BFD8-DE24E39287AE}" dt="2023-09-20T00:44:15.257" v="4261" actId="1035"/>
          <ac:cxnSpMkLst>
            <pc:docMk/>
            <pc:sldMk cId="754667137" sldId="386"/>
            <ac:cxnSpMk id="22" creationId="{9847AC17-8F88-BE6C-1472-A5AF95A36B6F}"/>
          </ac:cxnSpMkLst>
        </pc:cxnChg>
        <pc:cxnChg chg="add mod">
          <ac:chgData name="代數白痴 顧" userId="316db6a4f7ef8138" providerId="LiveId" clId="{B183398C-3223-4551-BFD8-DE24E39287AE}" dt="2023-09-20T00:44:15.257" v="4261" actId="1035"/>
          <ac:cxnSpMkLst>
            <pc:docMk/>
            <pc:sldMk cId="754667137" sldId="386"/>
            <ac:cxnSpMk id="28" creationId="{9ACD6245-8D7A-56B5-54A3-DC4F21608589}"/>
          </ac:cxnSpMkLst>
        </pc:cxnChg>
        <pc:cxnChg chg="add mod">
          <ac:chgData name="代數白痴 顧" userId="316db6a4f7ef8138" providerId="LiveId" clId="{B183398C-3223-4551-BFD8-DE24E39287AE}" dt="2023-09-20T00:44:15.257" v="4261" actId="1035"/>
          <ac:cxnSpMkLst>
            <pc:docMk/>
            <pc:sldMk cId="754667137" sldId="386"/>
            <ac:cxnSpMk id="37" creationId="{3D171F9D-5482-2848-D5B5-9ACBF367EF06}"/>
          </ac:cxnSpMkLst>
        </pc:cxnChg>
        <pc:cxnChg chg="add mod">
          <ac:chgData name="代數白痴 顧" userId="316db6a4f7ef8138" providerId="LiveId" clId="{B183398C-3223-4551-BFD8-DE24E39287AE}" dt="2023-09-20T00:44:15.257" v="4261" actId="1035"/>
          <ac:cxnSpMkLst>
            <pc:docMk/>
            <pc:sldMk cId="754667137" sldId="386"/>
            <ac:cxnSpMk id="38" creationId="{C24963F8-DCB2-E10A-1CEF-C20D4AA69C9A}"/>
          </ac:cxnSpMkLst>
        </pc:cxnChg>
        <pc:cxnChg chg="add mod">
          <ac:chgData name="代數白痴 顧" userId="316db6a4f7ef8138" providerId="LiveId" clId="{B183398C-3223-4551-BFD8-DE24E39287AE}" dt="2023-09-20T00:44:15.257" v="4261" actId="1035"/>
          <ac:cxnSpMkLst>
            <pc:docMk/>
            <pc:sldMk cId="754667137" sldId="386"/>
            <ac:cxnSpMk id="42" creationId="{959C991D-0B61-7376-6A1C-ED396308A203}"/>
          </ac:cxnSpMkLst>
        </pc:cxnChg>
        <pc:cxnChg chg="add mod">
          <ac:chgData name="代數白痴 顧" userId="316db6a4f7ef8138" providerId="LiveId" clId="{B183398C-3223-4551-BFD8-DE24E39287AE}" dt="2023-09-20T00:44:15.257" v="4261" actId="1035"/>
          <ac:cxnSpMkLst>
            <pc:docMk/>
            <pc:sldMk cId="754667137" sldId="386"/>
            <ac:cxnSpMk id="43" creationId="{C1C6507E-1F83-3C2B-C749-E08AE4648031}"/>
          </ac:cxnSpMkLst>
        </pc:cxnChg>
        <pc:cxnChg chg="add mod">
          <ac:chgData name="代數白痴 顧" userId="316db6a4f7ef8138" providerId="LiveId" clId="{B183398C-3223-4551-BFD8-DE24E39287AE}" dt="2023-09-20T00:44:15.257" v="4261" actId="1035"/>
          <ac:cxnSpMkLst>
            <pc:docMk/>
            <pc:sldMk cId="754667137" sldId="386"/>
            <ac:cxnSpMk id="44" creationId="{0E218771-1ABE-ED67-90AF-E17269FEF8A0}"/>
          </ac:cxnSpMkLst>
        </pc:cxnChg>
        <pc:cxnChg chg="add mod">
          <ac:chgData name="代數白痴 顧" userId="316db6a4f7ef8138" providerId="LiveId" clId="{B183398C-3223-4551-BFD8-DE24E39287AE}" dt="2023-09-20T00:44:15.257" v="4261" actId="1035"/>
          <ac:cxnSpMkLst>
            <pc:docMk/>
            <pc:sldMk cId="754667137" sldId="386"/>
            <ac:cxnSpMk id="47" creationId="{A278C6D2-6C9A-F873-C7F9-2327A1069319}"/>
          </ac:cxnSpMkLst>
        </pc:cxnChg>
        <pc:cxnChg chg="add mod">
          <ac:chgData name="代數白痴 顧" userId="316db6a4f7ef8138" providerId="LiveId" clId="{B183398C-3223-4551-BFD8-DE24E39287AE}" dt="2023-09-20T00:44:15.257" v="4261" actId="1035"/>
          <ac:cxnSpMkLst>
            <pc:docMk/>
            <pc:sldMk cId="754667137" sldId="386"/>
            <ac:cxnSpMk id="48" creationId="{DCFE519E-5BF6-F942-C51A-EE58CDD239E9}"/>
          </ac:cxnSpMkLst>
        </pc:cxnChg>
        <pc:cxnChg chg="add mod">
          <ac:chgData name="代數白痴 顧" userId="316db6a4f7ef8138" providerId="LiveId" clId="{B183398C-3223-4551-BFD8-DE24E39287AE}" dt="2023-09-20T00:45:05.303" v="4440" actId="14100"/>
          <ac:cxnSpMkLst>
            <pc:docMk/>
            <pc:sldMk cId="754667137" sldId="386"/>
            <ac:cxnSpMk id="52" creationId="{458169C0-9F16-1266-7E10-2364780B527B}"/>
          </ac:cxnSpMkLst>
        </pc:cxnChg>
        <pc:cxnChg chg="add mod">
          <ac:chgData name="代數白痴 顧" userId="316db6a4f7ef8138" providerId="LiveId" clId="{B183398C-3223-4551-BFD8-DE24E39287AE}" dt="2023-09-20T00:44:15.257" v="4261" actId="1035"/>
          <ac:cxnSpMkLst>
            <pc:docMk/>
            <pc:sldMk cId="754667137" sldId="386"/>
            <ac:cxnSpMk id="53" creationId="{67CCF68D-CB3E-4BC6-14A5-13F3587A75F4}"/>
          </ac:cxnSpMkLst>
        </pc:cxnChg>
        <pc:cxnChg chg="add mod">
          <ac:chgData name="代數白痴 顧" userId="316db6a4f7ef8138" providerId="LiveId" clId="{B183398C-3223-4551-BFD8-DE24E39287AE}" dt="2023-09-20T00:44:15.257" v="4261" actId="1035"/>
          <ac:cxnSpMkLst>
            <pc:docMk/>
            <pc:sldMk cId="754667137" sldId="386"/>
            <ac:cxnSpMk id="54" creationId="{ED4954EE-1CA0-0FB7-310E-BAA3EEC6BED9}"/>
          </ac:cxnSpMkLst>
        </pc:cxnChg>
        <pc:cxnChg chg="add mod">
          <ac:chgData name="代數白痴 顧" userId="316db6a4f7ef8138" providerId="LiveId" clId="{B183398C-3223-4551-BFD8-DE24E39287AE}" dt="2023-09-20T00:44:15.257" v="4261" actId="1035"/>
          <ac:cxnSpMkLst>
            <pc:docMk/>
            <pc:sldMk cId="754667137" sldId="386"/>
            <ac:cxnSpMk id="57" creationId="{B03DCD9E-4E72-7E05-ADC9-E2E6799EDE10}"/>
          </ac:cxnSpMkLst>
        </pc:cxnChg>
        <pc:cxnChg chg="add mod">
          <ac:chgData name="代數白痴 顧" userId="316db6a4f7ef8138" providerId="LiveId" clId="{B183398C-3223-4551-BFD8-DE24E39287AE}" dt="2023-09-20T00:44:15.257" v="4261" actId="1035"/>
          <ac:cxnSpMkLst>
            <pc:docMk/>
            <pc:sldMk cId="754667137" sldId="386"/>
            <ac:cxnSpMk id="58" creationId="{417003E0-44F4-CC76-5A29-BE36D43210E5}"/>
          </ac:cxnSpMkLst>
        </pc:cxnChg>
        <pc:cxnChg chg="add mod">
          <ac:chgData name="代數白痴 顧" userId="316db6a4f7ef8138" providerId="LiveId" clId="{B183398C-3223-4551-BFD8-DE24E39287AE}" dt="2023-09-20T00:44:57.495" v="4439" actId="14100"/>
          <ac:cxnSpMkLst>
            <pc:docMk/>
            <pc:sldMk cId="754667137" sldId="386"/>
            <ac:cxnSpMk id="63" creationId="{CC7EF02B-06F2-68BC-FA85-D1548B24DA9B}"/>
          </ac:cxnSpMkLst>
        </pc:cxnChg>
        <pc:cxnChg chg="add mod">
          <ac:chgData name="代數白痴 顧" userId="316db6a4f7ef8138" providerId="LiveId" clId="{B183398C-3223-4551-BFD8-DE24E39287AE}" dt="2023-09-20T00:44:15.257" v="4261" actId="1035"/>
          <ac:cxnSpMkLst>
            <pc:docMk/>
            <pc:sldMk cId="754667137" sldId="386"/>
            <ac:cxnSpMk id="64" creationId="{A6B2FA41-AB03-2A3F-998A-EE8E12452481}"/>
          </ac:cxnSpMkLst>
        </pc:cxnChg>
        <pc:cxnChg chg="add mod">
          <ac:chgData name="代數白痴 顧" userId="316db6a4f7ef8138" providerId="LiveId" clId="{B183398C-3223-4551-BFD8-DE24E39287AE}" dt="2023-09-20T00:44:15.257" v="4261" actId="1035"/>
          <ac:cxnSpMkLst>
            <pc:docMk/>
            <pc:sldMk cId="754667137" sldId="386"/>
            <ac:cxnSpMk id="65" creationId="{DFBFA1AE-52B4-3545-31DA-F93B9A012BAF}"/>
          </ac:cxnSpMkLst>
        </pc:cxnChg>
        <pc:cxnChg chg="add del mod">
          <ac:chgData name="代數白痴 顧" userId="316db6a4f7ef8138" providerId="LiveId" clId="{B183398C-3223-4551-BFD8-DE24E39287AE}" dt="2023-09-20T00:45:18.469" v="4442" actId="478"/>
          <ac:cxnSpMkLst>
            <pc:docMk/>
            <pc:sldMk cId="754667137" sldId="386"/>
            <ac:cxnSpMk id="69" creationId="{61F6D649-57C1-A49E-BBA8-E99AB6F6E8AB}"/>
          </ac:cxnSpMkLst>
        </pc:cxnChg>
        <pc:cxnChg chg="add del mod">
          <ac:chgData name="代數白痴 顧" userId="316db6a4f7ef8138" providerId="LiveId" clId="{B183398C-3223-4551-BFD8-DE24E39287AE}" dt="2023-09-20T00:45:24.490" v="4444" actId="478"/>
          <ac:cxnSpMkLst>
            <pc:docMk/>
            <pc:sldMk cId="754667137" sldId="386"/>
            <ac:cxnSpMk id="71" creationId="{3B8EAC0C-E018-F5A9-4BA1-852724DE8ED1}"/>
          </ac:cxnSpMkLst>
        </pc:cxnChg>
        <pc:cxnChg chg="add del mod">
          <ac:chgData name="代數白痴 顧" userId="316db6a4f7ef8138" providerId="LiveId" clId="{B183398C-3223-4551-BFD8-DE24E39287AE}" dt="2023-09-20T00:45:17.335" v="4441" actId="478"/>
          <ac:cxnSpMkLst>
            <pc:docMk/>
            <pc:sldMk cId="754667137" sldId="386"/>
            <ac:cxnSpMk id="75" creationId="{32C4CCAD-9F4F-BCA6-2832-6703B0BE1702}"/>
          </ac:cxnSpMkLst>
        </pc:cxnChg>
        <pc:cxnChg chg="add del mod">
          <ac:chgData name="代數白痴 顧" userId="316db6a4f7ef8138" providerId="LiveId" clId="{B183398C-3223-4551-BFD8-DE24E39287AE}" dt="2023-09-20T00:45:27.768" v="4446" actId="478"/>
          <ac:cxnSpMkLst>
            <pc:docMk/>
            <pc:sldMk cId="754667137" sldId="386"/>
            <ac:cxnSpMk id="77" creationId="{38918D2C-81E5-E235-E749-7821C2F8334D}"/>
          </ac:cxnSpMkLst>
        </pc:cxnChg>
        <pc:cxnChg chg="add del mod">
          <ac:chgData name="代數白痴 顧" userId="316db6a4f7ef8138" providerId="LiveId" clId="{B183398C-3223-4551-BFD8-DE24E39287AE}" dt="2023-09-20T00:45:33.274" v="4449" actId="478"/>
          <ac:cxnSpMkLst>
            <pc:docMk/>
            <pc:sldMk cId="754667137" sldId="386"/>
            <ac:cxnSpMk id="79" creationId="{62016457-5BCA-CF3F-D371-88DCB5A07D73}"/>
          </ac:cxnSpMkLst>
        </pc:cxnChg>
        <pc:cxnChg chg="add mod">
          <ac:chgData name="代數白痴 顧" userId="316db6a4f7ef8138" providerId="LiveId" clId="{B183398C-3223-4551-BFD8-DE24E39287AE}" dt="2023-09-20T00:44:15.257" v="4261" actId="1035"/>
          <ac:cxnSpMkLst>
            <pc:docMk/>
            <pc:sldMk cId="754667137" sldId="386"/>
            <ac:cxnSpMk id="81" creationId="{20D8CF43-D3A2-0C83-163A-CDF3C1EF4106}"/>
          </ac:cxnSpMkLst>
        </pc:cxnChg>
        <pc:cxnChg chg="add mod">
          <ac:chgData name="代數白痴 顧" userId="316db6a4f7ef8138" providerId="LiveId" clId="{B183398C-3223-4551-BFD8-DE24E39287AE}" dt="2023-09-20T00:44:15.257" v="4261" actId="1035"/>
          <ac:cxnSpMkLst>
            <pc:docMk/>
            <pc:sldMk cId="754667137" sldId="386"/>
            <ac:cxnSpMk id="86" creationId="{C9C0C1C7-26B1-8C15-B829-6BF6BB8BAEB1}"/>
          </ac:cxnSpMkLst>
        </pc:cxnChg>
        <pc:cxnChg chg="add del mod">
          <ac:chgData name="代數白痴 顧" userId="316db6a4f7ef8138" providerId="LiveId" clId="{B183398C-3223-4551-BFD8-DE24E39287AE}" dt="2023-09-20T00:39:35.421" v="4186" actId="478"/>
          <ac:cxnSpMkLst>
            <pc:docMk/>
            <pc:sldMk cId="754667137" sldId="386"/>
            <ac:cxnSpMk id="91" creationId="{01891F09-151D-31A4-8942-C94D1D48F6EC}"/>
          </ac:cxnSpMkLst>
        </pc:cxnChg>
        <pc:cxnChg chg="add mod">
          <ac:chgData name="代數白痴 顧" userId="316db6a4f7ef8138" providerId="LiveId" clId="{B183398C-3223-4551-BFD8-DE24E39287AE}" dt="2023-09-20T00:44:15.257" v="4261" actId="1035"/>
          <ac:cxnSpMkLst>
            <pc:docMk/>
            <pc:sldMk cId="754667137" sldId="386"/>
            <ac:cxnSpMk id="95" creationId="{71092705-B531-CE26-7913-650BD3A86BD1}"/>
          </ac:cxnSpMkLst>
        </pc:cxnChg>
        <pc:cxnChg chg="add mod">
          <ac:chgData name="代數白痴 顧" userId="316db6a4f7ef8138" providerId="LiveId" clId="{B183398C-3223-4551-BFD8-DE24E39287AE}" dt="2023-09-20T00:44:15.257" v="4261" actId="1035"/>
          <ac:cxnSpMkLst>
            <pc:docMk/>
            <pc:sldMk cId="754667137" sldId="386"/>
            <ac:cxnSpMk id="96" creationId="{32E7D953-FFA9-044A-DD0E-CFFF40D4BCC0}"/>
          </ac:cxnSpMkLst>
        </pc:cxnChg>
        <pc:cxnChg chg="add mod">
          <ac:chgData name="代數白痴 顧" userId="316db6a4f7ef8138" providerId="LiveId" clId="{B183398C-3223-4551-BFD8-DE24E39287AE}" dt="2023-09-20T00:44:15.257" v="4261" actId="1035"/>
          <ac:cxnSpMkLst>
            <pc:docMk/>
            <pc:sldMk cId="754667137" sldId="386"/>
            <ac:cxnSpMk id="98" creationId="{660C9326-92A0-7CCA-AC14-CAB135B61165}"/>
          </ac:cxnSpMkLst>
        </pc:cxnChg>
        <pc:cxnChg chg="add mod">
          <ac:chgData name="代數白痴 顧" userId="316db6a4f7ef8138" providerId="LiveId" clId="{B183398C-3223-4551-BFD8-DE24E39287AE}" dt="2023-09-20T00:44:15.257" v="4261" actId="1035"/>
          <ac:cxnSpMkLst>
            <pc:docMk/>
            <pc:sldMk cId="754667137" sldId="386"/>
            <ac:cxnSpMk id="108" creationId="{77847ECA-8683-2B88-AF25-58C2EF244C8E}"/>
          </ac:cxnSpMkLst>
        </pc:cxnChg>
        <pc:cxnChg chg="add mod">
          <ac:chgData name="代數白痴 顧" userId="316db6a4f7ef8138" providerId="LiveId" clId="{B183398C-3223-4551-BFD8-DE24E39287AE}" dt="2023-09-20T00:44:15.257" v="4261" actId="1035"/>
          <ac:cxnSpMkLst>
            <pc:docMk/>
            <pc:sldMk cId="754667137" sldId="386"/>
            <ac:cxnSpMk id="109" creationId="{78CC8531-E4E8-EC35-2837-672879D79BE4}"/>
          </ac:cxnSpMkLst>
        </pc:cxnChg>
        <pc:cxnChg chg="add mod">
          <ac:chgData name="代數白痴 顧" userId="316db6a4f7ef8138" providerId="LiveId" clId="{B183398C-3223-4551-BFD8-DE24E39287AE}" dt="2023-09-20T00:44:15.257" v="4261" actId="1035"/>
          <ac:cxnSpMkLst>
            <pc:docMk/>
            <pc:sldMk cId="754667137" sldId="386"/>
            <ac:cxnSpMk id="110" creationId="{94E3FB83-FA3F-3750-0573-D98A23F315CC}"/>
          </ac:cxnSpMkLst>
        </pc:cxnChg>
        <pc:cxnChg chg="add mod">
          <ac:chgData name="代數白痴 顧" userId="316db6a4f7ef8138" providerId="LiveId" clId="{B183398C-3223-4551-BFD8-DE24E39287AE}" dt="2023-09-20T00:44:15.257" v="4261" actId="1035"/>
          <ac:cxnSpMkLst>
            <pc:docMk/>
            <pc:sldMk cId="754667137" sldId="386"/>
            <ac:cxnSpMk id="113" creationId="{4BE020D8-51FD-7463-7994-32F301490CCA}"/>
          </ac:cxnSpMkLst>
        </pc:cxnChg>
      </pc:sldChg>
      <pc:sldChg chg="modSp mod modTransition">
        <pc:chgData name="代數白痴 顧" userId="316db6a4f7ef8138" providerId="LiveId" clId="{B183398C-3223-4551-BFD8-DE24E39287AE}" dt="2023-09-19T07:25:55.282" v="2594"/>
        <pc:sldMkLst>
          <pc:docMk/>
          <pc:sldMk cId="731354489" sldId="387"/>
        </pc:sldMkLst>
        <pc:spChg chg="mod">
          <ac:chgData name="代數白痴 顧" userId="316db6a4f7ef8138" providerId="LiveId" clId="{B183398C-3223-4551-BFD8-DE24E39287AE}" dt="2023-09-19T06:31:50.786" v="1417" actId="1035"/>
          <ac:spMkLst>
            <pc:docMk/>
            <pc:sldMk cId="731354489" sldId="387"/>
            <ac:spMk id="7" creationId="{B0096290-3663-9075-B956-0AE9868927D8}"/>
          </ac:spMkLst>
        </pc:spChg>
        <pc:spChg chg="mod">
          <ac:chgData name="代數白痴 顧" userId="316db6a4f7ef8138" providerId="LiveId" clId="{B183398C-3223-4551-BFD8-DE24E39287AE}" dt="2023-09-19T06:31:50.786" v="1417" actId="1035"/>
          <ac:spMkLst>
            <pc:docMk/>
            <pc:sldMk cId="731354489" sldId="387"/>
            <ac:spMk id="9" creationId="{8AA9346C-DDDA-D585-DDA6-CC633F82C8F8}"/>
          </ac:spMkLst>
        </pc:spChg>
        <pc:spChg chg="mod">
          <ac:chgData name="代數白痴 顧" userId="316db6a4f7ef8138" providerId="LiveId" clId="{B183398C-3223-4551-BFD8-DE24E39287AE}" dt="2023-09-19T06:31:50.786" v="1417" actId="1035"/>
          <ac:spMkLst>
            <pc:docMk/>
            <pc:sldMk cId="731354489" sldId="387"/>
            <ac:spMk id="10" creationId="{C024CE42-29AF-B0B6-3A7E-03EEA4B47A69}"/>
          </ac:spMkLst>
        </pc:spChg>
        <pc:spChg chg="mod">
          <ac:chgData name="代數白痴 顧" userId="316db6a4f7ef8138" providerId="LiveId" clId="{B183398C-3223-4551-BFD8-DE24E39287AE}" dt="2023-09-19T06:31:15.499" v="1402" actId="20577"/>
          <ac:spMkLst>
            <pc:docMk/>
            <pc:sldMk cId="731354489" sldId="387"/>
            <ac:spMk id="11" creationId="{E1DEF969-CD1F-71E8-E876-61349B137731}"/>
          </ac:spMkLst>
        </pc:spChg>
        <pc:spChg chg="mod">
          <ac:chgData name="代數白痴 顧" userId="316db6a4f7ef8138" providerId="LiveId" clId="{B183398C-3223-4551-BFD8-DE24E39287AE}" dt="2023-09-19T06:31:56.681" v="1418" actId="20577"/>
          <ac:spMkLst>
            <pc:docMk/>
            <pc:sldMk cId="731354489" sldId="387"/>
            <ac:spMk id="23" creationId="{00000000-0000-0000-0000-000000000000}"/>
          </ac:spMkLst>
        </pc:spChg>
        <pc:spChg chg="mod">
          <ac:chgData name="代數白痴 顧" userId="316db6a4f7ef8138" providerId="LiveId" clId="{B183398C-3223-4551-BFD8-DE24E39287AE}" dt="2023-09-19T06:36:00.622" v="1821" actId="20577"/>
          <ac:spMkLst>
            <pc:docMk/>
            <pc:sldMk cId="731354489" sldId="387"/>
            <ac:spMk id="60" creationId="{90ECAF3B-FFFF-A531-AFBE-31708C7D891C}"/>
          </ac:spMkLst>
        </pc:spChg>
        <pc:grpChg chg="mod">
          <ac:chgData name="代數白痴 顧" userId="316db6a4f7ef8138" providerId="LiveId" clId="{B183398C-3223-4551-BFD8-DE24E39287AE}" dt="2023-09-19T06:27:52.115" v="780" actId="1035"/>
          <ac:grpSpMkLst>
            <pc:docMk/>
            <pc:sldMk cId="731354489" sldId="387"/>
            <ac:grpSpMk id="5" creationId="{89C8AF9F-0B58-DD6F-FB5C-42B7BE73955B}"/>
          </ac:grpSpMkLst>
        </pc:grpChg>
        <pc:cxnChg chg="mod">
          <ac:chgData name="代數白痴 顧" userId="316db6a4f7ef8138" providerId="LiveId" clId="{B183398C-3223-4551-BFD8-DE24E39287AE}" dt="2023-09-19T06:31:50.786" v="1417" actId="1035"/>
          <ac:cxnSpMkLst>
            <pc:docMk/>
            <pc:sldMk cId="731354489" sldId="387"/>
            <ac:cxnSpMk id="6" creationId="{A7B11E46-14D2-3034-B912-07129D071934}"/>
          </ac:cxnSpMkLst>
        </pc:cxnChg>
      </pc:sldChg>
      <pc:sldChg chg="modSp mod modTransition modNotesTx">
        <pc:chgData name="代數白痴 顧" userId="316db6a4f7ef8138" providerId="LiveId" clId="{B183398C-3223-4551-BFD8-DE24E39287AE}" dt="2023-09-19T07:25:55.278" v="2593"/>
        <pc:sldMkLst>
          <pc:docMk/>
          <pc:sldMk cId="151402070" sldId="390"/>
        </pc:sldMkLst>
        <pc:spChg chg="mod">
          <ac:chgData name="代數白痴 顧" userId="316db6a4f7ef8138" providerId="LiveId" clId="{B183398C-3223-4551-BFD8-DE24E39287AE}" dt="2023-09-19T06:21:44.971" v="35" actId="20577"/>
          <ac:spMkLst>
            <pc:docMk/>
            <pc:sldMk cId="151402070" sldId="390"/>
            <ac:spMk id="2" creationId="{2ED883B7-7BB5-3569-0000-ECC75BEFD414}"/>
          </ac:spMkLst>
        </pc:spChg>
      </pc:sldChg>
      <pc:sldChg chg="addSp delSp modSp mod modTransition">
        <pc:chgData name="代數白痴 顧" userId="316db6a4f7ef8138" providerId="LiveId" clId="{B183398C-3223-4551-BFD8-DE24E39287AE}" dt="2023-09-19T07:25:55.283" v="2595"/>
        <pc:sldMkLst>
          <pc:docMk/>
          <pc:sldMk cId="2267038628" sldId="392"/>
        </pc:sldMkLst>
        <pc:spChg chg="mod">
          <ac:chgData name="代數白痴 顧" userId="316db6a4f7ef8138" providerId="LiveId" clId="{B183398C-3223-4551-BFD8-DE24E39287AE}" dt="2023-09-19T07:18:37.290" v="2440" actId="113"/>
          <ac:spMkLst>
            <pc:docMk/>
            <pc:sldMk cId="2267038628" sldId="392"/>
            <ac:spMk id="9" creationId="{C3C4D356-E86E-2D30-1771-DC2F8E46956E}"/>
          </ac:spMkLst>
        </pc:spChg>
        <pc:spChg chg="mod">
          <ac:chgData name="代數白痴 顧" userId="316db6a4f7ef8138" providerId="LiveId" clId="{B183398C-3223-4551-BFD8-DE24E39287AE}" dt="2023-09-19T07:18:42.404" v="2445" actId="5793"/>
          <ac:spMkLst>
            <pc:docMk/>
            <pc:sldMk cId="2267038628" sldId="392"/>
            <ac:spMk id="10" creationId="{3DE5A842-2134-9639-2AC0-310AE1A246E8}"/>
          </ac:spMkLst>
        </pc:spChg>
        <pc:spChg chg="mod">
          <ac:chgData name="代數白痴 顧" userId="316db6a4f7ef8138" providerId="LiveId" clId="{B183398C-3223-4551-BFD8-DE24E39287AE}" dt="2023-09-19T06:33:10.409" v="1443" actId="20577"/>
          <ac:spMkLst>
            <pc:docMk/>
            <pc:sldMk cId="2267038628" sldId="392"/>
            <ac:spMk id="23" creationId="{00000000-0000-0000-0000-000000000000}"/>
          </ac:spMkLst>
        </pc:spChg>
        <pc:spChg chg="add mod">
          <ac:chgData name="代數白痴 顧" userId="316db6a4f7ef8138" providerId="LiveId" clId="{B183398C-3223-4551-BFD8-DE24E39287AE}" dt="2023-09-19T07:13:15.883" v="2166" actId="1076"/>
          <ac:spMkLst>
            <pc:docMk/>
            <pc:sldMk cId="2267038628" sldId="392"/>
            <ac:spMk id="31" creationId="{C09DE6BA-320D-42D7-F7FA-7F85BAB2A7BA}"/>
          </ac:spMkLst>
        </pc:spChg>
        <pc:spChg chg="add mod">
          <ac:chgData name="代數白痴 顧" userId="316db6a4f7ef8138" providerId="LiveId" clId="{B183398C-3223-4551-BFD8-DE24E39287AE}" dt="2023-09-19T07:13:15.883" v="2166" actId="1076"/>
          <ac:spMkLst>
            <pc:docMk/>
            <pc:sldMk cId="2267038628" sldId="392"/>
            <ac:spMk id="32" creationId="{08327DEC-E1AD-9052-CA54-24031C1ACB67}"/>
          </ac:spMkLst>
        </pc:spChg>
        <pc:spChg chg="add mod">
          <ac:chgData name="代數白痴 顧" userId="316db6a4f7ef8138" providerId="LiveId" clId="{B183398C-3223-4551-BFD8-DE24E39287AE}" dt="2023-09-19T07:13:15.883" v="2166" actId="1076"/>
          <ac:spMkLst>
            <pc:docMk/>
            <pc:sldMk cId="2267038628" sldId="392"/>
            <ac:spMk id="33" creationId="{AF8886DE-68B3-8179-B29C-991A84DD25BD}"/>
          </ac:spMkLst>
        </pc:spChg>
        <pc:spChg chg="add mod">
          <ac:chgData name="代數白痴 顧" userId="316db6a4f7ef8138" providerId="LiveId" clId="{B183398C-3223-4551-BFD8-DE24E39287AE}" dt="2023-09-19T07:13:15.883" v="2166" actId="1076"/>
          <ac:spMkLst>
            <pc:docMk/>
            <pc:sldMk cId="2267038628" sldId="392"/>
            <ac:spMk id="34" creationId="{E86217CF-0464-97CE-6D52-80FD17EE5030}"/>
          </ac:spMkLst>
        </pc:spChg>
        <pc:spChg chg="add mod">
          <ac:chgData name="代數白痴 顧" userId="316db6a4f7ef8138" providerId="LiveId" clId="{B183398C-3223-4551-BFD8-DE24E39287AE}" dt="2023-09-19T07:13:15.883" v="2166" actId="1076"/>
          <ac:spMkLst>
            <pc:docMk/>
            <pc:sldMk cId="2267038628" sldId="392"/>
            <ac:spMk id="35" creationId="{733F95C2-E70B-BDC1-C49D-1341069A581C}"/>
          </ac:spMkLst>
        </pc:spChg>
        <pc:spChg chg="add mod">
          <ac:chgData name="代數白痴 顧" userId="316db6a4f7ef8138" providerId="LiveId" clId="{B183398C-3223-4551-BFD8-DE24E39287AE}" dt="2023-09-19T07:13:15.883" v="2166" actId="1076"/>
          <ac:spMkLst>
            <pc:docMk/>
            <pc:sldMk cId="2267038628" sldId="392"/>
            <ac:spMk id="36" creationId="{C6142AC7-BDDD-5550-04B8-A5C018848054}"/>
          </ac:spMkLst>
        </pc:spChg>
        <pc:spChg chg="add mod">
          <ac:chgData name="代數白痴 顧" userId="316db6a4f7ef8138" providerId="LiveId" clId="{B183398C-3223-4551-BFD8-DE24E39287AE}" dt="2023-09-19T07:13:15.883" v="2166" actId="1076"/>
          <ac:spMkLst>
            <pc:docMk/>
            <pc:sldMk cId="2267038628" sldId="392"/>
            <ac:spMk id="37" creationId="{FEBC1EE9-AA9D-15A0-9A72-E1064B407FAD}"/>
          </ac:spMkLst>
        </pc:spChg>
        <pc:spChg chg="add mod">
          <ac:chgData name="代數白痴 顧" userId="316db6a4f7ef8138" providerId="LiveId" clId="{B183398C-3223-4551-BFD8-DE24E39287AE}" dt="2023-09-19T07:13:15.883" v="2166" actId="1076"/>
          <ac:spMkLst>
            <pc:docMk/>
            <pc:sldMk cId="2267038628" sldId="392"/>
            <ac:spMk id="38" creationId="{71E4668E-4DE1-28E2-7E69-4176C2049056}"/>
          </ac:spMkLst>
        </pc:spChg>
        <pc:spChg chg="add mod">
          <ac:chgData name="代數白痴 顧" userId="316db6a4f7ef8138" providerId="LiveId" clId="{B183398C-3223-4551-BFD8-DE24E39287AE}" dt="2023-09-19T07:13:15.883" v="2166" actId="1076"/>
          <ac:spMkLst>
            <pc:docMk/>
            <pc:sldMk cId="2267038628" sldId="392"/>
            <ac:spMk id="39" creationId="{3CB60DF3-5ED3-FC51-B427-596AC88AD126}"/>
          </ac:spMkLst>
        </pc:spChg>
        <pc:spChg chg="add mod">
          <ac:chgData name="代數白痴 顧" userId="316db6a4f7ef8138" providerId="LiveId" clId="{B183398C-3223-4551-BFD8-DE24E39287AE}" dt="2023-09-19T07:13:15.883" v="2166" actId="1076"/>
          <ac:spMkLst>
            <pc:docMk/>
            <pc:sldMk cId="2267038628" sldId="392"/>
            <ac:spMk id="40" creationId="{77BAD00D-0445-B8C0-E608-EE88E2949602}"/>
          </ac:spMkLst>
        </pc:spChg>
        <pc:spChg chg="add mod">
          <ac:chgData name="代數白痴 顧" userId="316db6a4f7ef8138" providerId="LiveId" clId="{B183398C-3223-4551-BFD8-DE24E39287AE}" dt="2023-09-19T07:13:15.883" v="2166" actId="1076"/>
          <ac:spMkLst>
            <pc:docMk/>
            <pc:sldMk cId="2267038628" sldId="392"/>
            <ac:spMk id="45" creationId="{6D3A60CB-CA21-1BC9-46C9-152F8B90DF31}"/>
          </ac:spMkLst>
        </pc:spChg>
        <pc:spChg chg="add mod">
          <ac:chgData name="代數白痴 顧" userId="316db6a4f7ef8138" providerId="LiveId" clId="{B183398C-3223-4551-BFD8-DE24E39287AE}" dt="2023-09-19T07:13:15.883" v="2166" actId="1076"/>
          <ac:spMkLst>
            <pc:docMk/>
            <pc:sldMk cId="2267038628" sldId="392"/>
            <ac:spMk id="46" creationId="{CBEC9E16-0B2F-7E77-53B9-4607C4D2614D}"/>
          </ac:spMkLst>
        </pc:spChg>
        <pc:spChg chg="add mod">
          <ac:chgData name="代數白痴 顧" userId="316db6a4f7ef8138" providerId="LiveId" clId="{B183398C-3223-4551-BFD8-DE24E39287AE}" dt="2023-09-19T07:19:30.444" v="2453" actId="2711"/>
          <ac:spMkLst>
            <pc:docMk/>
            <pc:sldMk cId="2267038628" sldId="392"/>
            <ac:spMk id="48" creationId="{88452877-8DED-1F21-19FF-3F87A66A6B80}"/>
          </ac:spMkLst>
        </pc:spChg>
        <pc:spChg chg="add mod">
          <ac:chgData name="代數白痴 顧" userId="316db6a4f7ef8138" providerId="LiveId" clId="{B183398C-3223-4551-BFD8-DE24E39287AE}" dt="2023-09-19T07:19:44.410" v="2459" actId="1076"/>
          <ac:spMkLst>
            <pc:docMk/>
            <pc:sldMk cId="2267038628" sldId="392"/>
            <ac:spMk id="49" creationId="{9A0CDBF4-394B-0785-C73B-22FCD150766B}"/>
          </ac:spMkLst>
        </pc:spChg>
        <pc:spChg chg="mod">
          <ac:chgData name="代數白痴 顧" userId="316db6a4f7ef8138" providerId="LiveId" clId="{B183398C-3223-4551-BFD8-DE24E39287AE}" dt="2023-09-19T06:35:53.635" v="1817" actId="20577"/>
          <ac:spMkLst>
            <pc:docMk/>
            <pc:sldMk cId="2267038628" sldId="392"/>
            <ac:spMk id="60" creationId="{90ECAF3B-FFFF-A531-AFBE-31708C7D891C}"/>
          </ac:spMkLst>
        </pc:spChg>
        <pc:grpChg chg="mod">
          <ac:chgData name="代數白痴 顧" userId="316db6a4f7ef8138" providerId="LiveId" clId="{B183398C-3223-4551-BFD8-DE24E39287AE}" dt="2023-09-19T07:13:49.164" v="2211" actId="1036"/>
          <ac:grpSpMkLst>
            <pc:docMk/>
            <pc:sldMk cId="2267038628" sldId="392"/>
            <ac:grpSpMk id="3" creationId="{B7912554-F7C1-5852-8AB5-6489B5423E94}"/>
          </ac:grpSpMkLst>
        </pc:grpChg>
        <pc:picChg chg="add mod">
          <ac:chgData name="代數白痴 顧" userId="316db6a4f7ef8138" providerId="LiveId" clId="{B183398C-3223-4551-BFD8-DE24E39287AE}" dt="2023-09-19T07:13:04.825" v="2165" actId="1076"/>
          <ac:picMkLst>
            <pc:docMk/>
            <pc:sldMk cId="2267038628" sldId="392"/>
            <ac:picMk id="5" creationId="{ED6C6582-BC2B-B1E2-282F-2D7B7AD200F8}"/>
          </ac:picMkLst>
        </pc:picChg>
        <pc:picChg chg="add del mod">
          <ac:chgData name="代數白痴 顧" userId="316db6a4f7ef8138" providerId="LiveId" clId="{B183398C-3223-4551-BFD8-DE24E39287AE}" dt="2023-09-19T07:07:57.568" v="2139" actId="478"/>
          <ac:picMkLst>
            <pc:docMk/>
            <pc:sldMk cId="2267038628" sldId="392"/>
            <ac:picMk id="11" creationId="{B0030309-7FCB-45DA-803B-B5FE44D04A7B}"/>
          </ac:picMkLst>
        </pc:picChg>
        <pc:cxnChg chg="add mod">
          <ac:chgData name="代數白痴 顧" userId="316db6a4f7ef8138" providerId="LiveId" clId="{B183398C-3223-4551-BFD8-DE24E39287AE}" dt="2023-09-19T07:13:15.883" v="2166" actId="1076"/>
          <ac:cxnSpMkLst>
            <pc:docMk/>
            <pc:sldMk cId="2267038628" sldId="392"/>
            <ac:cxnSpMk id="13" creationId="{E6F04A88-C022-20B4-38DF-FAD2489FFC17}"/>
          </ac:cxnSpMkLst>
        </pc:cxnChg>
        <pc:cxnChg chg="add mod">
          <ac:chgData name="代數白痴 顧" userId="316db6a4f7ef8138" providerId="LiveId" clId="{B183398C-3223-4551-BFD8-DE24E39287AE}" dt="2023-09-19T07:13:15.883" v="2166" actId="1076"/>
          <ac:cxnSpMkLst>
            <pc:docMk/>
            <pc:sldMk cId="2267038628" sldId="392"/>
            <ac:cxnSpMk id="15" creationId="{0744E7DB-3EF3-3CCD-DBD2-A488B12E1EAE}"/>
          </ac:cxnSpMkLst>
        </pc:cxnChg>
        <pc:cxnChg chg="add mod">
          <ac:chgData name="代數白痴 顧" userId="316db6a4f7ef8138" providerId="LiveId" clId="{B183398C-3223-4551-BFD8-DE24E39287AE}" dt="2023-09-19T07:13:15.883" v="2166" actId="1076"/>
          <ac:cxnSpMkLst>
            <pc:docMk/>
            <pc:sldMk cId="2267038628" sldId="392"/>
            <ac:cxnSpMk id="18" creationId="{9FDC1AFB-A13F-E1E8-7E96-630B267811C2}"/>
          </ac:cxnSpMkLst>
        </pc:cxnChg>
        <pc:cxnChg chg="add mod">
          <ac:chgData name="代數白痴 顧" userId="316db6a4f7ef8138" providerId="LiveId" clId="{B183398C-3223-4551-BFD8-DE24E39287AE}" dt="2023-09-19T07:13:15.883" v="2166" actId="1076"/>
          <ac:cxnSpMkLst>
            <pc:docMk/>
            <pc:sldMk cId="2267038628" sldId="392"/>
            <ac:cxnSpMk id="19" creationId="{CB33CE86-557F-6311-196C-7CF9DCB4E7D9}"/>
          </ac:cxnSpMkLst>
        </pc:cxnChg>
        <pc:cxnChg chg="add mod">
          <ac:chgData name="代數白痴 顧" userId="316db6a4f7ef8138" providerId="LiveId" clId="{B183398C-3223-4551-BFD8-DE24E39287AE}" dt="2023-09-19T07:13:15.883" v="2166" actId="1076"/>
          <ac:cxnSpMkLst>
            <pc:docMk/>
            <pc:sldMk cId="2267038628" sldId="392"/>
            <ac:cxnSpMk id="20" creationId="{030C09E4-035D-8760-24E5-04C935A4C287}"/>
          </ac:cxnSpMkLst>
        </pc:cxnChg>
        <pc:cxnChg chg="add mod">
          <ac:chgData name="代數白痴 顧" userId="316db6a4f7ef8138" providerId="LiveId" clId="{B183398C-3223-4551-BFD8-DE24E39287AE}" dt="2023-09-19T07:13:15.883" v="2166" actId="1076"/>
          <ac:cxnSpMkLst>
            <pc:docMk/>
            <pc:sldMk cId="2267038628" sldId="392"/>
            <ac:cxnSpMk id="22" creationId="{403AD63D-A29C-A8CE-AD5A-E9F9EBEC0E82}"/>
          </ac:cxnSpMkLst>
        </pc:cxnChg>
        <pc:cxnChg chg="add mod">
          <ac:chgData name="代數白痴 顧" userId="316db6a4f7ef8138" providerId="LiveId" clId="{B183398C-3223-4551-BFD8-DE24E39287AE}" dt="2023-09-19T07:13:15.883" v="2166" actId="1076"/>
          <ac:cxnSpMkLst>
            <pc:docMk/>
            <pc:sldMk cId="2267038628" sldId="392"/>
            <ac:cxnSpMk id="25" creationId="{4B0BCC87-8670-3781-8ACF-9C39C200F581}"/>
          </ac:cxnSpMkLst>
        </pc:cxnChg>
        <pc:cxnChg chg="add mod">
          <ac:chgData name="代數白痴 顧" userId="316db6a4f7ef8138" providerId="LiveId" clId="{B183398C-3223-4551-BFD8-DE24E39287AE}" dt="2023-09-19T07:13:15.883" v="2166" actId="1076"/>
          <ac:cxnSpMkLst>
            <pc:docMk/>
            <pc:sldMk cId="2267038628" sldId="392"/>
            <ac:cxnSpMk id="26" creationId="{A0B58DE1-2D13-D5D3-8839-95867F931049}"/>
          </ac:cxnSpMkLst>
        </pc:cxnChg>
        <pc:cxnChg chg="add mod">
          <ac:chgData name="代數白痴 顧" userId="316db6a4f7ef8138" providerId="LiveId" clId="{B183398C-3223-4551-BFD8-DE24E39287AE}" dt="2023-09-19T07:13:15.883" v="2166" actId="1076"/>
          <ac:cxnSpMkLst>
            <pc:docMk/>
            <pc:sldMk cId="2267038628" sldId="392"/>
            <ac:cxnSpMk id="28" creationId="{A7D47334-5437-A79D-6707-879B5AE7A931}"/>
          </ac:cxnSpMkLst>
        </pc:cxnChg>
        <pc:cxnChg chg="add mod">
          <ac:chgData name="代數白痴 顧" userId="316db6a4f7ef8138" providerId="LiveId" clId="{B183398C-3223-4551-BFD8-DE24E39287AE}" dt="2023-09-19T07:13:15.883" v="2166" actId="1076"/>
          <ac:cxnSpMkLst>
            <pc:docMk/>
            <pc:sldMk cId="2267038628" sldId="392"/>
            <ac:cxnSpMk id="29" creationId="{54D8980F-FAC9-45BB-31A3-6343C85C1567}"/>
          </ac:cxnSpMkLst>
        </pc:cxnChg>
        <pc:cxnChg chg="add mod">
          <ac:chgData name="代數白痴 顧" userId="316db6a4f7ef8138" providerId="LiveId" clId="{B183398C-3223-4551-BFD8-DE24E39287AE}" dt="2023-09-19T07:13:15.883" v="2166" actId="1076"/>
          <ac:cxnSpMkLst>
            <pc:docMk/>
            <pc:sldMk cId="2267038628" sldId="392"/>
            <ac:cxnSpMk id="30" creationId="{A8228A43-8BA4-9145-6DAA-33D717062830}"/>
          </ac:cxnSpMkLst>
        </pc:cxnChg>
        <pc:cxnChg chg="add del mod">
          <ac:chgData name="代數白痴 顧" userId="316db6a4f7ef8138" providerId="LiveId" clId="{B183398C-3223-4551-BFD8-DE24E39287AE}" dt="2023-09-19T07:04:51.440" v="2050" actId="478"/>
          <ac:cxnSpMkLst>
            <pc:docMk/>
            <pc:sldMk cId="2267038628" sldId="392"/>
            <ac:cxnSpMk id="42" creationId="{CCD790DD-3DD7-8994-3FE6-6BC338D9E706}"/>
          </ac:cxnSpMkLst>
        </pc:cxnChg>
        <pc:cxnChg chg="add del">
          <ac:chgData name="代數白痴 顧" userId="316db6a4f7ef8138" providerId="LiveId" clId="{B183398C-3223-4551-BFD8-DE24E39287AE}" dt="2023-09-19T07:05:05.281" v="2052" actId="478"/>
          <ac:cxnSpMkLst>
            <pc:docMk/>
            <pc:sldMk cId="2267038628" sldId="392"/>
            <ac:cxnSpMk id="44" creationId="{0589FC01-2703-13EC-2B5E-5682B94DB9F6}"/>
          </ac:cxnSpMkLst>
        </pc:cxnChg>
      </pc:sldChg>
    </pc:docChg>
  </pc:docChgLst>
  <pc:docChgLst>
    <pc:chgData name="代數白痴 顧" userId="316db6a4f7ef8138" providerId="LiveId" clId="{C067FEA5-8DB9-44DF-ABF0-BE58BC47F2AE}"/>
    <pc:docChg chg="undo custSel addSld delSld modSld sldOrd modMainMaster">
      <pc:chgData name="代數白痴 顧" userId="316db6a4f7ef8138" providerId="LiveId" clId="{C067FEA5-8DB9-44DF-ABF0-BE58BC47F2AE}" dt="2023-08-05T10:35:31.659" v="2413" actId="20577"/>
      <pc:docMkLst>
        <pc:docMk/>
      </pc:docMkLst>
      <pc:sldChg chg="addSp modSp mod">
        <pc:chgData name="代數白痴 顧" userId="316db6a4f7ef8138" providerId="LiveId" clId="{C067FEA5-8DB9-44DF-ABF0-BE58BC47F2AE}" dt="2023-08-05T09:40:05.715" v="360" actId="948"/>
        <pc:sldMkLst>
          <pc:docMk/>
          <pc:sldMk cId="2873434386" sldId="379"/>
        </pc:sldMkLst>
        <pc:spChg chg="mod">
          <ac:chgData name="代數白痴 顧" userId="316db6a4f7ef8138" providerId="LiveId" clId="{C067FEA5-8DB9-44DF-ABF0-BE58BC47F2AE}" dt="2023-08-05T09:31:16.441" v="9" actId="27636"/>
          <ac:spMkLst>
            <pc:docMk/>
            <pc:sldMk cId="2873434386" sldId="379"/>
            <ac:spMk id="23" creationId="{00000000-0000-0000-0000-000000000000}"/>
          </ac:spMkLst>
        </pc:spChg>
        <pc:spChg chg="mod">
          <ac:chgData name="代數白痴 顧" userId="316db6a4f7ef8138" providerId="LiveId" clId="{C067FEA5-8DB9-44DF-ABF0-BE58BC47F2AE}" dt="2023-08-05T09:40:05.715" v="360" actId="948"/>
          <ac:spMkLst>
            <pc:docMk/>
            <pc:sldMk cId="2873434386" sldId="379"/>
            <ac:spMk id="60" creationId="{90ECAF3B-FFFF-A531-AFBE-31708C7D891C}"/>
          </ac:spMkLst>
        </pc:spChg>
        <pc:cxnChg chg="add mod">
          <ac:chgData name="代數白痴 顧" userId="316db6a4f7ef8138" providerId="LiveId" clId="{C067FEA5-8DB9-44DF-ABF0-BE58BC47F2AE}" dt="2023-08-05T09:33:16.496" v="53"/>
          <ac:cxnSpMkLst>
            <pc:docMk/>
            <pc:sldMk cId="2873434386" sldId="379"/>
            <ac:cxnSpMk id="3" creationId="{0A66E084-65E6-1358-0A8B-92B6D6964606}"/>
          </ac:cxnSpMkLst>
        </pc:cxnChg>
        <pc:cxnChg chg="add mod">
          <ac:chgData name="代數白痴 顧" userId="316db6a4f7ef8138" providerId="LiveId" clId="{C067FEA5-8DB9-44DF-ABF0-BE58BC47F2AE}" dt="2023-08-05T09:33:16.496" v="53"/>
          <ac:cxnSpMkLst>
            <pc:docMk/>
            <pc:sldMk cId="2873434386" sldId="379"/>
            <ac:cxnSpMk id="4" creationId="{D6BDB2B3-8893-C455-6A9B-8FE7E1AEE6B6}"/>
          </ac:cxnSpMkLst>
        </pc:cxnChg>
        <pc:cxnChg chg="mod">
          <ac:chgData name="代數白痴 顧" userId="316db6a4f7ef8138" providerId="LiveId" clId="{C067FEA5-8DB9-44DF-ABF0-BE58BC47F2AE}" dt="2023-08-05T09:34:17.805" v="119" actId="1036"/>
          <ac:cxnSpMkLst>
            <pc:docMk/>
            <pc:sldMk cId="2873434386" sldId="379"/>
            <ac:cxnSpMk id="5" creationId="{B61D65D2-3D41-B046-EF95-431EEE1972F6}"/>
          </ac:cxnSpMkLst>
        </pc:cxnChg>
        <pc:cxnChg chg="mod">
          <ac:chgData name="代數白痴 顧" userId="316db6a4f7ef8138" providerId="LiveId" clId="{C067FEA5-8DB9-44DF-ABF0-BE58BC47F2AE}" dt="2023-08-05T09:34:17.805" v="119" actId="1036"/>
          <ac:cxnSpMkLst>
            <pc:docMk/>
            <pc:sldMk cId="2873434386" sldId="379"/>
            <ac:cxnSpMk id="6" creationId="{3C3ED850-D677-7459-7D62-5A8AC23E39AB}"/>
          </ac:cxnSpMkLst>
        </pc:cxnChg>
        <pc:cxnChg chg="mod">
          <ac:chgData name="代數白痴 顧" userId="316db6a4f7ef8138" providerId="LiveId" clId="{C067FEA5-8DB9-44DF-ABF0-BE58BC47F2AE}" dt="2023-08-05T09:34:17.805" v="119" actId="1036"/>
          <ac:cxnSpMkLst>
            <pc:docMk/>
            <pc:sldMk cId="2873434386" sldId="379"/>
            <ac:cxnSpMk id="7" creationId="{61BDB1AA-9ECB-875E-5F98-D32684266975}"/>
          </ac:cxnSpMkLst>
        </pc:cxnChg>
      </pc:sldChg>
      <pc:sldChg chg="modSp add mod ord">
        <pc:chgData name="代數白痴 顧" userId="316db6a4f7ef8138" providerId="LiveId" clId="{C067FEA5-8DB9-44DF-ABF0-BE58BC47F2AE}" dt="2023-08-05T09:32:08.112" v="52" actId="20577"/>
        <pc:sldMkLst>
          <pc:docMk/>
          <pc:sldMk cId="371298532" sldId="385"/>
        </pc:sldMkLst>
        <pc:spChg chg="mod">
          <ac:chgData name="代數白痴 顧" userId="316db6a4f7ef8138" providerId="LiveId" clId="{C067FEA5-8DB9-44DF-ABF0-BE58BC47F2AE}" dt="2023-08-05T09:32:08.112" v="52" actId="20577"/>
          <ac:spMkLst>
            <pc:docMk/>
            <pc:sldMk cId="371298532" sldId="385"/>
            <ac:spMk id="2" creationId="{2ED883B7-7BB5-3569-0000-ECC75BEFD414}"/>
          </ac:spMkLst>
        </pc:spChg>
      </pc:sldChg>
      <pc:sldChg chg="addSp delSp modSp add mod delAnim modAnim modNotesTx">
        <pc:chgData name="代數白痴 顧" userId="316db6a4f7ef8138" providerId="LiveId" clId="{C067FEA5-8DB9-44DF-ABF0-BE58BC47F2AE}" dt="2023-08-05T10:32:01.541" v="2410" actId="20577"/>
        <pc:sldMkLst>
          <pc:docMk/>
          <pc:sldMk cId="754667137" sldId="386"/>
        </pc:sldMkLst>
        <pc:spChg chg="add mod">
          <ac:chgData name="代數白痴 顧" userId="316db6a4f7ef8138" providerId="LiveId" clId="{C067FEA5-8DB9-44DF-ABF0-BE58BC47F2AE}" dt="2023-08-05T09:55:01.381" v="1080" actId="1037"/>
          <ac:spMkLst>
            <pc:docMk/>
            <pc:sldMk cId="754667137" sldId="386"/>
            <ac:spMk id="9" creationId="{DB34F944-0742-E316-6A63-D9EA15072137}"/>
          </ac:spMkLst>
        </pc:spChg>
        <pc:spChg chg="mod">
          <ac:chgData name="代數白痴 顧" userId="316db6a4f7ef8138" providerId="LiveId" clId="{C067FEA5-8DB9-44DF-ABF0-BE58BC47F2AE}" dt="2023-08-05T10:32:01.541" v="2410" actId="20577"/>
          <ac:spMkLst>
            <pc:docMk/>
            <pc:sldMk cId="754667137" sldId="386"/>
            <ac:spMk id="23" creationId="{00000000-0000-0000-0000-000000000000}"/>
          </ac:spMkLst>
        </pc:spChg>
        <pc:spChg chg="del">
          <ac:chgData name="代數白痴 顧" userId="316db6a4f7ef8138" providerId="LiveId" clId="{C067FEA5-8DB9-44DF-ABF0-BE58BC47F2AE}" dt="2023-08-05T09:38:04.922" v="121" actId="478"/>
          <ac:spMkLst>
            <pc:docMk/>
            <pc:sldMk cId="754667137" sldId="386"/>
            <ac:spMk id="34" creationId="{1908CD71-6A1A-7B1D-148F-BB9DFBCCA3CE}"/>
          </ac:spMkLst>
        </pc:spChg>
        <pc:spChg chg="del">
          <ac:chgData name="代數白痴 顧" userId="316db6a4f7ef8138" providerId="LiveId" clId="{C067FEA5-8DB9-44DF-ABF0-BE58BC47F2AE}" dt="2023-08-05T09:38:04.922" v="121" actId="478"/>
          <ac:spMkLst>
            <pc:docMk/>
            <pc:sldMk cId="754667137" sldId="386"/>
            <ac:spMk id="35" creationId="{E6CF4135-15A2-2898-FAEB-8EF2D1DC7B57}"/>
          </ac:spMkLst>
        </pc:spChg>
        <pc:spChg chg="del">
          <ac:chgData name="代數白痴 顧" userId="316db6a4f7ef8138" providerId="LiveId" clId="{C067FEA5-8DB9-44DF-ABF0-BE58BC47F2AE}" dt="2023-08-05T09:38:04.922" v="121" actId="478"/>
          <ac:spMkLst>
            <pc:docMk/>
            <pc:sldMk cId="754667137" sldId="386"/>
            <ac:spMk id="36" creationId="{BE73F5C0-0320-F5B5-8126-367556402188}"/>
          </ac:spMkLst>
        </pc:spChg>
        <pc:spChg chg="del">
          <ac:chgData name="代數白痴 顧" userId="316db6a4f7ef8138" providerId="LiveId" clId="{C067FEA5-8DB9-44DF-ABF0-BE58BC47F2AE}" dt="2023-08-05T09:38:04.922" v="121" actId="478"/>
          <ac:spMkLst>
            <pc:docMk/>
            <pc:sldMk cId="754667137" sldId="386"/>
            <ac:spMk id="37" creationId="{214B2B0D-1B91-0058-1FA0-CAEEF4F6C2A0}"/>
          </ac:spMkLst>
        </pc:spChg>
        <pc:spChg chg="del">
          <ac:chgData name="代數白痴 顧" userId="316db6a4f7ef8138" providerId="LiveId" clId="{C067FEA5-8DB9-44DF-ABF0-BE58BC47F2AE}" dt="2023-08-05T09:38:04.922" v="121" actId="478"/>
          <ac:spMkLst>
            <pc:docMk/>
            <pc:sldMk cId="754667137" sldId="386"/>
            <ac:spMk id="39" creationId="{6F2CB9FE-DF7F-F426-5478-4C336FD6B56F}"/>
          </ac:spMkLst>
        </pc:spChg>
        <pc:spChg chg="del">
          <ac:chgData name="代數白痴 顧" userId="316db6a4f7ef8138" providerId="LiveId" clId="{C067FEA5-8DB9-44DF-ABF0-BE58BC47F2AE}" dt="2023-08-05T09:38:04.922" v="121" actId="478"/>
          <ac:spMkLst>
            <pc:docMk/>
            <pc:sldMk cId="754667137" sldId="386"/>
            <ac:spMk id="40" creationId="{9996B072-2787-14C9-ADCE-4E4A5C0D6FFC}"/>
          </ac:spMkLst>
        </pc:spChg>
        <pc:spChg chg="del">
          <ac:chgData name="代數白痴 顧" userId="316db6a4f7ef8138" providerId="LiveId" clId="{C067FEA5-8DB9-44DF-ABF0-BE58BC47F2AE}" dt="2023-08-05T09:38:04.922" v="121" actId="478"/>
          <ac:spMkLst>
            <pc:docMk/>
            <pc:sldMk cId="754667137" sldId="386"/>
            <ac:spMk id="41" creationId="{D8410A83-1D80-9D36-C0AA-96CFD982D61E}"/>
          </ac:spMkLst>
        </pc:spChg>
        <pc:spChg chg="del">
          <ac:chgData name="代數白痴 顧" userId="316db6a4f7ef8138" providerId="LiveId" clId="{C067FEA5-8DB9-44DF-ABF0-BE58BC47F2AE}" dt="2023-08-05T09:38:04.922" v="121" actId="478"/>
          <ac:spMkLst>
            <pc:docMk/>
            <pc:sldMk cId="754667137" sldId="386"/>
            <ac:spMk id="42" creationId="{67BA756A-7FDC-AE5A-0F6F-44797299628E}"/>
          </ac:spMkLst>
        </pc:spChg>
        <pc:spChg chg="del">
          <ac:chgData name="代數白痴 顧" userId="316db6a4f7ef8138" providerId="LiveId" clId="{C067FEA5-8DB9-44DF-ABF0-BE58BC47F2AE}" dt="2023-08-05T09:38:04.922" v="121" actId="478"/>
          <ac:spMkLst>
            <pc:docMk/>
            <pc:sldMk cId="754667137" sldId="386"/>
            <ac:spMk id="43" creationId="{D5D7B97E-B35F-0FB3-96E0-3E8405ED5ACF}"/>
          </ac:spMkLst>
        </pc:spChg>
        <pc:spChg chg="del mod topLvl">
          <ac:chgData name="代數白痴 顧" userId="316db6a4f7ef8138" providerId="LiveId" clId="{C067FEA5-8DB9-44DF-ABF0-BE58BC47F2AE}" dt="2023-08-05T09:40:19.633" v="362" actId="478"/>
          <ac:spMkLst>
            <pc:docMk/>
            <pc:sldMk cId="754667137" sldId="386"/>
            <ac:spMk id="56" creationId="{72A1EB22-DD99-9D1C-A84F-BA612527376A}"/>
          </ac:spMkLst>
        </pc:spChg>
        <pc:spChg chg="del mod topLvl">
          <ac:chgData name="代數白痴 顧" userId="316db6a4f7ef8138" providerId="LiveId" clId="{C067FEA5-8DB9-44DF-ABF0-BE58BC47F2AE}" dt="2023-08-05T09:40:19.633" v="362" actId="478"/>
          <ac:spMkLst>
            <pc:docMk/>
            <pc:sldMk cId="754667137" sldId="386"/>
            <ac:spMk id="57" creationId="{6A619E0A-0D2C-6D01-569F-E0199435661B}"/>
          </ac:spMkLst>
        </pc:spChg>
        <pc:spChg chg="del mod topLvl">
          <ac:chgData name="代數白痴 顧" userId="316db6a4f7ef8138" providerId="LiveId" clId="{C067FEA5-8DB9-44DF-ABF0-BE58BC47F2AE}" dt="2023-08-05T09:40:19.633" v="362" actId="478"/>
          <ac:spMkLst>
            <pc:docMk/>
            <pc:sldMk cId="754667137" sldId="386"/>
            <ac:spMk id="58" creationId="{EEC508D4-873E-44DE-0473-21E251876835}"/>
          </ac:spMkLst>
        </pc:spChg>
        <pc:spChg chg="del mod topLvl">
          <ac:chgData name="代數白痴 顧" userId="316db6a4f7ef8138" providerId="LiveId" clId="{C067FEA5-8DB9-44DF-ABF0-BE58BC47F2AE}" dt="2023-08-05T09:40:19.633" v="362" actId="478"/>
          <ac:spMkLst>
            <pc:docMk/>
            <pc:sldMk cId="754667137" sldId="386"/>
            <ac:spMk id="59" creationId="{3FD2F933-F990-C4D3-00D5-5C1874F0861A}"/>
          </ac:spMkLst>
        </pc:spChg>
        <pc:spChg chg="mod">
          <ac:chgData name="代數白痴 顧" userId="316db6a4f7ef8138" providerId="LiveId" clId="{C067FEA5-8DB9-44DF-ABF0-BE58BC47F2AE}" dt="2023-08-05T09:54:39.122" v="1078" actId="115"/>
          <ac:spMkLst>
            <pc:docMk/>
            <pc:sldMk cId="754667137" sldId="386"/>
            <ac:spMk id="60" creationId="{90ECAF3B-FFFF-A531-AFBE-31708C7D891C}"/>
          </ac:spMkLst>
        </pc:spChg>
        <pc:spChg chg="del mod topLvl">
          <ac:chgData name="代數白痴 顧" userId="316db6a4f7ef8138" providerId="LiveId" clId="{C067FEA5-8DB9-44DF-ABF0-BE58BC47F2AE}" dt="2023-08-05T09:40:19.633" v="362" actId="478"/>
          <ac:spMkLst>
            <pc:docMk/>
            <pc:sldMk cId="754667137" sldId="386"/>
            <ac:spMk id="61" creationId="{4E51E30B-DE2A-028C-F17A-6FFFD087DB01}"/>
          </ac:spMkLst>
        </pc:spChg>
        <pc:spChg chg="del mod topLvl">
          <ac:chgData name="代數白痴 顧" userId="316db6a4f7ef8138" providerId="LiveId" clId="{C067FEA5-8DB9-44DF-ABF0-BE58BC47F2AE}" dt="2023-08-05T09:40:19.633" v="362" actId="478"/>
          <ac:spMkLst>
            <pc:docMk/>
            <pc:sldMk cId="754667137" sldId="386"/>
            <ac:spMk id="62" creationId="{EA97BFCE-110A-ECDF-2FAD-D4B7F4514086}"/>
          </ac:spMkLst>
        </pc:spChg>
        <pc:spChg chg="del mod topLvl">
          <ac:chgData name="代數白痴 顧" userId="316db6a4f7ef8138" providerId="LiveId" clId="{C067FEA5-8DB9-44DF-ABF0-BE58BC47F2AE}" dt="2023-08-05T09:40:19.633" v="362" actId="478"/>
          <ac:spMkLst>
            <pc:docMk/>
            <pc:sldMk cId="754667137" sldId="386"/>
            <ac:spMk id="63" creationId="{B367ABF6-E096-16DC-FB5A-22DF80335EA9}"/>
          </ac:spMkLst>
        </pc:spChg>
        <pc:spChg chg="del mod topLvl">
          <ac:chgData name="代數白痴 顧" userId="316db6a4f7ef8138" providerId="LiveId" clId="{C067FEA5-8DB9-44DF-ABF0-BE58BC47F2AE}" dt="2023-08-05T09:40:19.633" v="362" actId="478"/>
          <ac:spMkLst>
            <pc:docMk/>
            <pc:sldMk cId="754667137" sldId="386"/>
            <ac:spMk id="64" creationId="{F1BEB077-B42D-59B8-FDE7-F06DFDFC2555}"/>
          </ac:spMkLst>
        </pc:spChg>
        <pc:spChg chg="del mod topLvl">
          <ac:chgData name="代數白痴 顧" userId="316db6a4f7ef8138" providerId="LiveId" clId="{C067FEA5-8DB9-44DF-ABF0-BE58BC47F2AE}" dt="2023-08-05T09:40:19.633" v="362" actId="478"/>
          <ac:spMkLst>
            <pc:docMk/>
            <pc:sldMk cId="754667137" sldId="386"/>
            <ac:spMk id="65" creationId="{ED481A23-E954-7627-D6FC-427D71BC0559}"/>
          </ac:spMkLst>
        </pc:spChg>
        <pc:spChg chg="mod">
          <ac:chgData name="代數白痴 顧" userId="316db6a4f7ef8138" providerId="LiveId" clId="{C067FEA5-8DB9-44DF-ABF0-BE58BC47F2AE}" dt="2023-08-05T09:40:16.610" v="361" actId="165"/>
          <ac:spMkLst>
            <pc:docMk/>
            <pc:sldMk cId="754667137" sldId="386"/>
            <ac:spMk id="85" creationId="{FD9877AB-90D9-85AC-8B35-7C59154D6CA1}"/>
          </ac:spMkLst>
        </pc:spChg>
        <pc:spChg chg="mod">
          <ac:chgData name="代數白痴 顧" userId="316db6a4f7ef8138" providerId="LiveId" clId="{C067FEA5-8DB9-44DF-ABF0-BE58BC47F2AE}" dt="2023-08-05T09:40:16.610" v="361" actId="165"/>
          <ac:spMkLst>
            <pc:docMk/>
            <pc:sldMk cId="754667137" sldId="386"/>
            <ac:spMk id="86" creationId="{7A8B1BF8-834A-95B0-07DE-5087C19188C0}"/>
          </ac:spMkLst>
        </pc:spChg>
        <pc:spChg chg="mod">
          <ac:chgData name="代數白痴 顧" userId="316db6a4f7ef8138" providerId="LiveId" clId="{C067FEA5-8DB9-44DF-ABF0-BE58BC47F2AE}" dt="2023-08-05T09:52:24.403" v="1014" actId="113"/>
          <ac:spMkLst>
            <pc:docMk/>
            <pc:sldMk cId="754667137" sldId="386"/>
            <ac:spMk id="89" creationId="{9E8FE398-ED8E-E5DE-BD50-E0471252FAF6}"/>
          </ac:spMkLst>
        </pc:spChg>
        <pc:spChg chg="mod">
          <ac:chgData name="代數白痴 顧" userId="316db6a4f7ef8138" providerId="LiveId" clId="{C067FEA5-8DB9-44DF-ABF0-BE58BC47F2AE}" dt="2023-08-05T09:40:16.610" v="361" actId="165"/>
          <ac:spMkLst>
            <pc:docMk/>
            <pc:sldMk cId="754667137" sldId="386"/>
            <ac:spMk id="101" creationId="{665D392D-19FC-71B5-434C-0ABBBC91FB85}"/>
          </ac:spMkLst>
        </pc:spChg>
        <pc:grpChg chg="mod topLvl">
          <ac:chgData name="代數白痴 顧" userId="316db6a4f7ef8138" providerId="LiveId" clId="{C067FEA5-8DB9-44DF-ABF0-BE58BC47F2AE}" dt="2023-08-05T09:49:14.112" v="627" actId="478"/>
          <ac:grpSpMkLst>
            <pc:docMk/>
            <pc:sldMk cId="754667137" sldId="386"/>
            <ac:grpSpMk id="2" creationId="{9204BB33-F861-B3E8-E94D-762DF3B9352D}"/>
          </ac:grpSpMkLst>
        </pc:grpChg>
        <pc:grpChg chg="del">
          <ac:chgData name="代數白痴 顧" userId="316db6a4f7ef8138" providerId="LiveId" clId="{C067FEA5-8DB9-44DF-ABF0-BE58BC47F2AE}" dt="2023-08-05T09:39:06.063" v="312" actId="478"/>
          <ac:grpSpMkLst>
            <pc:docMk/>
            <pc:sldMk cId="754667137" sldId="386"/>
            <ac:grpSpMk id="76" creationId="{8863FF58-9B21-7255-E3AE-8BC87C5301AF}"/>
          </ac:grpSpMkLst>
        </pc:grpChg>
        <pc:grpChg chg="del mod topLvl">
          <ac:chgData name="代數白痴 顧" userId="316db6a4f7ef8138" providerId="LiveId" clId="{C067FEA5-8DB9-44DF-ABF0-BE58BC47F2AE}" dt="2023-08-05T09:49:14.112" v="627" actId="478"/>
          <ac:grpSpMkLst>
            <pc:docMk/>
            <pc:sldMk cId="754667137" sldId="386"/>
            <ac:grpSpMk id="77" creationId="{A89B63AF-471D-B2A8-79A7-714D67106830}"/>
          </ac:grpSpMkLst>
        </pc:grpChg>
        <pc:grpChg chg="del">
          <ac:chgData name="代數白痴 顧" userId="316db6a4f7ef8138" providerId="LiveId" clId="{C067FEA5-8DB9-44DF-ABF0-BE58BC47F2AE}" dt="2023-08-05T09:40:16.610" v="361" actId="165"/>
          <ac:grpSpMkLst>
            <pc:docMk/>
            <pc:sldMk cId="754667137" sldId="386"/>
            <ac:grpSpMk id="78" creationId="{5C20ED32-AE53-076E-7CD8-9460420B3941}"/>
          </ac:grpSpMkLst>
        </pc:grpChg>
        <pc:picChg chg="add del mod">
          <ac:chgData name="代數白痴 顧" userId="316db6a4f7ef8138" providerId="LiveId" clId="{C067FEA5-8DB9-44DF-ABF0-BE58BC47F2AE}" dt="2023-08-05T09:43:43.471" v="577" actId="478"/>
          <ac:picMkLst>
            <pc:docMk/>
            <pc:sldMk cId="754667137" sldId="386"/>
            <ac:picMk id="8" creationId="{74EA6CE1-1450-C38E-0994-7BE25F51E960}"/>
          </ac:picMkLst>
        </pc:picChg>
        <pc:cxnChg chg="mod">
          <ac:chgData name="代數白痴 顧" userId="316db6a4f7ef8138" providerId="LiveId" clId="{C067FEA5-8DB9-44DF-ABF0-BE58BC47F2AE}" dt="2023-08-05T09:54:33.050" v="1077" actId="1076"/>
          <ac:cxnSpMkLst>
            <pc:docMk/>
            <pc:sldMk cId="754667137" sldId="386"/>
            <ac:cxnSpMk id="3" creationId="{0A66E084-65E6-1358-0A8B-92B6D6964606}"/>
          </ac:cxnSpMkLst>
        </pc:cxnChg>
        <pc:cxnChg chg="del">
          <ac:chgData name="代數白痴 顧" userId="316db6a4f7ef8138" providerId="LiveId" clId="{C067FEA5-8DB9-44DF-ABF0-BE58BC47F2AE}" dt="2023-08-05T09:38:53.091" v="307" actId="478"/>
          <ac:cxnSpMkLst>
            <pc:docMk/>
            <pc:sldMk cId="754667137" sldId="386"/>
            <ac:cxnSpMk id="5" creationId="{B61D65D2-3D41-B046-EF95-431EEE1972F6}"/>
          </ac:cxnSpMkLst>
        </pc:cxnChg>
        <pc:cxnChg chg="del">
          <ac:chgData name="代數白痴 顧" userId="316db6a4f7ef8138" providerId="LiveId" clId="{C067FEA5-8DB9-44DF-ABF0-BE58BC47F2AE}" dt="2023-08-05T09:38:53.091" v="307" actId="478"/>
          <ac:cxnSpMkLst>
            <pc:docMk/>
            <pc:sldMk cId="754667137" sldId="386"/>
            <ac:cxnSpMk id="6" creationId="{3C3ED850-D677-7459-7D62-5A8AC23E39AB}"/>
          </ac:cxnSpMkLst>
        </pc:cxnChg>
        <pc:cxnChg chg="del">
          <ac:chgData name="代數白痴 顧" userId="316db6a4f7ef8138" providerId="LiveId" clId="{C067FEA5-8DB9-44DF-ABF0-BE58BC47F2AE}" dt="2023-08-05T09:38:53.091" v="307" actId="478"/>
          <ac:cxnSpMkLst>
            <pc:docMk/>
            <pc:sldMk cId="754667137" sldId="386"/>
            <ac:cxnSpMk id="7" creationId="{61BDB1AA-9ECB-875E-5F98-D32684266975}"/>
          </ac:cxnSpMkLst>
        </pc:cxnChg>
        <pc:cxnChg chg="del">
          <ac:chgData name="代數白痴 顧" userId="316db6a4f7ef8138" providerId="LiveId" clId="{C067FEA5-8DB9-44DF-ABF0-BE58BC47F2AE}" dt="2023-08-05T09:38:04.922" v="121" actId="478"/>
          <ac:cxnSpMkLst>
            <pc:docMk/>
            <pc:sldMk cId="754667137" sldId="386"/>
            <ac:cxnSpMk id="14" creationId="{D2F35921-4BF4-23DD-E360-C0BD10943047}"/>
          </ac:cxnSpMkLst>
        </pc:cxnChg>
        <pc:cxnChg chg="del mod topLvl">
          <ac:chgData name="代數白痴 顧" userId="316db6a4f7ef8138" providerId="LiveId" clId="{C067FEA5-8DB9-44DF-ABF0-BE58BC47F2AE}" dt="2023-08-05T09:40:19.633" v="362" actId="478"/>
          <ac:cxnSpMkLst>
            <pc:docMk/>
            <pc:sldMk cId="754667137" sldId="386"/>
            <ac:cxnSpMk id="55" creationId="{F511F857-D855-89F3-83D3-8A716BA5D32F}"/>
          </ac:cxnSpMkLst>
        </pc:cxnChg>
        <pc:cxnChg chg="del mod">
          <ac:chgData name="代數白痴 顧" userId="316db6a4f7ef8138" providerId="LiveId" clId="{C067FEA5-8DB9-44DF-ABF0-BE58BC47F2AE}" dt="2023-08-05T09:49:14.112" v="627" actId="478"/>
          <ac:cxnSpMkLst>
            <pc:docMk/>
            <pc:sldMk cId="754667137" sldId="386"/>
            <ac:cxnSpMk id="67" creationId="{1CBDFDA7-A425-B000-CF01-B04F67CC5900}"/>
          </ac:cxnSpMkLst>
        </pc:cxnChg>
        <pc:cxnChg chg="del mod">
          <ac:chgData name="代數白痴 顧" userId="316db6a4f7ef8138" providerId="LiveId" clId="{C067FEA5-8DB9-44DF-ABF0-BE58BC47F2AE}" dt="2023-08-05T09:49:14.112" v="627" actId="478"/>
          <ac:cxnSpMkLst>
            <pc:docMk/>
            <pc:sldMk cId="754667137" sldId="386"/>
            <ac:cxnSpMk id="68" creationId="{BDBA1C33-99F7-DBD0-0191-475C2CB13334}"/>
          </ac:cxnSpMkLst>
        </pc:cxnChg>
        <pc:cxnChg chg="del mod topLvl">
          <ac:chgData name="代數白痴 顧" userId="316db6a4f7ef8138" providerId="LiveId" clId="{C067FEA5-8DB9-44DF-ABF0-BE58BC47F2AE}" dt="2023-08-05T09:49:14.112" v="627" actId="478"/>
          <ac:cxnSpMkLst>
            <pc:docMk/>
            <pc:sldMk cId="754667137" sldId="386"/>
            <ac:cxnSpMk id="69" creationId="{21317E0C-E13E-C0A4-7260-6B716E3A67F7}"/>
          </ac:cxnSpMkLst>
        </pc:cxnChg>
        <pc:cxnChg chg="mod">
          <ac:chgData name="代數白痴 顧" userId="316db6a4f7ef8138" providerId="LiveId" clId="{C067FEA5-8DB9-44DF-ABF0-BE58BC47F2AE}" dt="2023-08-05T09:40:16.610" v="361" actId="165"/>
          <ac:cxnSpMkLst>
            <pc:docMk/>
            <pc:sldMk cId="754667137" sldId="386"/>
            <ac:cxnSpMk id="84" creationId="{85798A49-4654-BF16-EA6F-C7F808DE531E}"/>
          </ac:cxnSpMkLst>
        </pc:cxnChg>
      </pc:sldChg>
      <pc:sldChg chg="addSp delSp modSp add mod">
        <pc:chgData name="代數白痴 顧" userId="316db6a4f7ef8138" providerId="LiveId" clId="{C067FEA5-8DB9-44DF-ABF0-BE58BC47F2AE}" dt="2023-08-05T10:35:31.659" v="2413" actId="20577"/>
        <pc:sldMkLst>
          <pc:docMk/>
          <pc:sldMk cId="731354489" sldId="387"/>
        </pc:sldMkLst>
        <pc:spChg chg="del">
          <ac:chgData name="代數白痴 顧" userId="316db6a4f7ef8138" providerId="LiveId" clId="{C067FEA5-8DB9-44DF-ABF0-BE58BC47F2AE}" dt="2023-08-05T10:09:52.265" v="1103" actId="478"/>
          <ac:spMkLst>
            <pc:docMk/>
            <pc:sldMk cId="731354489" sldId="387"/>
            <ac:spMk id="9" creationId="{DB34F944-0742-E316-6A63-D9EA15072137}"/>
          </ac:spMkLst>
        </pc:spChg>
        <pc:spChg chg="mod">
          <ac:chgData name="代數白痴 顧" userId="316db6a4f7ef8138" providerId="LiveId" clId="{C067FEA5-8DB9-44DF-ABF0-BE58BC47F2AE}" dt="2023-08-05T10:31:52.744" v="2406" actId="20577"/>
          <ac:spMkLst>
            <pc:docMk/>
            <pc:sldMk cId="731354489" sldId="387"/>
            <ac:spMk id="23" creationId="{00000000-0000-0000-0000-000000000000}"/>
          </ac:spMkLst>
        </pc:spChg>
        <pc:spChg chg="mod">
          <ac:chgData name="代數白痴 顧" userId="316db6a4f7ef8138" providerId="LiveId" clId="{C067FEA5-8DB9-44DF-ABF0-BE58BC47F2AE}" dt="2023-08-05T10:13:36.730" v="1750" actId="113"/>
          <ac:spMkLst>
            <pc:docMk/>
            <pc:sldMk cId="731354489" sldId="387"/>
            <ac:spMk id="60" creationId="{90ECAF3B-FFFF-A531-AFBE-31708C7D891C}"/>
          </ac:spMkLst>
        </pc:spChg>
        <pc:spChg chg="mod topLvl">
          <ac:chgData name="代數白痴 顧" userId="316db6a4f7ef8138" providerId="LiveId" clId="{C067FEA5-8DB9-44DF-ABF0-BE58BC47F2AE}" dt="2023-08-05T10:31:08.044" v="2401" actId="164"/>
          <ac:spMkLst>
            <pc:docMk/>
            <pc:sldMk cId="731354489" sldId="387"/>
            <ac:spMk id="85" creationId="{FD9877AB-90D9-85AC-8B35-7C59154D6CA1}"/>
          </ac:spMkLst>
        </pc:spChg>
        <pc:spChg chg="mod topLvl">
          <ac:chgData name="代數白痴 顧" userId="316db6a4f7ef8138" providerId="LiveId" clId="{C067FEA5-8DB9-44DF-ABF0-BE58BC47F2AE}" dt="2023-08-05T10:31:08.044" v="2401" actId="164"/>
          <ac:spMkLst>
            <pc:docMk/>
            <pc:sldMk cId="731354489" sldId="387"/>
            <ac:spMk id="86" creationId="{7A8B1BF8-834A-95B0-07DE-5087C19188C0}"/>
          </ac:spMkLst>
        </pc:spChg>
        <pc:spChg chg="mod topLvl">
          <ac:chgData name="代數白痴 顧" userId="316db6a4f7ef8138" providerId="LiveId" clId="{C067FEA5-8DB9-44DF-ABF0-BE58BC47F2AE}" dt="2023-08-05T10:35:31.659" v="2413" actId="20577"/>
          <ac:spMkLst>
            <pc:docMk/>
            <pc:sldMk cId="731354489" sldId="387"/>
            <ac:spMk id="89" creationId="{9E8FE398-ED8E-E5DE-BD50-E0471252FAF6}"/>
          </ac:spMkLst>
        </pc:spChg>
        <pc:spChg chg="mod topLvl">
          <ac:chgData name="代數白痴 顧" userId="316db6a4f7ef8138" providerId="LiveId" clId="{C067FEA5-8DB9-44DF-ABF0-BE58BC47F2AE}" dt="2023-08-05T10:31:08.044" v="2401" actId="164"/>
          <ac:spMkLst>
            <pc:docMk/>
            <pc:sldMk cId="731354489" sldId="387"/>
            <ac:spMk id="101" creationId="{665D392D-19FC-71B5-434C-0ABBBC91FB85}"/>
          </ac:spMkLst>
        </pc:spChg>
        <pc:grpChg chg="del">
          <ac:chgData name="代數白痴 顧" userId="316db6a4f7ef8138" providerId="LiveId" clId="{C067FEA5-8DB9-44DF-ABF0-BE58BC47F2AE}" dt="2023-08-05T10:26:16.320" v="2089" actId="165"/>
          <ac:grpSpMkLst>
            <pc:docMk/>
            <pc:sldMk cId="731354489" sldId="387"/>
            <ac:grpSpMk id="2" creationId="{9204BB33-F861-B3E8-E94D-762DF3B9352D}"/>
          </ac:grpSpMkLst>
        </pc:grpChg>
        <pc:grpChg chg="add mod">
          <ac:chgData name="代數白痴 顧" userId="316db6a4f7ef8138" providerId="LiveId" clId="{C067FEA5-8DB9-44DF-ABF0-BE58BC47F2AE}" dt="2023-08-05T10:31:08.044" v="2401" actId="164"/>
          <ac:grpSpMkLst>
            <pc:docMk/>
            <pc:sldMk cId="731354489" sldId="387"/>
            <ac:grpSpMk id="5" creationId="{4BAA3B68-1C7B-0A3C-CDE3-3D592655F73E}"/>
          </ac:grpSpMkLst>
        </pc:grpChg>
        <pc:cxnChg chg="mod topLvl">
          <ac:chgData name="代數白痴 顧" userId="316db6a4f7ef8138" providerId="LiveId" clId="{C067FEA5-8DB9-44DF-ABF0-BE58BC47F2AE}" dt="2023-08-05T10:31:08.044" v="2401" actId="164"/>
          <ac:cxnSpMkLst>
            <pc:docMk/>
            <pc:sldMk cId="731354489" sldId="387"/>
            <ac:cxnSpMk id="84" creationId="{85798A49-4654-BF16-EA6F-C7F808DE531E}"/>
          </ac:cxnSpMkLst>
        </pc:cxnChg>
      </pc:sldChg>
      <pc:sldChg chg="new del">
        <pc:chgData name="代數白痴 顧" userId="316db6a4f7ef8138" providerId="LiveId" clId="{C067FEA5-8DB9-44DF-ABF0-BE58BC47F2AE}" dt="2023-08-05T09:43:02.556" v="555" actId="2696"/>
        <pc:sldMkLst>
          <pc:docMk/>
          <pc:sldMk cId="2378899189" sldId="387"/>
        </pc:sldMkLst>
      </pc:sldChg>
      <pc:sldMasterChg chg="modSldLayout">
        <pc:chgData name="代數白痴 顧" userId="316db6a4f7ef8138" providerId="LiveId" clId="{C067FEA5-8DB9-44DF-ABF0-BE58BC47F2AE}" dt="2023-08-05T09:31:39.793" v="26" actId="207"/>
        <pc:sldMasterMkLst>
          <pc:docMk/>
          <pc:sldMasterMk cId="3597785154" sldId="2147483648"/>
        </pc:sldMasterMkLst>
        <pc:sldLayoutChg chg="modSp mod">
          <pc:chgData name="代數白痴 顧" userId="316db6a4f7ef8138" providerId="LiveId" clId="{C067FEA5-8DB9-44DF-ABF0-BE58BC47F2AE}" dt="2023-08-05T09:31:39.793" v="26" actId="207"/>
          <pc:sldLayoutMkLst>
            <pc:docMk/>
            <pc:sldMasterMk cId="3597785154" sldId="2147483648"/>
            <pc:sldLayoutMk cId="1059632797" sldId="2147483650"/>
          </pc:sldLayoutMkLst>
          <pc:spChg chg="mod">
            <ac:chgData name="代數白痴 顧" userId="316db6a4f7ef8138" providerId="LiveId" clId="{C067FEA5-8DB9-44DF-ABF0-BE58BC47F2AE}" dt="2023-08-05T09:31:39.793" v="26" actId="207"/>
            <ac:spMkLst>
              <pc:docMk/>
              <pc:sldMasterMk cId="3597785154" sldId="2147483648"/>
              <pc:sldLayoutMk cId="1059632797" sldId="2147483650"/>
              <ac:spMk id="2" creationId="{00000000-0000-0000-0000-000000000000}"/>
            </ac:spMkLst>
          </pc:spChg>
          <pc:cxnChg chg="mod">
            <ac:chgData name="代數白痴 顧" userId="316db6a4f7ef8138" providerId="LiveId" clId="{C067FEA5-8DB9-44DF-ABF0-BE58BC47F2AE}" dt="2023-08-05T09:31:23.990" v="25" actId="1035"/>
            <ac:cxnSpMkLst>
              <pc:docMk/>
              <pc:sldMasterMk cId="3597785154" sldId="2147483648"/>
              <pc:sldLayoutMk cId="1059632797" sldId="2147483650"/>
              <ac:cxnSpMk id="12" creationId="{00000000-0000-0000-0000-000000000000}"/>
            </ac:cxnSpMkLst>
          </pc:cxnChg>
        </pc:sldLayoutChg>
      </pc:sldMasterChg>
    </pc:docChg>
  </pc:docChgLst>
  <pc:docChgLst>
    <pc:chgData name="代數白痴 顧" userId="316db6a4f7ef8138" providerId="LiveId" clId="{D104867C-9455-43AE-AB32-23C3E6643204}"/>
    <pc:docChg chg="undo custSel modSld">
      <pc:chgData name="代數白痴 顧" userId="316db6a4f7ef8138" providerId="LiveId" clId="{D104867C-9455-43AE-AB32-23C3E6643204}" dt="2023-08-24T07:01:24.629" v="2157"/>
      <pc:docMkLst>
        <pc:docMk/>
      </pc:docMkLst>
      <pc:sldChg chg="modTransition">
        <pc:chgData name="代數白痴 顧" userId="316db6a4f7ef8138" providerId="LiveId" clId="{D104867C-9455-43AE-AB32-23C3E6643204}" dt="2023-08-24T07:01:24.629" v="2155"/>
        <pc:sldMkLst>
          <pc:docMk/>
          <pc:sldMk cId="754667137" sldId="386"/>
        </pc:sldMkLst>
      </pc:sldChg>
      <pc:sldChg chg="delSp modSp mod modTransition modNotesTx">
        <pc:chgData name="代數白痴 顧" userId="316db6a4f7ef8138" providerId="LiveId" clId="{D104867C-9455-43AE-AB32-23C3E6643204}" dt="2023-08-24T07:01:24.628" v="2154"/>
        <pc:sldMkLst>
          <pc:docMk/>
          <pc:sldMk cId="731354489" sldId="387"/>
        </pc:sldMkLst>
        <pc:spChg chg="mod">
          <ac:chgData name="代數白痴 顧" userId="316db6a4f7ef8138" providerId="LiveId" clId="{D104867C-9455-43AE-AB32-23C3E6643204}" dt="2023-08-24T06:50:19.964" v="410" actId="3064"/>
          <ac:spMkLst>
            <pc:docMk/>
            <pc:sldMk cId="731354489" sldId="387"/>
            <ac:spMk id="4" creationId="{8A4B01F3-9D04-45D0-43DC-0AEE9F8DF44A}"/>
          </ac:spMkLst>
        </pc:spChg>
        <pc:spChg chg="mod">
          <ac:chgData name="代數白痴 顧" userId="316db6a4f7ef8138" providerId="LiveId" clId="{D104867C-9455-43AE-AB32-23C3E6643204}" dt="2023-08-24T06:48:48.247" v="329" actId="20577"/>
          <ac:spMkLst>
            <pc:docMk/>
            <pc:sldMk cId="731354489" sldId="387"/>
            <ac:spMk id="8" creationId="{B6ED230F-2DF2-F6E8-D04C-F2C879EF0BB8}"/>
          </ac:spMkLst>
        </pc:spChg>
        <pc:spChg chg="mod">
          <ac:chgData name="代數白痴 顧" userId="316db6a4f7ef8138" providerId="LiveId" clId="{D104867C-9455-43AE-AB32-23C3E6643204}" dt="2023-08-24T06:53:20.430" v="577" actId="947"/>
          <ac:spMkLst>
            <pc:docMk/>
            <pc:sldMk cId="731354489" sldId="387"/>
            <ac:spMk id="10" creationId="{C024CE42-29AF-B0B6-3A7E-03EEA4B47A69}"/>
          </ac:spMkLst>
        </pc:spChg>
        <pc:spChg chg="mod">
          <ac:chgData name="代數白痴 顧" userId="316db6a4f7ef8138" providerId="LiveId" clId="{D104867C-9455-43AE-AB32-23C3E6643204}" dt="2023-08-24T06:48:25.498" v="299" actId="947"/>
          <ac:spMkLst>
            <pc:docMk/>
            <pc:sldMk cId="731354489" sldId="387"/>
            <ac:spMk id="60" creationId="{90ECAF3B-FFFF-A531-AFBE-31708C7D891C}"/>
          </ac:spMkLst>
        </pc:spChg>
        <pc:inkChg chg="del">
          <ac:chgData name="代數白痴 顧" userId="316db6a4f7ef8138" providerId="LiveId" clId="{D104867C-9455-43AE-AB32-23C3E6643204}" dt="2023-08-24T06:45:46.332" v="83" actId="478"/>
          <ac:inkMkLst>
            <pc:docMk/>
            <pc:sldMk cId="731354489" sldId="387"/>
            <ac:inkMk id="14" creationId="{CAFDA1A6-A045-8272-D103-3852EF0F5443}"/>
          </ac:inkMkLst>
        </pc:inkChg>
      </pc:sldChg>
      <pc:sldChg chg="modTransition">
        <pc:chgData name="代數白痴 顧" userId="316db6a4f7ef8138" providerId="LiveId" clId="{D104867C-9455-43AE-AB32-23C3E6643204}" dt="2023-08-24T07:01:24.629" v="2156"/>
        <pc:sldMkLst>
          <pc:docMk/>
          <pc:sldMk cId="3686676960" sldId="388"/>
        </pc:sldMkLst>
      </pc:sldChg>
      <pc:sldChg chg="modSp mod modTransition modNotesTx">
        <pc:chgData name="代數白痴 顧" userId="316db6a4f7ef8138" providerId="LiveId" clId="{D104867C-9455-43AE-AB32-23C3E6643204}" dt="2023-08-24T07:01:24.628" v="2153"/>
        <pc:sldMkLst>
          <pc:docMk/>
          <pc:sldMk cId="151402070" sldId="390"/>
        </pc:sldMkLst>
        <pc:spChg chg="mod">
          <ac:chgData name="代數白痴 顧" userId="316db6a4f7ef8138" providerId="LiveId" clId="{D104867C-9455-43AE-AB32-23C3E6643204}" dt="2023-08-24T06:45:24.074" v="50" actId="20577"/>
          <ac:spMkLst>
            <pc:docMk/>
            <pc:sldMk cId="151402070" sldId="390"/>
            <ac:spMk id="2" creationId="{2ED883B7-7BB5-3569-0000-ECC75BEFD414}"/>
          </ac:spMkLst>
        </pc:spChg>
      </pc:sldChg>
      <pc:sldChg chg="modTransition">
        <pc:chgData name="代數白痴 顧" userId="316db6a4f7ef8138" providerId="LiveId" clId="{D104867C-9455-43AE-AB32-23C3E6643204}" dt="2023-08-24T07:01:24.629" v="2157"/>
        <pc:sldMkLst>
          <pc:docMk/>
          <pc:sldMk cId="3878279706" sldId="391"/>
        </pc:sldMkLst>
      </pc:sldChg>
    </pc:docChg>
  </pc:docChgLst>
  <pc:docChgLst>
    <pc:chgData name="代數白痴 顧" userId="316db6a4f7ef8138" providerId="LiveId" clId="{17E509C0-6FA3-401A-8550-7AE85D85E8AE}"/>
    <pc:docChg chg="undo custSel modSld">
      <pc:chgData name="代數白痴 顧" userId="316db6a4f7ef8138" providerId="LiveId" clId="{17E509C0-6FA3-401A-8550-7AE85D85E8AE}" dt="2023-07-21T03:29:20.464" v="7254" actId="20577"/>
      <pc:docMkLst>
        <pc:docMk/>
      </pc:docMkLst>
      <pc:sldChg chg="addSp delSp modSp mod delAnim modNotesTx">
        <pc:chgData name="代數白痴 顧" userId="316db6a4f7ef8138" providerId="LiveId" clId="{17E509C0-6FA3-401A-8550-7AE85D85E8AE}" dt="2023-07-21T03:27:26.349" v="7247" actId="20577"/>
        <pc:sldMkLst>
          <pc:docMk/>
          <pc:sldMk cId="2873434386" sldId="379"/>
        </pc:sldMkLst>
        <pc:spChg chg="add del">
          <ac:chgData name="代數白痴 顧" userId="316db6a4f7ef8138" providerId="LiveId" clId="{17E509C0-6FA3-401A-8550-7AE85D85E8AE}" dt="2023-07-20T23:45:48.665" v="1549" actId="478"/>
          <ac:spMkLst>
            <pc:docMk/>
            <pc:sldMk cId="2873434386" sldId="379"/>
            <ac:spMk id="5" creationId="{4F598260-248A-1D0A-0DCF-D34D0D94D296}"/>
          </ac:spMkLst>
        </pc:spChg>
        <pc:spChg chg="add del mod">
          <ac:chgData name="代數白痴 顧" userId="316db6a4f7ef8138" providerId="LiveId" clId="{17E509C0-6FA3-401A-8550-7AE85D85E8AE}" dt="2023-07-21T03:25:49.327" v="6934" actId="478"/>
          <ac:spMkLst>
            <pc:docMk/>
            <pc:sldMk cId="2873434386" sldId="379"/>
            <ac:spMk id="11" creationId="{08AC984D-D2D9-AAFD-C645-6AF4B24D91CD}"/>
          </ac:spMkLst>
        </pc:spChg>
        <pc:spChg chg="add del mod">
          <ac:chgData name="代數白痴 顧" userId="316db6a4f7ef8138" providerId="LiveId" clId="{17E509C0-6FA3-401A-8550-7AE85D85E8AE}" dt="2023-07-21T03:25:49.327" v="6934" actId="478"/>
          <ac:spMkLst>
            <pc:docMk/>
            <pc:sldMk cId="2873434386" sldId="379"/>
            <ac:spMk id="12" creationId="{9BFDB900-7E76-520A-F395-89AF3B998473}"/>
          </ac:spMkLst>
        </pc:spChg>
        <pc:spChg chg="add del mod">
          <ac:chgData name="代數白痴 顧" userId="316db6a4f7ef8138" providerId="LiveId" clId="{17E509C0-6FA3-401A-8550-7AE85D85E8AE}" dt="2023-07-21T03:25:49.327" v="6934" actId="478"/>
          <ac:spMkLst>
            <pc:docMk/>
            <pc:sldMk cId="2873434386" sldId="379"/>
            <ac:spMk id="13" creationId="{F0CA1D2F-B50E-C58E-0959-5CD82A3CA933}"/>
          </ac:spMkLst>
        </pc:spChg>
        <pc:spChg chg="del">
          <ac:chgData name="代數白痴 顧" userId="316db6a4f7ef8138" providerId="LiveId" clId="{17E509C0-6FA3-401A-8550-7AE85D85E8AE}" dt="2023-07-20T23:44:25.900" v="1273" actId="478"/>
          <ac:spMkLst>
            <pc:docMk/>
            <pc:sldMk cId="2873434386" sldId="379"/>
            <ac:spMk id="29" creationId="{6C534A47-58C5-C19B-A570-D80F68D0E0C9}"/>
          </ac:spMkLst>
        </pc:spChg>
        <pc:spChg chg="del">
          <ac:chgData name="代數白痴 顧" userId="316db6a4f7ef8138" providerId="LiveId" clId="{17E509C0-6FA3-401A-8550-7AE85D85E8AE}" dt="2023-07-20T23:47:52.636" v="1817" actId="478"/>
          <ac:spMkLst>
            <pc:docMk/>
            <pc:sldMk cId="2873434386" sldId="379"/>
            <ac:spMk id="52" creationId="{E2DAA9E7-790A-AA98-EF70-BBC9891E6727}"/>
          </ac:spMkLst>
        </pc:spChg>
        <pc:spChg chg="mod">
          <ac:chgData name="代數白痴 顧" userId="316db6a4f7ef8138" providerId="LiveId" clId="{17E509C0-6FA3-401A-8550-7AE85D85E8AE}" dt="2023-07-20T23:48:39.168" v="1970" actId="20577"/>
          <ac:spMkLst>
            <pc:docMk/>
            <pc:sldMk cId="2873434386" sldId="379"/>
            <ac:spMk id="60" creationId="{90ECAF3B-FFFF-A531-AFBE-31708C7D891C}"/>
          </ac:spMkLst>
        </pc:spChg>
        <pc:spChg chg="mod">
          <ac:chgData name="代數白痴 顧" userId="316db6a4f7ef8138" providerId="LiveId" clId="{17E509C0-6FA3-401A-8550-7AE85D85E8AE}" dt="2023-07-21T03:18:08.592" v="5661" actId="113"/>
          <ac:spMkLst>
            <pc:docMk/>
            <pc:sldMk cId="2873434386" sldId="379"/>
            <ac:spMk id="89" creationId="{9E8FE398-ED8E-E5DE-BD50-E0471252FAF6}"/>
          </ac:spMkLst>
        </pc:spChg>
        <pc:spChg chg="mod">
          <ac:chgData name="代數白痴 顧" userId="316db6a4f7ef8138" providerId="LiveId" clId="{17E509C0-6FA3-401A-8550-7AE85D85E8AE}" dt="2023-07-20T23:50:36.171" v="2263" actId="20577"/>
          <ac:spMkLst>
            <pc:docMk/>
            <pc:sldMk cId="2873434386" sldId="379"/>
            <ac:spMk id="101" creationId="{665D392D-19FC-71B5-434C-0ABBBC91FB85}"/>
          </ac:spMkLst>
        </pc:spChg>
        <pc:inkChg chg="del">
          <ac:chgData name="代數白痴 顧" userId="316db6a4f7ef8138" providerId="LiveId" clId="{17E509C0-6FA3-401A-8550-7AE85D85E8AE}" dt="2023-07-20T23:30:14.365" v="2" actId="478"/>
          <ac:inkMkLst>
            <pc:docMk/>
            <pc:sldMk cId="2873434386" sldId="379"/>
            <ac:inkMk id="3" creationId="{A385B9CF-F039-0CCB-1FDE-1B5EE2D6EF7A}"/>
          </ac:inkMkLst>
        </pc:inkChg>
        <pc:cxnChg chg="add del mod">
          <ac:chgData name="代數白痴 顧" userId="316db6a4f7ef8138" providerId="LiveId" clId="{17E509C0-6FA3-401A-8550-7AE85D85E8AE}" dt="2023-07-21T03:25:49.327" v="6934" actId="478"/>
          <ac:cxnSpMkLst>
            <pc:docMk/>
            <pc:sldMk cId="2873434386" sldId="379"/>
            <ac:cxnSpMk id="4" creationId="{D14E4F12-5C2C-B234-3E5B-6DD19E1966E8}"/>
          </ac:cxnSpMkLst>
        </pc:cxnChg>
        <pc:cxnChg chg="add del">
          <ac:chgData name="代數白痴 顧" userId="316db6a4f7ef8138" providerId="LiveId" clId="{17E509C0-6FA3-401A-8550-7AE85D85E8AE}" dt="2023-07-21T03:25:49.327" v="6934" actId="478"/>
          <ac:cxnSpMkLst>
            <pc:docMk/>
            <pc:sldMk cId="2873434386" sldId="379"/>
            <ac:cxnSpMk id="6" creationId="{F55850C5-A665-CD3D-CDC7-2CF8E42A5AB7}"/>
          </ac:cxnSpMkLst>
        </pc:cxnChg>
        <pc:cxnChg chg="add del mod">
          <ac:chgData name="代數白痴 顧" userId="316db6a4f7ef8138" providerId="LiveId" clId="{17E509C0-6FA3-401A-8550-7AE85D85E8AE}" dt="2023-07-21T03:25:49.327" v="6934" actId="478"/>
          <ac:cxnSpMkLst>
            <pc:docMk/>
            <pc:sldMk cId="2873434386" sldId="379"/>
            <ac:cxnSpMk id="7" creationId="{92FBADAD-D439-6727-6654-98BD10C1C3AA}"/>
          </ac:cxnSpMkLst>
        </pc:cxnChg>
        <pc:cxnChg chg="add del mod">
          <ac:chgData name="代數白痴 顧" userId="316db6a4f7ef8138" providerId="LiveId" clId="{17E509C0-6FA3-401A-8550-7AE85D85E8AE}" dt="2023-07-21T03:25:49.327" v="6934" actId="478"/>
          <ac:cxnSpMkLst>
            <pc:docMk/>
            <pc:sldMk cId="2873434386" sldId="379"/>
            <ac:cxnSpMk id="8" creationId="{A2E26231-9EFD-97AD-AA7B-6BB6E07C56D9}"/>
          </ac:cxnSpMkLst>
        </pc:cxnChg>
        <pc:cxnChg chg="add del mod">
          <ac:chgData name="代數白痴 顧" userId="316db6a4f7ef8138" providerId="LiveId" clId="{17E509C0-6FA3-401A-8550-7AE85D85E8AE}" dt="2023-07-21T03:25:49.327" v="6934" actId="478"/>
          <ac:cxnSpMkLst>
            <pc:docMk/>
            <pc:sldMk cId="2873434386" sldId="379"/>
            <ac:cxnSpMk id="9" creationId="{9BDA188F-B3AC-C084-07D7-1BF2A01F0B0B}"/>
          </ac:cxnSpMkLst>
        </pc:cxnChg>
        <pc:cxnChg chg="add del mod">
          <ac:chgData name="代數白痴 顧" userId="316db6a4f7ef8138" providerId="LiveId" clId="{17E509C0-6FA3-401A-8550-7AE85D85E8AE}" dt="2023-07-21T03:20:50.653" v="6037" actId="478"/>
          <ac:cxnSpMkLst>
            <pc:docMk/>
            <pc:sldMk cId="2873434386" sldId="379"/>
            <ac:cxnSpMk id="10" creationId="{C78D4E40-0B47-BE55-BD47-88A71AECEF4B}"/>
          </ac:cxnSpMkLst>
        </pc:cxnChg>
      </pc:sldChg>
      <pc:sldChg chg="addSp delSp modSp mod delAnim modAnim modNotesTx">
        <pc:chgData name="代數白痴 顧" userId="316db6a4f7ef8138" providerId="LiveId" clId="{17E509C0-6FA3-401A-8550-7AE85D85E8AE}" dt="2023-07-21T03:15:14.258" v="5108" actId="20577"/>
        <pc:sldMkLst>
          <pc:docMk/>
          <pc:sldMk cId="2328187967" sldId="380"/>
        </pc:sldMkLst>
        <pc:spChg chg="add mod">
          <ac:chgData name="代數白痴 顧" userId="316db6a4f7ef8138" providerId="LiveId" clId="{17E509C0-6FA3-401A-8550-7AE85D85E8AE}" dt="2023-07-21T03:14:48.795" v="5078" actId="20577"/>
          <ac:spMkLst>
            <pc:docMk/>
            <pc:sldMk cId="2328187967" sldId="380"/>
            <ac:spMk id="3" creationId="{8CA77E1B-D9ED-D9EE-7A07-E85CC5132315}"/>
          </ac:spMkLst>
        </pc:spChg>
        <pc:spChg chg="add mod">
          <ac:chgData name="代數白痴 顧" userId="316db6a4f7ef8138" providerId="LiveId" clId="{17E509C0-6FA3-401A-8550-7AE85D85E8AE}" dt="2023-07-21T03:07:06.893" v="4794" actId="164"/>
          <ac:spMkLst>
            <pc:docMk/>
            <pc:sldMk cId="2328187967" sldId="380"/>
            <ac:spMk id="4" creationId="{2C70F817-FB79-F31A-3F56-2C3A000D69A9}"/>
          </ac:spMkLst>
        </pc:spChg>
        <pc:spChg chg="add mod">
          <ac:chgData name="代數白痴 顧" userId="316db6a4f7ef8138" providerId="LiveId" clId="{17E509C0-6FA3-401A-8550-7AE85D85E8AE}" dt="2023-07-21T03:07:06.893" v="4794" actId="164"/>
          <ac:spMkLst>
            <pc:docMk/>
            <pc:sldMk cId="2328187967" sldId="380"/>
            <ac:spMk id="11" creationId="{6EFDA526-D0F1-373A-C06B-3C52BEC792D3}"/>
          </ac:spMkLst>
        </pc:spChg>
        <pc:spChg chg="add mod">
          <ac:chgData name="代數白痴 顧" userId="316db6a4f7ef8138" providerId="LiveId" clId="{17E509C0-6FA3-401A-8550-7AE85D85E8AE}" dt="2023-07-21T03:07:06.893" v="4794" actId="164"/>
          <ac:spMkLst>
            <pc:docMk/>
            <pc:sldMk cId="2328187967" sldId="380"/>
            <ac:spMk id="16" creationId="{0331E554-12FE-3F97-1F27-34A38A00EA91}"/>
          </ac:spMkLst>
        </pc:spChg>
        <pc:spChg chg="add mod">
          <ac:chgData name="代數白痴 顧" userId="316db6a4f7ef8138" providerId="LiveId" clId="{17E509C0-6FA3-401A-8550-7AE85D85E8AE}" dt="2023-07-21T03:07:06.893" v="4794" actId="164"/>
          <ac:spMkLst>
            <pc:docMk/>
            <pc:sldMk cId="2328187967" sldId="380"/>
            <ac:spMk id="25" creationId="{2A976CEC-DBC0-AD16-9E10-DE694A54E4E0}"/>
          </ac:spMkLst>
        </pc:spChg>
        <pc:spChg chg="mod">
          <ac:chgData name="代數白痴 顧" userId="316db6a4f7ef8138" providerId="LiveId" clId="{17E509C0-6FA3-401A-8550-7AE85D85E8AE}" dt="2023-07-20T23:41:43.789" v="1027" actId="20577"/>
          <ac:spMkLst>
            <pc:docMk/>
            <pc:sldMk cId="2328187967" sldId="380"/>
            <ac:spMk id="60" creationId="{90ECAF3B-FFFF-A531-AFBE-31708C7D891C}"/>
          </ac:spMkLst>
        </pc:spChg>
        <pc:spChg chg="mod">
          <ac:chgData name="代數白痴 顧" userId="316db6a4f7ef8138" providerId="LiveId" clId="{17E509C0-6FA3-401A-8550-7AE85D85E8AE}" dt="2023-07-20T23:45:15.087" v="1514" actId="20577"/>
          <ac:spMkLst>
            <pc:docMk/>
            <pc:sldMk cId="2328187967" sldId="380"/>
            <ac:spMk id="89" creationId="{9E8FE398-ED8E-E5DE-BD50-E0471252FAF6}"/>
          </ac:spMkLst>
        </pc:spChg>
        <pc:spChg chg="mod">
          <ac:chgData name="代數白痴 顧" userId="316db6a4f7ef8138" providerId="LiveId" clId="{17E509C0-6FA3-401A-8550-7AE85D85E8AE}" dt="2023-07-20T23:44:04.338" v="1270" actId="20577"/>
          <ac:spMkLst>
            <pc:docMk/>
            <pc:sldMk cId="2328187967" sldId="380"/>
            <ac:spMk id="101" creationId="{665D392D-19FC-71B5-434C-0ABBBC91FB85}"/>
          </ac:spMkLst>
        </pc:spChg>
        <pc:grpChg chg="add mod">
          <ac:chgData name="代數白痴 顧" userId="316db6a4f7ef8138" providerId="LiveId" clId="{17E509C0-6FA3-401A-8550-7AE85D85E8AE}" dt="2023-07-21T03:07:09.052" v="4795" actId="1076"/>
          <ac:grpSpMkLst>
            <pc:docMk/>
            <pc:sldMk cId="2328187967" sldId="380"/>
            <ac:grpSpMk id="26" creationId="{D0F3EAA3-CCCE-084C-8683-835BE14A5678}"/>
          </ac:grpSpMkLst>
        </pc:grpChg>
        <pc:grpChg chg="del">
          <ac:chgData name="代數白痴 顧" userId="316db6a4f7ef8138" providerId="LiveId" clId="{17E509C0-6FA3-401A-8550-7AE85D85E8AE}" dt="2023-07-20T23:39:59.254" v="846" actId="478"/>
          <ac:grpSpMkLst>
            <pc:docMk/>
            <pc:sldMk cId="2328187967" sldId="380"/>
            <ac:grpSpMk id="34" creationId="{5E70F412-D66A-8078-2DC6-9E18FD82969F}"/>
          </ac:grpSpMkLst>
        </pc:grpChg>
        <pc:inkChg chg="del">
          <ac:chgData name="代數白痴 顧" userId="316db6a4f7ef8138" providerId="LiveId" clId="{17E509C0-6FA3-401A-8550-7AE85D85E8AE}" dt="2023-07-20T23:30:12.819" v="1" actId="478"/>
          <ac:inkMkLst>
            <pc:docMk/>
            <pc:sldMk cId="2328187967" sldId="380"/>
            <ac:inkMk id="3" creationId="{BBADA09A-A0CA-9D0F-810D-D91D52066400}"/>
          </ac:inkMkLst>
        </pc:inkChg>
        <pc:cxnChg chg="add mod">
          <ac:chgData name="代數白痴 顧" userId="316db6a4f7ef8138" providerId="LiveId" clId="{17E509C0-6FA3-401A-8550-7AE85D85E8AE}" dt="2023-07-21T03:07:06.893" v="4794" actId="164"/>
          <ac:cxnSpMkLst>
            <pc:docMk/>
            <pc:sldMk cId="2328187967" sldId="380"/>
            <ac:cxnSpMk id="6" creationId="{C88EB7A3-B62C-E331-3377-7C5923F40C28}"/>
          </ac:cxnSpMkLst>
        </pc:cxnChg>
        <pc:cxnChg chg="add mod">
          <ac:chgData name="代數白痴 顧" userId="316db6a4f7ef8138" providerId="LiveId" clId="{17E509C0-6FA3-401A-8550-7AE85D85E8AE}" dt="2023-07-21T03:07:06.893" v="4794" actId="164"/>
          <ac:cxnSpMkLst>
            <pc:docMk/>
            <pc:sldMk cId="2328187967" sldId="380"/>
            <ac:cxnSpMk id="8" creationId="{041CA15C-8C69-C3FE-E069-5E7DAB3F0731}"/>
          </ac:cxnSpMkLst>
        </pc:cxnChg>
        <pc:cxnChg chg="add mod">
          <ac:chgData name="代數白痴 顧" userId="316db6a4f7ef8138" providerId="LiveId" clId="{17E509C0-6FA3-401A-8550-7AE85D85E8AE}" dt="2023-07-21T03:07:06.893" v="4794" actId="164"/>
          <ac:cxnSpMkLst>
            <pc:docMk/>
            <pc:sldMk cId="2328187967" sldId="380"/>
            <ac:cxnSpMk id="10" creationId="{34131B62-47D6-098F-7FBB-EC97AD7BAB21}"/>
          </ac:cxnSpMkLst>
        </pc:cxnChg>
        <pc:cxnChg chg="add mod">
          <ac:chgData name="代數白痴 顧" userId="316db6a4f7ef8138" providerId="LiveId" clId="{17E509C0-6FA3-401A-8550-7AE85D85E8AE}" dt="2023-07-21T03:07:06.893" v="4794" actId="164"/>
          <ac:cxnSpMkLst>
            <pc:docMk/>
            <pc:sldMk cId="2328187967" sldId="380"/>
            <ac:cxnSpMk id="13" creationId="{CC0A429E-EF64-DEA5-DE21-2C8C87DF62D5}"/>
          </ac:cxnSpMkLst>
        </pc:cxnChg>
        <pc:cxnChg chg="add mod">
          <ac:chgData name="代數白痴 顧" userId="316db6a4f7ef8138" providerId="LiveId" clId="{17E509C0-6FA3-401A-8550-7AE85D85E8AE}" dt="2023-07-21T03:07:06.893" v="4794" actId="164"/>
          <ac:cxnSpMkLst>
            <pc:docMk/>
            <pc:sldMk cId="2328187967" sldId="380"/>
            <ac:cxnSpMk id="15" creationId="{6B0A4563-3ED3-39FF-66E8-7AB6361D0CE0}"/>
          </ac:cxnSpMkLst>
        </pc:cxnChg>
        <pc:cxnChg chg="add mod">
          <ac:chgData name="代數白痴 顧" userId="316db6a4f7ef8138" providerId="LiveId" clId="{17E509C0-6FA3-401A-8550-7AE85D85E8AE}" dt="2023-07-21T03:07:06.893" v="4794" actId="164"/>
          <ac:cxnSpMkLst>
            <pc:docMk/>
            <pc:sldMk cId="2328187967" sldId="380"/>
            <ac:cxnSpMk id="17" creationId="{92C1FE05-DA45-3799-A836-780195C52DC8}"/>
          </ac:cxnSpMkLst>
        </pc:cxnChg>
        <pc:cxnChg chg="add mod">
          <ac:chgData name="代數白痴 顧" userId="316db6a4f7ef8138" providerId="LiveId" clId="{17E509C0-6FA3-401A-8550-7AE85D85E8AE}" dt="2023-07-21T03:07:06.893" v="4794" actId="164"/>
          <ac:cxnSpMkLst>
            <pc:docMk/>
            <pc:sldMk cId="2328187967" sldId="380"/>
            <ac:cxnSpMk id="18" creationId="{F6BBF0F7-5F8E-3107-B9BF-A5B7081AAA96}"/>
          </ac:cxnSpMkLst>
        </pc:cxnChg>
        <pc:cxnChg chg="add mod">
          <ac:chgData name="代數白痴 顧" userId="316db6a4f7ef8138" providerId="LiveId" clId="{17E509C0-6FA3-401A-8550-7AE85D85E8AE}" dt="2023-07-21T03:07:06.893" v="4794" actId="164"/>
          <ac:cxnSpMkLst>
            <pc:docMk/>
            <pc:sldMk cId="2328187967" sldId="380"/>
            <ac:cxnSpMk id="19" creationId="{1B1FE6A4-C0FA-DD0D-CE06-42B749667308}"/>
          </ac:cxnSpMkLst>
        </pc:cxnChg>
        <pc:cxnChg chg="add mod">
          <ac:chgData name="代數白痴 顧" userId="316db6a4f7ef8138" providerId="LiveId" clId="{17E509C0-6FA3-401A-8550-7AE85D85E8AE}" dt="2023-07-21T03:07:06.893" v="4794" actId="164"/>
          <ac:cxnSpMkLst>
            <pc:docMk/>
            <pc:sldMk cId="2328187967" sldId="380"/>
            <ac:cxnSpMk id="20" creationId="{A8131586-4F7C-4F44-096E-E642C2F049FE}"/>
          </ac:cxnSpMkLst>
        </pc:cxnChg>
        <pc:cxnChg chg="add mod">
          <ac:chgData name="代數白痴 顧" userId="316db6a4f7ef8138" providerId="LiveId" clId="{17E509C0-6FA3-401A-8550-7AE85D85E8AE}" dt="2023-07-21T03:07:06.893" v="4794" actId="164"/>
          <ac:cxnSpMkLst>
            <pc:docMk/>
            <pc:sldMk cId="2328187967" sldId="380"/>
            <ac:cxnSpMk id="21" creationId="{05FDE124-7A78-05F3-61FA-313D419659BE}"/>
          </ac:cxnSpMkLst>
        </pc:cxnChg>
      </pc:sldChg>
      <pc:sldChg chg="delSp modSp mod delAnim modNotesTx">
        <pc:chgData name="代數白痴 顧" userId="316db6a4f7ef8138" providerId="LiveId" clId="{17E509C0-6FA3-401A-8550-7AE85D85E8AE}" dt="2023-07-21T03:29:20.464" v="7254" actId="20577"/>
        <pc:sldMkLst>
          <pc:docMk/>
          <pc:sldMk cId="1787025739" sldId="381"/>
        </pc:sldMkLst>
        <pc:spChg chg="del">
          <ac:chgData name="代數白痴 顧" userId="316db6a4f7ef8138" providerId="LiveId" clId="{17E509C0-6FA3-401A-8550-7AE85D85E8AE}" dt="2023-07-20T23:30:18.991" v="3" actId="478"/>
          <ac:spMkLst>
            <pc:docMk/>
            <pc:sldMk cId="1787025739" sldId="381"/>
            <ac:spMk id="5" creationId="{3855931C-DD42-DA21-0582-98545F1CD54F}"/>
          </ac:spMkLst>
        </pc:spChg>
        <pc:spChg chg="del">
          <ac:chgData name="代數白痴 顧" userId="316db6a4f7ef8138" providerId="LiveId" clId="{17E509C0-6FA3-401A-8550-7AE85D85E8AE}" dt="2023-07-20T23:36:19.867" v="463" actId="478"/>
          <ac:spMkLst>
            <pc:docMk/>
            <pc:sldMk cId="1787025739" sldId="381"/>
            <ac:spMk id="20" creationId="{A3FB830B-771B-E0FE-E89E-71C9D14A0C52}"/>
          </ac:spMkLst>
        </pc:spChg>
        <pc:spChg chg="mod">
          <ac:chgData name="代數白痴 顧" userId="316db6a4f7ef8138" providerId="LiveId" clId="{17E509C0-6FA3-401A-8550-7AE85D85E8AE}" dt="2023-07-21T03:29:11.195" v="7253" actId="115"/>
          <ac:spMkLst>
            <pc:docMk/>
            <pc:sldMk cId="1787025739" sldId="381"/>
            <ac:spMk id="60" creationId="{90ECAF3B-FFFF-A531-AFBE-31708C7D891C}"/>
          </ac:spMkLst>
        </pc:spChg>
        <pc:spChg chg="mod">
          <ac:chgData name="代數白痴 顧" userId="316db6a4f7ef8138" providerId="LiveId" clId="{17E509C0-6FA3-401A-8550-7AE85D85E8AE}" dt="2023-07-21T03:29:20.464" v="7254" actId="20577"/>
          <ac:spMkLst>
            <pc:docMk/>
            <pc:sldMk cId="1787025739" sldId="381"/>
            <ac:spMk id="89" creationId="{9E8FE398-ED8E-E5DE-BD50-E0471252FAF6}"/>
          </ac:spMkLst>
        </pc:spChg>
        <pc:spChg chg="mod">
          <ac:chgData name="代數白痴 顧" userId="316db6a4f7ef8138" providerId="LiveId" clId="{17E509C0-6FA3-401A-8550-7AE85D85E8AE}" dt="2023-07-20T23:38:41.059" v="840" actId="947"/>
          <ac:spMkLst>
            <pc:docMk/>
            <pc:sldMk cId="1787025739" sldId="381"/>
            <ac:spMk id="101" creationId="{665D392D-19FC-71B5-434C-0ABBBC91FB85}"/>
          </ac:spMkLst>
        </pc:spChg>
        <pc:inkChg chg="del">
          <ac:chgData name="代數白痴 顧" userId="316db6a4f7ef8138" providerId="LiveId" clId="{17E509C0-6FA3-401A-8550-7AE85D85E8AE}" dt="2023-07-20T23:30:10.480" v="0" actId="478"/>
          <ac:inkMkLst>
            <pc:docMk/>
            <pc:sldMk cId="1787025739" sldId="381"/>
            <ac:inkMk id="4" creationId="{D7C2315A-55D8-E0A3-7090-40F5954AFBBB}"/>
          </ac:inkMkLst>
        </pc:inkChg>
      </pc:sldChg>
    </pc:docChg>
  </pc:docChgLst>
  <pc:docChgLst>
    <pc:chgData name="代數白痴 顧" userId="316db6a4f7ef8138" providerId="LiveId" clId="{967C1D32-7F5C-417D-BF46-ED84EEC4F444}"/>
    <pc:docChg chg="undo custSel modSld">
      <pc:chgData name="代數白痴 顧" userId="316db6a4f7ef8138" providerId="LiveId" clId="{967C1D32-7F5C-417D-BF46-ED84EEC4F444}" dt="2023-08-14T12:21:35.384" v="980" actId="20577"/>
      <pc:docMkLst>
        <pc:docMk/>
      </pc:docMkLst>
      <pc:sldChg chg="modSp mod modNotesTx">
        <pc:chgData name="代數白痴 顧" userId="316db6a4f7ef8138" providerId="LiveId" clId="{967C1D32-7F5C-417D-BF46-ED84EEC4F444}" dt="2023-08-14T11:59:52.867" v="27" actId="20577"/>
        <pc:sldMkLst>
          <pc:docMk/>
          <pc:sldMk cId="371298532" sldId="385"/>
        </pc:sldMkLst>
        <pc:spChg chg="mod">
          <ac:chgData name="代數白痴 顧" userId="316db6a4f7ef8138" providerId="LiveId" clId="{967C1D32-7F5C-417D-BF46-ED84EEC4F444}" dt="2023-08-14T11:59:42.688" v="8" actId="20577"/>
          <ac:spMkLst>
            <pc:docMk/>
            <pc:sldMk cId="371298532" sldId="385"/>
            <ac:spMk id="2" creationId="{2ED883B7-7BB5-3569-0000-ECC75BEFD414}"/>
          </ac:spMkLst>
        </pc:spChg>
      </pc:sldChg>
      <pc:sldChg chg="delSp modSp mod">
        <pc:chgData name="代數白痴 顧" userId="316db6a4f7ef8138" providerId="LiveId" clId="{967C1D32-7F5C-417D-BF46-ED84EEC4F444}" dt="2023-08-14T12:09:03.613" v="224" actId="20577"/>
        <pc:sldMkLst>
          <pc:docMk/>
          <pc:sldMk cId="754667137" sldId="386"/>
        </pc:sldMkLst>
        <pc:spChg chg="mod">
          <ac:chgData name="代數白痴 顧" userId="316db6a4f7ef8138" providerId="LiveId" clId="{967C1D32-7F5C-417D-BF46-ED84EEC4F444}" dt="2023-08-14T12:09:03.613" v="224" actId="20577"/>
          <ac:spMkLst>
            <pc:docMk/>
            <pc:sldMk cId="754667137" sldId="386"/>
            <ac:spMk id="23" creationId="{00000000-0000-0000-0000-000000000000}"/>
          </ac:spMkLst>
        </pc:spChg>
        <pc:spChg chg="mod">
          <ac:chgData name="代數白痴 顧" userId="316db6a4f7ef8138" providerId="LiveId" clId="{967C1D32-7F5C-417D-BF46-ED84EEC4F444}" dt="2023-08-14T12:02:09.352" v="141" actId="14100"/>
          <ac:spMkLst>
            <pc:docMk/>
            <pc:sldMk cId="754667137" sldId="386"/>
            <ac:spMk id="60" creationId="{90ECAF3B-FFFF-A531-AFBE-31708C7D891C}"/>
          </ac:spMkLst>
        </pc:spChg>
        <pc:spChg chg="mod">
          <ac:chgData name="代數白痴 顧" userId="316db6a4f7ef8138" providerId="LiveId" clId="{967C1D32-7F5C-417D-BF46-ED84EEC4F444}" dt="2023-08-14T12:08:37.397" v="194" actId="2711"/>
          <ac:spMkLst>
            <pc:docMk/>
            <pc:sldMk cId="754667137" sldId="386"/>
            <ac:spMk id="89" creationId="{9E8FE398-ED8E-E5DE-BD50-E0471252FAF6}"/>
          </ac:spMkLst>
        </pc:spChg>
        <pc:spChg chg="mod">
          <ac:chgData name="代數白痴 顧" userId="316db6a4f7ef8138" providerId="LiveId" clId="{967C1D32-7F5C-417D-BF46-ED84EEC4F444}" dt="2023-08-14T12:03:46.504" v="192" actId="20577"/>
          <ac:spMkLst>
            <pc:docMk/>
            <pc:sldMk cId="754667137" sldId="386"/>
            <ac:spMk id="101" creationId="{665D392D-19FC-71B5-434C-0ABBBC91FB85}"/>
          </ac:spMkLst>
        </pc:spChg>
        <pc:graphicFrameChg chg="del">
          <ac:chgData name="代數白痴 顧" userId="316db6a4f7ef8138" providerId="LiveId" clId="{967C1D32-7F5C-417D-BF46-ED84EEC4F444}" dt="2023-08-14T12:02:55.723" v="154" actId="478"/>
          <ac:graphicFrameMkLst>
            <pc:docMk/>
            <pc:sldMk cId="754667137" sldId="386"/>
            <ac:graphicFrameMk id="14" creationId="{1E0132E2-45BB-7092-1996-CC09D4DFFC20}"/>
          </ac:graphicFrameMkLst>
        </pc:graphicFrameChg>
        <pc:graphicFrameChg chg="del">
          <ac:chgData name="代數白痴 顧" userId="316db6a4f7ef8138" providerId="LiveId" clId="{967C1D32-7F5C-417D-BF46-ED84EEC4F444}" dt="2023-08-14T12:02:56.820" v="155" actId="478"/>
          <ac:graphicFrameMkLst>
            <pc:docMk/>
            <pc:sldMk cId="754667137" sldId="386"/>
            <ac:graphicFrameMk id="15" creationId="{D122C354-7E48-13E4-ED8F-39F73838A697}"/>
          </ac:graphicFrameMkLst>
        </pc:graphicFrameChg>
      </pc:sldChg>
      <pc:sldChg chg="delSp modSp mod delAnim">
        <pc:chgData name="代數白痴 顧" userId="316db6a4f7ef8138" providerId="LiveId" clId="{967C1D32-7F5C-417D-BF46-ED84EEC4F444}" dt="2023-08-14T12:21:35.384" v="980" actId="20577"/>
        <pc:sldMkLst>
          <pc:docMk/>
          <pc:sldMk cId="731354489" sldId="387"/>
        </pc:sldMkLst>
        <pc:spChg chg="del">
          <ac:chgData name="代數白痴 顧" userId="316db6a4f7ef8138" providerId="LiveId" clId="{967C1D32-7F5C-417D-BF46-ED84EEC4F444}" dt="2023-08-14T12:15:08.013" v="644" actId="478"/>
          <ac:spMkLst>
            <pc:docMk/>
            <pc:sldMk cId="731354489" sldId="387"/>
            <ac:spMk id="7" creationId="{3DC74343-DDF1-4598-E8CF-EDD929E4B93B}"/>
          </ac:spMkLst>
        </pc:spChg>
        <pc:spChg chg="del">
          <ac:chgData name="代數白痴 顧" userId="316db6a4f7ef8138" providerId="LiveId" clId="{967C1D32-7F5C-417D-BF46-ED84EEC4F444}" dt="2023-08-14T12:15:08.013" v="644" actId="478"/>
          <ac:spMkLst>
            <pc:docMk/>
            <pc:sldMk cId="731354489" sldId="387"/>
            <ac:spMk id="8" creationId="{9AC55E35-5E7D-64F5-884D-76A296866BBE}"/>
          </ac:spMkLst>
        </pc:spChg>
        <pc:spChg chg="del">
          <ac:chgData name="代數白痴 顧" userId="316db6a4f7ef8138" providerId="LiveId" clId="{967C1D32-7F5C-417D-BF46-ED84EEC4F444}" dt="2023-08-14T12:15:08.013" v="644" actId="478"/>
          <ac:spMkLst>
            <pc:docMk/>
            <pc:sldMk cId="731354489" sldId="387"/>
            <ac:spMk id="9" creationId="{09ACB39C-ACDD-4272-0F5D-A81A484B736F}"/>
          </ac:spMkLst>
        </pc:spChg>
        <pc:spChg chg="mod">
          <ac:chgData name="代數白痴 顧" userId="316db6a4f7ef8138" providerId="LiveId" clId="{967C1D32-7F5C-417D-BF46-ED84EEC4F444}" dt="2023-08-14T12:21:35.384" v="980" actId="20577"/>
          <ac:spMkLst>
            <pc:docMk/>
            <pc:sldMk cId="731354489" sldId="387"/>
            <ac:spMk id="23" creationId="{00000000-0000-0000-0000-000000000000}"/>
          </ac:spMkLst>
        </pc:spChg>
        <pc:spChg chg="mod">
          <ac:chgData name="代數白痴 顧" userId="316db6a4f7ef8138" providerId="LiveId" clId="{967C1D32-7F5C-417D-BF46-ED84EEC4F444}" dt="2023-08-14T12:17:51.020" v="710" actId="20577"/>
          <ac:spMkLst>
            <pc:docMk/>
            <pc:sldMk cId="731354489" sldId="387"/>
            <ac:spMk id="60" creationId="{90ECAF3B-FFFF-A531-AFBE-31708C7D891C}"/>
          </ac:spMkLst>
        </pc:spChg>
        <pc:spChg chg="mod">
          <ac:chgData name="代數白痴 顧" userId="316db6a4f7ef8138" providerId="LiveId" clId="{967C1D32-7F5C-417D-BF46-ED84EEC4F444}" dt="2023-08-14T12:20:25.222" v="923" actId="20577"/>
          <ac:spMkLst>
            <pc:docMk/>
            <pc:sldMk cId="731354489" sldId="387"/>
            <ac:spMk id="89" creationId="{9E8FE398-ED8E-E5DE-BD50-E0471252FAF6}"/>
          </ac:spMkLst>
        </pc:spChg>
        <pc:spChg chg="mod">
          <ac:chgData name="代數白痴 顧" userId="316db6a4f7ef8138" providerId="LiveId" clId="{967C1D32-7F5C-417D-BF46-ED84EEC4F444}" dt="2023-08-14T12:19:50.994" v="817" actId="1036"/>
          <ac:spMkLst>
            <pc:docMk/>
            <pc:sldMk cId="731354489" sldId="387"/>
            <ac:spMk id="101" creationId="{665D392D-19FC-71B5-434C-0ABBBC91FB85}"/>
          </ac:spMkLst>
        </pc:spChg>
        <pc:grpChg chg="mod">
          <ac:chgData name="代數白痴 顧" userId="316db6a4f7ef8138" providerId="LiveId" clId="{967C1D32-7F5C-417D-BF46-ED84EEC4F444}" dt="2023-08-14T12:19:46.209" v="804" actId="1035"/>
          <ac:grpSpMkLst>
            <pc:docMk/>
            <pc:sldMk cId="731354489" sldId="387"/>
            <ac:grpSpMk id="5" creationId="{4BAA3B68-1C7B-0A3C-CDE3-3D592655F73E}"/>
          </ac:grpSpMkLst>
        </pc:grpChg>
        <pc:cxnChg chg="del">
          <ac:chgData name="代數白痴 顧" userId="316db6a4f7ef8138" providerId="LiveId" clId="{967C1D32-7F5C-417D-BF46-ED84EEC4F444}" dt="2023-08-14T12:15:08.013" v="644" actId="478"/>
          <ac:cxnSpMkLst>
            <pc:docMk/>
            <pc:sldMk cId="731354489" sldId="387"/>
            <ac:cxnSpMk id="2" creationId="{9EA42F19-E06A-4D1A-D18B-6AF2A278A62A}"/>
          </ac:cxnSpMkLst>
        </pc:cxnChg>
        <pc:cxnChg chg="del">
          <ac:chgData name="代數白痴 顧" userId="316db6a4f7ef8138" providerId="LiveId" clId="{967C1D32-7F5C-417D-BF46-ED84EEC4F444}" dt="2023-08-14T12:15:08.013" v="644" actId="478"/>
          <ac:cxnSpMkLst>
            <pc:docMk/>
            <pc:sldMk cId="731354489" sldId="387"/>
            <ac:cxnSpMk id="6" creationId="{6C03EC8D-3AAC-BEB2-DB20-62327A9D1160}"/>
          </ac:cxnSpMkLst>
        </pc:cxnChg>
        <pc:cxnChg chg="del">
          <ac:chgData name="代數白痴 顧" userId="316db6a4f7ef8138" providerId="LiveId" clId="{967C1D32-7F5C-417D-BF46-ED84EEC4F444}" dt="2023-08-14T12:15:08.013" v="644" actId="478"/>
          <ac:cxnSpMkLst>
            <pc:docMk/>
            <pc:sldMk cId="731354489" sldId="387"/>
            <ac:cxnSpMk id="11" creationId="{32046121-3942-9320-C51C-EF6DD965DA89}"/>
          </ac:cxnSpMkLst>
        </pc:cxnChg>
      </pc:sldChg>
      <pc:sldChg chg="addSp delSp modSp mod delAnim">
        <pc:chgData name="代數白痴 顧" userId="316db6a4f7ef8138" providerId="LiveId" clId="{967C1D32-7F5C-417D-BF46-ED84EEC4F444}" dt="2023-08-14T12:20:47.196" v="926" actId="1076"/>
        <pc:sldMkLst>
          <pc:docMk/>
          <pc:sldMk cId="3686676960" sldId="388"/>
        </pc:sldMkLst>
        <pc:spChg chg="add mod">
          <ac:chgData name="代數白痴 顧" userId="316db6a4f7ef8138" providerId="LiveId" clId="{967C1D32-7F5C-417D-BF46-ED84EEC4F444}" dt="2023-08-14T12:20:44.004" v="925" actId="1076"/>
          <ac:spMkLst>
            <pc:docMk/>
            <pc:sldMk cId="3686676960" sldId="388"/>
            <ac:spMk id="9" creationId="{F3192138-67B2-1C24-16B7-8D266C5E118B}"/>
          </ac:spMkLst>
        </pc:spChg>
        <pc:spChg chg="del">
          <ac:chgData name="代數白痴 顧" userId="316db6a4f7ef8138" providerId="LiveId" clId="{967C1D32-7F5C-417D-BF46-ED84EEC4F444}" dt="2023-08-14T12:09:14.168" v="225" actId="478"/>
          <ac:spMkLst>
            <pc:docMk/>
            <pc:sldMk cId="3686676960" sldId="388"/>
            <ac:spMk id="11" creationId="{F91EF903-DAA2-F710-6D00-B17EF2E33BD7}"/>
          </ac:spMkLst>
        </pc:spChg>
        <pc:spChg chg="del">
          <ac:chgData name="代數白痴 顧" userId="316db6a4f7ef8138" providerId="LiveId" clId="{967C1D32-7F5C-417D-BF46-ED84EEC4F444}" dt="2023-08-14T12:09:14.168" v="225" actId="478"/>
          <ac:spMkLst>
            <pc:docMk/>
            <pc:sldMk cId="3686676960" sldId="388"/>
            <ac:spMk id="12" creationId="{5E08ADFD-7F7F-2BD4-8E8B-E3409C3671E2}"/>
          </ac:spMkLst>
        </pc:spChg>
        <pc:spChg chg="del">
          <ac:chgData name="代數白痴 顧" userId="316db6a4f7ef8138" providerId="LiveId" clId="{967C1D32-7F5C-417D-BF46-ED84EEC4F444}" dt="2023-08-14T12:09:14.168" v="225" actId="478"/>
          <ac:spMkLst>
            <pc:docMk/>
            <pc:sldMk cId="3686676960" sldId="388"/>
            <ac:spMk id="13" creationId="{B2CDEABD-DEDB-D644-4F71-3BAB561A3AA5}"/>
          </ac:spMkLst>
        </pc:spChg>
        <pc:spChg chg="add mod">
          <ac:chgData name="代數白痴 顧" userId="316db6a4f7ef8138" providerId="LiveId" clId="{967C1D32-7F5C-417D-BF46-ED84EEC4F444}" dt="2023-08-14T12:20:47.196" v="926" actId="1076"/>
          <ac:spMkLst>
            <pc:docMk/>
            <pc:sldMk cId="3686676960" sldId="388"/>
            <ac:spMk id="14" creationId="{CDE7032B-EFBF-8F73-6DE5-94C96F09F5F0}"/>
          </ac:spMkLst>
        </pc:spChg>
        <pc:spChg chg="mod">
          <ac:chgData name="代數白痴 顧" userId="316db6a4f7ef8138" providerId="LiveId" clId="{967C1D32-7F5C-417D-BF46-ED84EEC4F444}" dt="2023-08-14T12:15:26.869" v="664" actId="20577"/>
          <ac:spMkLst>
            <pc:docMk/>
            <pc:sldMk cId="3686676960" sldId="388"/>
            <ac:spMk id="23" creationId="{00000000-0000-0000-0000-000000000000}"/>
          </ac:spMkLst>
        </pc:spChg>
        <pc:spChg chg="del">
          <ac:chgData name="代數白痴 顧" userId="316db6a4f7ef8138" providerId="LiveId" clId="{967C1D32-7F5C-417D-BF46-ED84EEC4F444}" dt="2023-08-14T12:09:14.168" v="225" actId="478"/>
          <ac:spMkLst>
            <pc:docMk/>
            <pc:sldMk cId="3686676960" sldId="388"/>
            <ac:spMk id="24" creationId="{07FFE9AB-3110-4046-A2E3-65DDA02A8D81}"/>
          </ac:spMkLst>
        </pc:spChg>
        <pc:spChg chg="del">
          <ac:chgData name="代數白痴 顧" userId="316db6a4f7ef8138" providerId="LiveId" clId="{967C1D32-7F5C-417D-BF46-ED84EEC4F444}" dt="2023-08-14T12:09:14.168" v="225" actId="478"/>
          <ac:spMkLst>
            <pc:docMk/>
            <pc:sldMk cId="3686676960" sldId="388"/>
            <ac:spMk id="28" creationId="{8F4B70D8-8CD0-C24B-59F5-0E537D4611FE}"/>
          </ac:spMkLst>
        </pc:spChg>
        <pc:spChg chg="del">
          <ac:chgData name="代數白痴 顧" userId="316db6a4f7ef8138" providerId="LiveId" clId="{967C1D32-7F5C-417D-BF46-ED84EEC4F444}" dt="2023-08-14T12:09:14.168" v="225" actId="478"/>
          <ac:spMkLst>
            <pc:docMk/>
            <pc:sldMk cId="3686676960" sldId="388"/>
            <ac:spMk id="29" creationId="{B8796DEF-0928-E764-2D18-7736D6AAE9C1}"/>
          </ac:spMkLst>
        </pc:spChg>
        <pc:spChg chg="del">
          <ac:chgData name="代數白痴 顧" userId="316db6a4f7ef8138" providerId="LiveId" clId="{967C1D32-7F5C-417D-BF46-ED84EEC4F444}" dt="2023-08-14T12:09:14.168" v="225" actId="478"/>
          <ac:spMkLst>
            <pc:docMk/>
            <pc:sldMk cId="3686676960" sldId="388"/>
            <ac:spMk id="30" creationId="{6788957C-EF76-AAA1-A15C-E91ACB86EC11}"/>
          </ac:spMkLst>
        </pc:spChg>
        <pc:spChg chg="del">
          <ac:chgData name="代數白痴 顧" userId="316db6a4f7ef8138" providerId="LiveId" clId="{967C1D32-7F5C-417D-BF46-ED84EEC4F444}" dt="2023-08-14T12:09:14.168" v="225" actId="478"/>
          <ac:spMkLst>
            <pc:docMk/>
            <pc:sldMk cId="3686676960" sldId="388"/>
            <ac:spMk id="31" creationId="{3586E56A-7FD1-0BAE-3DE6-E270049EF89F}"/>
          </ac:spMkLst>
        </pc:spChg>
        <pc:spChg chg="del">
          <ac:chgData name="代數白痴 顧" userId="316db6a4f7ef8138" providerId="LiveId" clId="{967C1D32-7F5C-417D-BF46-ED84EEC4F444}" dt="2023-08-14T12:09:14.168" v="225" actId="478"/>
          <ac:spMkLst>
            <pc:docMk/>
            <pc:sldMk cId="3686676960" sldId="388"/>
            <ac:spMk id="32" creationId="{674B3052-BACF-E1D6-59EE-82CDE308107F}"/>
          </ac:spMkLst>
        </pc:spChg>
        <pc:spChg chg="del">
          <ac:chgData name="代數白痴 顧" userId="316db6a4f7ef8138" providerId="LiveId" clId="{967C1D32-7F5C-417D-BF46-ED84EEC4F444}" dt="2023-08-14T12:09:14.168" v="225" actId="478"/>
          <ac:spMkLst>
            <pc:docMk/>
            <pc:sldMk cId="3686676960" sldId="388"/>
            <ac:spMk id="33" creationId="{97AA1785-6AFF-B634-4BEA-2BE1EBD49F52}"/>
          </ac:spMkLst>
        </pc:spChg>
        <pc:spChg chg="mod">
          <ac:chgData name="代數白痴 顧" userId="316db6a4f7ef8138" providerId="LiveId" clId="{967C1D32-7F5C-417D-BF46-ED84EEC4F444}" dt="2023-08-14T12:11:43.496" v="402" actId="20577"/>
          <ac:spMkLst>
            <pc:docMk/>
            <pc:sldMk cId="3686676960" sldId="388"/>
            <ac:spMk id="60" creationId="{90ECAF3B-FFFF-A531-AFBE-31708C7D891C}"/>
          </ac:spMkLst>
        </pc:spChg>
        <pc:spChg chg="mod">
          <ac:chgData name="代數白痴 顧" userId="316db6a4f7ef8138" providerId="LiveId" clId="{967C1D32-7F5C-417D-BF46-ED84EEC4F444}" dt="2023-08-14T12:14:08.420" v="555" actId="113"/>
          <ac:spMkLst>
            <pc:docMk/>
            <pc:sldMk cId="3686676960" sldId="388"/>
            <ac:spMk id="89" creationId="{9E8FE398-ED8E-E5DE-BD50-E0471252FAF6}"/>
          </ac:spMkLst>
        </pc:spChg>
        <pc:spChg chg="mod">
          <ac:chgData name="代數白痴 顧" userId="316db6a4f7ef8138" providerId="LiveId" clId="{967C1D32-7F5C-417D-BF46-ED84EEC4F444}" dt="2023-08-14T12:14:26.795" v="596" actId="1036"/>
          <ac:spMkLst>
            <pc:docMk/>
            <pc:sldMk cId="3686676960" sldId="388"/>
            <ac:spMk id="101" creationId="{665D392D-19FC-71B5-434C-0ABBBC91FB85}"/>
          </ac:spMkLst>
        </pc:spChg>
        <pc:grpChg chg="mod">
          <ac:chgData name="代數白痴 顧" userId="316db6a4f7ef8138" providerId="LiveId" clId="{967C1D32-7F5C-417D-BF46-ED84EEC4F444}" dt="2023-08-14T12:14:20.670" v="575" actId="1036"/>
          <ac:grpSpMkLst>
            <pc:docMk/>
            <pc:sldMk cId="3686676960" sldId="388"/>
            <ac:grpSpMk id="5" creationId="{4BAA3B68-1C7B-0A3C-CDE3-3D592655F73E}"/>
          </ac:grpSpMkLst>
        </pc:grpChg>
        <pc:graphicFrameChg chg="del">
          <ac:chgData name="代數白痴 顧" userId="316db6a4f7ef8138" providerId="LiveId" clId="{967C1D32-7F5C-417D-BF46-ED84EEC4F444}" dt="2023-08-14T12:09:14.168" v="225" actId="478"/>
          <ac:graphicFrameMkLst>
            <pc:docMk/>
            <pc:sldMk cId="3686676960" sldId="388"/>
            <ac:graphicFrameMk id="6" creationId="{CBB34EDA-89E0-D323-AA2D-E62DD37AD24D}"/>
          </ac:graphicFrameMkLst>
        </pc:graphicFrameChg>
        <pc:picChg chg="add mod">
          <ac:chgData name="代數白痴 顧" userId="316db6a4f7ef8138" providerId="LiveId" clId="{967C1D32-7F5C-417D-BF46-ED84EEC4F444}" dt="2023-08-14T12:20:34.940" v="924" actId="14100"/>
          <ac:picMkLst>
            <pc:docMk/>
            <pc:sldMk cId="3686676960" sldId="388"/>
            <ac:picMk id="7" creationId="{B0F5FD12-3C3C-AC06-6A14-B2BE0D7B9825}"/>
          </ac:picMkLst>
        </pc:picChg>
        <pc:cxnChg chg="del">
          <ac:chgData name="代數白痴 顧" userId="316db6a4f7ef8138" providerId="LiveId" clId="{967C1D32-7F5C-417D-BF46-ED84EEC4F444}" dt="2023-08-14T12:09:14.168" v="225" actId="478"/>
          <ac:cxnSpMkLst>
            <pc:docMk/>
            <pc:sldMk cId="3686676960" sldId="388"/>
            <ac:cxnSpMk id="8" creationId="{4210B4B4-9DF4-E664-841B-E30286DF5020}"/>
          </ac:cxnSpMkLst>
        </pc:cxnChg>
        <pc:cxnChg chg="del">
          <ac:chgData name="代數白痴 顧" userId="316db6a4f7ef8138" providerId="LiveId" clId="{967C1D32-7F5C-417D-BF46-ED84EEC4F444}" dt="2023-08-14T12:09:14.168" v="225" actId="478"/>
          <ac:cxnSpMkLst>
            <pc:docMk/>
            <pc:sldMk cId="3686676960" sldId="388"/>
            <ac:cxnSpMk id="10" creationId="{54165C26-67B7-7F88-9831-D29BA831C836}"/>
          </ac:cxnSpMkLst>
        </pc:cxnChg>
        <pc:cxnChg chg="del">
          <ac:chgData name="代數白痴 顧" userId="316db6a4f7ef8138" providerId="LiveId" clId="{967C1D32-7F5C-417D-BF46-ED84EEC4F444}" dt="2023-08-14T12:09:14.168" v="225" actId="478"/>
          <ac:cxnSpMkLst>
            <pc:docMk/>
            <pc:sldMk cId="3686676960" sldId="388"/>
            <ac:cxnSpMk id="15" creationId="{13EC3642-5E92-91E8-C7C5-811E8AB020D0}"/>
          </ac:cxnSpMkLst>
        </pc:cxnChg>
        <pc:cxnChg chg="del">
          <ac:chgData name="代數白痴 顧" userId="316db6a4f7ef8138" providerId="LiveId" clId="{967C1D32-7F5C-417D-BF46-ED84EEC4F444}" dt="2023-08-14T12:09:14.168" v="225" actId="478"/>
          <ac:cxnSpMkLst>
            <pc:docMk/>
            <pc:sldMk cId="3686676960" sldId="388"/>
            <ac:cxnSpMk id="19" creationId="{19BDBEA5-2FF3-CD94-1BF6-DD37A571165E}"/>
          </ac:cxnSpMkLst>
        </pc:cxnChg>
        <pc:cxnChg chg="del">
          <ac:chgData name="代數白痴 顧" userId="316db6a4f7ef8138" providerId="LiveId" clId="{967C1D32-7F5C-417D-BF46-ED84EEC4F444}" dt="2023-08-14T12:09:14.168" v="225" actId="478"/>
          <ac:cxnSpMkLst>
            <pc:docMk/>
            <pc:sldMk cId="3686676960" sldId="388"/>
            <ac:cxnSpMk id="21" creationId="{41F30F0F-7914-1355-065B-38CFD38E7108}"/>
          </ac:cxnSpMkLst>
        </pc:cxnChg>
        <pc:cxnChg chg="del">
          <ac:chgData name="代數白痴 顧" userId="316db6a4f7ef8138" providerId="LiveId" clId="{967C1D32-7F5C-417D-BF46-ED84EEC4F444}" dt="2023-08-14T12:09:14.168" v="225" actId="478"/>
          <ac:cxnSpMkLst>
            <pc:docMk/>
            <pc:sldMk cId="3686676960" sldId="388"/>
            <ac:cxnSpMk id="26" creationId="{E76473B6-71AB-BB0D-D87E-70D110138CC5}"/>
          </ac:cxnSpMkLst>
        </pc:cxnChg>
      </pc:sldChg>
    </pc:docChg>
  </pc:docChgLst>
  <pc:docChgLst>
    <pc:chgData name="代數白痴 顧" userId="316db6a4f7ef8138" providerId="LiveId" clId="{BC4C418C-2448-478E-8648-316E8421B4D4}"/>
    <pc:docChg chg="undo custSel modSld">
      <pc:chgData name="代數白痴 顧" userId="316db6a4f7ef8138" providerId="LiveId" clId="{BC4C418C-2448-478E-8648-316E8421B4D4}" dt="2023-09-22T07:29:22.333" v="4696"/>
      <pc:docMkLst>
        <pc:docMk/>
      </pc:docMkLst>
      <pc:sldChg chg="addSp delSp modSp mod modTransition delAnim modAnim">
        <pc:chgData name="代數白痴 顧" userId="316db6a4f7ef8138" providerId="LiveId" clId="{BC4C418C-2448-478E-8648-316E8421B4D4}" dt="2023-09-22T07:29:22.333" v="4696"/>
        <pc:sldMkLst>
          <pc:docMk/>
          <pc:sldMk cId="754667137" sldId="386"/>
        </pc:sldMkLst>
        <pc:spChg chg="add del mod ord">
          <ac:chgData name="代數白痴 顧" userId="316db6a4f7ef8138" providerId="LiveId" clId="{BC4C418C-2448-478E-8648-316E8421B4D4}" dt="2023-09-21T05:38:22.377" v="2772" actId="478"/>
          <ac:spMkLst>
            <pc:docMk/>
            <pc:sldMk cId="754667137" sldId="386"/>
            <ac:spMk id="2" creationId="{8C8D714D-D234-6167-0CB9-E1C051BAA61F}"/>
          </ac:spMkLst>
        </pc:spChg>
        <pc:spChg chg="add del mod ord">
          <ac:chgData name="代數白痴 顧" userId="316db6a4f7ef8138" providerId="LiveId" clId="{BC4C418C-2448-478E-8648-316E8421B4D4}" dt="2023-09-22T05:01:55.351" v="2862" actId="478"/>
          <ac:spMkLst>
            <pc:docMk/>
            <pc:sldMk cId="754667137" sldId="386"/>
            <ac:spMk id="4" creationId="{76252839-F704-D428-20B4-399D3BA2F524}"/>
          </ac:spMkLst>
        </pc:spChg>
        <pc:spChg chg="add del mod ord">
          <ac:chgData name="代數白痴 顧" userId="316db6a4f7ef8138" providerId="LiveId" clId="{BC4C418C-2448-478E-8648-316E8421B4D4}" dt="2023-09-22T05:01:55.351" v="2862" actId="478"/>
          <ac:spMkLst>
            <pc:docMk/>
            <pc:sldMk cId="754667137" sldId="386"/>
            <ac:spMk id="7" creationId="{C54825F2-9387-4F70-A8E0-FC31D1DEE28F}"/>
          </ac:spMkLst>
        </pc:spChg>
        <pc:spChg chg="add del mod">
          <ac:chgData name="代數白痴 顧" userId="316db6a4f7ef8138" providerId="LiveId" clId="{BC4C418C-2448-478E-8648-316E8421B4D4}" dt="2023-09-22T05:01:55.351" v="2862" actId="478"/>
          <ac:spMkLst>
            <pc:docMk/>
            <pc:sldMk cId="754667137" sldId="386"/>
            <ac:spMk id="9" creationId="{BA36953F-138E-B6D3-07AB-1AD2664F9C40}"/>
          </ac:spMkLst>
        </pc:spChg>
        <pc:spChg chg="del">
          <ac:chgData name="代數白痴 顧" userId="316db6a4f7ef8138" providerId="LiveId" clId="{BC4C418C-2448-478E-8648-316E8421B4D4}" dt="2023-09-20T23:38:12.662" v="81" actId="478"/>
          <ac:spMkLst>
            <pc:docMk/>
            <pc:sldMk cId="754667137" sldId="386"/>
            <ac:spMk id="16" creationId="{5754F49E-29F0-2EF0-3512-1697FFB0CED2}"/>
          </ac:spMkLst>
        </pc:spChg>
        <pc:spChg chg="del">
          <ac:chgData name="代數白痴 顧" userId="316db6a4f7ef8138" providerId="LiveId" clId="{BC4C418C-2448-478E-8648-316E8421B4D4}" dt="2023-09-20T23:38:12.662" v="81" actId="478"/>
          <ac:spMkLst>
            <pc:docMk/>
            <pc:sldMk cId="754667137" sldId="386"/>
            <ac:spMk id="17" creationId="{B406051D-6F1E-A3CC-DF59-EBB87A138FC6}"/>
          </ac:spMkLst>
        </pc:spChg>
        <pc:spChg chg="del">
          <ac:chgData name="代數白痴 顧" userId="316db6a4f7ef8138" providerId="LiveId" clId="{BC4C418C-2448-478E-8648-316E8421B4D4}" dt="2023-09-20T23:38:12.662" v="81" actId="478"/>
          <ac:spMkLst>
            <pc:docMk/>
            <pc:sldMk cId="754667137" sldId="386"/>
            <ac:spMk id="18" creationId="{CF819AB3-4A9D-9133-65E5-F7ABF1B770EA}"/>
          </ac:spMkLst>
        </pc:spChg>
        <pc:spChg chg="add del mod">
          <ac:chgData name="代數白痴 顧" userId="316db6a4f7ef8138" providerId="LiveId" clId="{BC4C418C-2448-478E-8648-316E8421B4D4}" dt="2023-09-22T05:01:55.351" v="2862" actId="478"/>
          <ac:spMkLst>
            <pc:docMk/>
            <pc:sldMk cId="754667137" sldId="386"/>
            <ac:spMk id="19" creationId="{B2F05D3D-564D-3D15-DDCA-6AA9DB9C8E6D}"/>
          </ac:spMkLst>
        </pc:spChg>
        <pc:spChg chg="add mod">
          <ac:chgData name="代數白痴 顧" userId="316db6a4f7ef8138" providerId="LiveId" clId="{BC4C418C-2448-478E-8648-316E8421B4D4}" dt="2023-09-22T05:30:27.079" v="4552" actId="1076"/>
          <ac:spMkLst>
            <pc:docMk/>
            <pc:sldMk cId="754667137" sldId="386"/>
            <ac:spMk id="21" creationId="{4637389F-039F-5359-547D-FB39F8385123}"/>
          </ac:spMkLst>
        </pc:spChg>
        <pc:spChg chg="add del mod">
          <ac:chgData name="代數白痴 顧" userId="316db6a4f7ef8138" providerId="LiveId" clId="{BC4C418C-2448-478E-8648-316E8421B4D4}" dt="2023-09-20T23:57:22.895" v="685" actId="478"/>
          <ac:spMkLst>
            <pc:docMk/>
            <pc:sldMk cId="754667137" sldId="386"/>
            <ac:spMk id="21" creationId="{C2991ED2-4976-2589-906F-BC83A26ADC42}"/>
          </ac:spMkLst>
        </pc:spChg>
        <pc:spChg chg="add mod">
          <ac:chgData name="代數白痴 顧" userId="316db6a4f7ef8138" providerId="LiveId" clId="{BC4C418C-2448-478E-8648-316E8421B4D4}" dt="2023-09-22T05:14:33.592" v="3903" actId="1037"/>
          <ac:spMkLst>
            <pc:docMk/>
            <pc:sldMk cId="754667137" sldId="386"/>
            <ac:spMk id="22" creationId="{AB78436B-4651-D5AD-543D-B6F604EDFFA0}"/>
          </ac:spMkLst>
        </pc:spChg>
        <pc:spChg chg="mod">
          <ac:chgData name="代數白痴 顧" userId="316db6a4f7ef8138" providerId="LiveId" clId="{BC4C418C-2448-478E-8648-316E8421B4D4}" dt="2023-09-22T05:03:17.484" v="2897" actId="20577"/>
          <ac:spMkLst>
            <pc:docMk/>
            <pc:sldMk cId="754667137" sldId="386"/>
            <ac:spMk id="23" creationId="{00000000-0000-0000-0000-000000000000}"/>
          </ac:spMkLst>
        </pc:spChg>
        <pc:spChg chg="add mod">
          <ac:chgData name="代數白痴 顧" userId="316db6a4f7ef8138" providerId="LiveId" clId="{BC4C418C-2448-478E-8648-316E8421B4D4}" dt="2023-09-22T05:30:32.086" v="4554" actId="1076"/>
          <ac:spMkLst>
            <pc:docMk/>
            <pc:sldMk cId="754667137" sldId="386"/>
            <ac:spMk id="24" creationId="{88F8513B-1ED2-3139-3C8D-4D4BB26FA167}"/>
          </ac:spMkLst>
        </pc:spChg>
        <pc:spChg chg="add mod">
          <ac:chgData name="代數白痴 顧" userId="316db6a4f7ef8138" providerId="LiveId" clId="{BC4C418C-2448-478E-8648-316E8421B4D4}" dt="2023-09-22T05:30:30.316" v="4553" actId="1076"/>
          <ac:spMkLst>
            <pc:docMk/>
            <pc:sldMk cId="754667137" sldId="386"/>
            <ac:spMk id="25" creationId="{AA243613-DFF5-E442-F8BD-354616883C83}"/>
          </ac:spMkLst>
        </pc:spChg>
        <pc:spChg chg="add mod">
          <ac:chgData name="代數白痴 顧" userId="316db6a4f7ef8138" providerId="LiveId" clId="{BC4C418C-2448-478E-8648-316E8421B4D4}" dt="2023-09-22T05:30:19.389" v="4550" actId="1076"/>
          <ac:spMkLst>
            <pc:docMk/>
            <pc:sldMk cId="754667137" sldId="386"/>
            <ac:spMk id="26" creationId="{9FE57BA0-A912-215E-8553-A01A33D9256C}"/>
          </ac:spMkLst>
        </pc:spChg>
        <pc:spChg chg="add mod">
          <ac:chgData name="代數白痴 顧" userId="316db6a4f7ef8138" providerId="LiveId" clId="{BC4C418C-2448-478E-8648-316E8421B4D4}" dt="2023-09-22T05:30:21.845" v="4551" actId="1076"/>
          <ac:spMkLst>
            <pc:docMk/>
            <pc:sldMk cId="754667137" sldId="386"/>
            <ac:spMk id="27" creationId="{BE6C63F3-C2C5-B476-B765-5E5D499338BF}"/>
          </ac:spMkLst>
        </pc:spChg>
        <pc:spChg chg="del">
          <ac:chgData name="代數白痴 顧" userId="316db6a4f7ef8138" providerId="LiveId" clId="{BC4C418C-2448-478E-8648-316E8421B4D4}" dt="2023-09-20T23:38:12.662" v="81" actId="478"/>
          <ac:spMkLst>
            <pc:docMk/>
            <pc:sldMk cId="754667137" sldId="386"/>
            <ac:spMk id="34" creationId="{D4B48CA5-AAA8-26B2-FC6B-286F887D7BB7}"/>
          </ac:spMkLst>
        </pc:spChg>
        <pc:spChg chg="del">
          <ac:chgData name="代數白痴 顧" userId="316db6a4f7ef8138" providerId="LiveId" clId="{BC4C418C-2448-478E-8648-316E8421B4D4}" dt="2023-09-20T23:38:12.662" v="81" actId="478"/>
          <ac:spMkLst>
            <pc:docMk/>
            <pc:sldMk cId="754667137" sldId="386"/>
            <ac:spMk id="35" creationId="{6A21E600-BFB8-B639-F417-901437BB5816}"/>
          </ac:spMkLst>
        </pc:spChg>
        <pc:spChg chg="add mod">
          <ac:chgData name="代數白痴 顧" userId="316db6a4f7ef8138" providerId="LiveId" clId="{BC4C418C-2448-478E-8648-316E8421B4D4}" dt="2023-09-22T05:26:31.741" v="4514" actId="164"/>
          <ac:spMkLst>
            <pc:docMk/>
            <pc:sldMk cId="754667137" sldId="386"/>
            <ac:spMk id="37" creationId="{0A53068D-3B93-E605-55A8-8C7732A6126A}"/>
          </ac:spMkLst>
        </pc:spChg>
        <pc:spChg chg="add mod">
          <ac:chgData name="代數白痴 顧" userId="316db6a4f7ef8138" providerId="LiveId" clId="{BC4C418C-2448-478E-8648-316E8421B4D4}" dt="2023-09-22T05:26:31.741" v="4514" actId="164"/>
          <ac:spMkLst>
            <pc:docMk/>
            <pc:sldMk cId="754667137" sldId="386"/>
            <ac:spMk id="38" creationId="{E9F6A5ED-787B-86AC-08CF-45F43BDF0C2A}"/>
          </ac:spMkLst>
        </pc:spChg>
        <pc:spChg chg="del">
          <ac:chgData name="代數白痴 顧" userId="316db6a4f7ef8138" providerId="LiveId" clId="{BC4C418C-2448-478E-8648-316E8421B4D4}" dt="2023-09-20T23:38:12.662" v="81" actId="478"/>
          <ac:spMkLst>
            <pc:docMk/>
            <pc:sldMk cId="754667137" sldId="386"/>
            <ac:spMk id="39" creationId="{7776537A-67DC-B447-CF19-9AEBD1562305}"/>
          </ac:spMkLst>
        </pc:spChg>
        <pc:spChg chg="add mod">
          <ac:chgData name="代數白痴 顧" userId="316db6a4f7ef8138" providerId="LiveId" clId="{BC4C418C-2448-478E-8648-316E8421B4D4}" dt="2023-09-22T05:26:31.741" v="4514" actId="164"/>
          <ac:spMkLst>
            <pc:docMk/>
            <pc:sldMk cId="754667137" sldId="386"/>
            <ac:spMk id="39" creationId="{CCC6D122-E8CD-00F2-D7E1-FECF5E9BC93D}"/>
          </ac:spMkLst>
        </pc:spChg>
        <pc:spChg chg="add mod">
          <ac:chgData name="代數白痴 顧" userId="316db6a4f7ef8138" providerId="LiveId" clId="{BC4C418C-2448-478E-8648-316E8421B4D4}" dt="2023-09-22T05:26:31.741" v="4514" actId="164"/>
          <ac:spMkLst>
            <pc:docMk/>
            <pc:sldMk cId="754667137" sldId="386"/>
            <ac:spMk id="40" creationId="{2B635AE2-FE72-8133-BBFA-5E9D7B446533}"/>
          </ac:spMkLst>
        </pc:spChg>
        <pc:spChg chg="del">
          <ac:chgData name="代數白痴 顧" userId="316db6a4f7ef8138" providerId="LiveId" clId="{BC4C418C-2448-478E-8648-316E8421B4D4}" dt="2023-09-20T23:38:12.662" v="81" actId="478"/>
          <ac:spMkLst>
            <pc:docMk/>
            <pc:sldMk cId="754667137" sldId="386"/>
            <ac:spMk id="40" creationId="{B6DD4348-677D-DA82-2EC7-C95A9A1745C6}"/>
          </ac:spMkLst>
        </pc:spChg>
        <pc:spChg chg="add mod">
          <ac:chgData name="代數白痴 顧" userId="316db6a4f7ef8138" providerId="LiveId" clId="{BC4C418C-2448-478E-8648-316E8421B4D4}" dt="2023-09-22T05:26:31.741" v="4514" actId="164"/>
          <ac:spMkLst>
            <pc:docMk/>
            <pc:sldMk cId="754667137" sldId="386"/>
            <ac:spMk id="41" creationId="{2D164CE7-942A-AAE9-2477-6F152B5E707D}"/>
          </ac:spMkLst>
        </pc:spChg>
        <pc:spChg chg="del">
          <ac:chgData name="代數白痴 顧" userId="316db6a4f7ef8138" providerId="LiveId" clId="{BC4C418C-2448-478E-8648-316E8421B4D4}" dt="2023-09-20T23:38:12.662" v="81" actId="478"/>
          <ac:spMkLst>
            <pc:docMk/>
            <pc:sldMk cId="754667137" sldId="386"/>
            <ac:spMk id="41" creationId="{F4E5CC02-638F-26F7-E062-A9DAAF448D59}"/>
          </ac:spMkLst>
        </pc:spChg>
        <pc:spChg chg="add mod">
          <ac:chgData name="代數白痴 顧" userId="316db6a4f7ef8138" providerId="LiveId" clId="{BC4C418C-2448-478E-8648-316E8421B4D4}" dt="2023-09-22T05:26:31.741" v="4514" actId="164"/>
          <ac:spMkLst>
            <pc:docMk/>
            <pc:sldMk cId="754667137" sldId="386"/>
            <ac:spMk id="42" creationId="{3A608119-F07C-4876-DCC7-5726CE5D92AF}"/>
          </ac:spMkLst>
        </pc:spChg>
        <pc:spChg chg="del">
          <ac:chgData name="代數白痴 顧" userId="316db6a4f7ef8138" providerId="LiveId" clId="{BC4C418C-2448-478E-8648-316E8421B4D4}" dt="2023-09-20T23:38:12.662" v="81" actId="478"/>
          <ac:spMkLst>
            <pc:docMk/>
            <pc:sldMk cId="754667137" sldId="386"/>
            <ac:spMk id="45" creationId="{C291A21E-2A01-B206-AE24-D56F1C66D0DD}"/>
          </ac:spMkLst>
        </pc:spChg>
        <pc:spChg chg="del">
          <ac:chgData name="代數白痴 顧" userId="316db6a4f7ef8138" providerId="LiveId" clId="{BC4C418C-2448-478E-8648-316E8421B4D4}" dt="2023-09-20T23:38:12.662" v="81" actId="478"/>
          <ac:spMkLst>
            <pc:docMk/>
            <pc:sldMk cId="754667137" sldId="386"/>
            <ac:spMk id="46" creationId="{8538FDC8-F961-2CAD-83FB-BA1DC045E5B7}"/>
          </ac:spMkLst>
        </pc:spChg>
        <pc:spChg chg="del">
          <ac:chgData name="代數白痴 顧" userId="316db6a4f7ef8138" providerId="LiveId" clId="{BC4C418C-2448-478E-8648-316E8421B4D4}" dt="2023-09-20T23:38:12.662" v="81" actId="478"/>
          <ac:spMkLst>
            <pc:docMk/>
            <pc:sldMk cId="754667137" sldId="386"/>
            <ac:spMk id="49" creationId="{3CD45AC4-9459-8CC8-1471-56F381C5B8D0}"/>
          </ac:spMkLst>
        </pc:spChg>
        <pc:spChg chg="del">
          <ac:chgData name="代數白痴 顧" userId="316db6a4f7ef8138" providerId="LiveId" clId="{BC4C418C-2448-478E-8648-316E8421B4D4}" dt="2023-09-20T23:38:12.662" v="81" actId="478"/>
          <ac:spMkLst>
            <pc:docMk/>
            <pc:sldMk cId="754667137" sldId="386"/>
            <ac:spMk id="50" creationId="{8D664B52-2BAB-B0B3-42FE-35B2DF33E238}"/>
          </ac:spMkLst>
        </pc:spChg>
        <pc:spChg chg="del">
          <ac:chgData name="代數白痴 顧" userId="316db6a4f7ef8138" providerId="LiveId" clId="{BC4C418C-2448-478E-8648-316E8421B4D4}" dt="2023-09-20T23:38:12.662" v="81" actId="478"/>
          <ac:spMkLst>
            <pc:docMk/>
            <pc:sldMk cId="754667137" sldId="386"/>
            <ac:spMk id="51" creationId="{4B24AA49-220D-8CE2-857C-ADFC9B53B42E}"/>
          </ac:spMkLst>
        </pc:spChg>
        <pc:spChg chg="del">
          <ac:chgData name="代數白痴 顧" userId="316db6a4f7ef8138" providerId="LiveId" clId="{BC4C418C-2448-478E-8648-316E8421B4D4}" dt="2023-09-20T23:38:12.662" v="81" actId="478"/>
          <ac:spMkLst>
            <pc:docMk/>
            <pc:sldMk cId="754667137" sldId="386"/>
            <ac:spMk id="55" creationId="{AA7DF23F-5A42-D58A-D452-40DAEE7173BF}"/>
          </ac:spMkLst>
        </pc:spChg>
        <pc:spChg chg="del">
          <ac:chgData name="代數白痴 顧" userId="316db6a4f7ef8138" providerId="LiveId" clId="{BC4C418C-2448-478E-8648-316E8421B4D4}" dt="2023-09-20T23:38:12.662" v="81" actId="478"/>
          <ac:spMkLst>
            <pc:docMk/>
            <pc:sldMk cId="754667137" sldId="386"/>
            <ac:spMk id="56" creationId="{C70AE3B7-E5A6-48BC-5A35-2216BA502528}"/>
          </ac:spMkLst>
        </pc:spChg>
        <pc:spChg chg="del">
          <ac:chgData name="代數白痴 顧" userId="316db6a4f7ef8138" providerId="LiveId" clId="{BC4C418C-2448-478E-8648-316E8421B4D4}" dt="2023-09-20T23:38:12.662" v="81" actId="478"/>
          <ac:spMkLst>
            <pc:docMk/>
            <pc:sldMk cId="754667137" sldId="386"/>
            <ac:spMk id="59" creationId="{AB74BB6C-AFC1-E0C2-792A-1A2B5551BECE}"/>
          </ac:spMkLst>
        </pc:spChg>
        <pc:spChg chg="mod">
          <ac:chgData name="代數白痴 顧" userId="316db6a4f7ef8138" providerId="LiveId" clId="{BC4C418C-2448-478E-8648-316E8421B4D4}" dt="2023-09-22T05:14:44.889" v="3905" actId="20577"/>
          <ac:spMkLst>
            <pc:docMk/>
            <pc:sldMk cId="754667137" sldId="386"/>
            <ac:spMk id="60" creationId="{90ECAF3B-FFFF-A531-AFBE-31708C7D891C}"/>
          </ac:spMkLst>
        </pc:spChg>
        <pc:spChg chg="del">
          <ac:chgData name="代數白痴 顧" userId="316db6a4f7ef8138" providerId="LiveId" clId="{BC4C418C-2448-478E-8648-316E8421B4D4}" dt="2023-09-20T23:38:12.662" v="81" actId="478"/>
          <ac:spMkLst>
            <pc:docMk/>
            <pc:sldMk cId="754667137" sldId="386"/>
            <ac:spMk id="61" creationId="{62814729-E4C4-A752-080D-A931CC004F90}"/>
          </ac:spMkLst>
        </pc:spChg>
        <pc:spChg chg="del">
          <ac:chgData name="代數白痴 顧" userId="316db6a4f7ef8138" providerId="LiveId" clId="{BC4C418C-2448-478E-8648-316E8421B4D4}" dt="2023-09-20T23:38:12.662" v="81" actId="478"/>
          <ac:spMkLst>
            <pc:docMk/>
            <pc:sldMk cId="754667137" sldId="386"/>
            <ac:spMk id="62" creationId="{CA4F4A71-8563-4CBD-9612-AE104071FBDA}"/>
          </ac:spMkLst>
        </pc:spChg>
        <pc:spChg chg="add del mod">
          <ac:chgData name="代數白痴 顧" userId="316db6a4f7ef8138" providerId="LiveId" clId="{BC4C418C-2448-478E-8648-316E8421B4D4}" dt="2023-09-22T07:28:56.821" v="4691" actId="478"/>
          <ac:spMkLst>
            <pc:docMk/>
            <pc:sldMk cId="754667137" sldId="386"/>
            <ac:spMk id="64" creationId="{02110D10-11DB-BBC2-5AA4-1ED68611D777}"/>
          </ac:spMkLst>
        </pc:spChg>
        <pc:spChg chg="del">
          <ac:chgData name="代數白痴 顧" userId="316db6a4f7ef8138" providerId="LiveId" clId="{BC4C418C-2448-478E-8648-316E8421B4D4}" dt="2023-09-20T23:38:12.662" v="81" actId="478"/>
          <ac:spMkLst>
            <pc:docMk/>
            <pc:sldMk cId="754667137" sldId="386"/>
            <ac:spMk id="66" creationId="{8DBDAB1F-3F47-2D44-514B-FF41A08F92B7}"/>
          </ac:spMkLst>
        </pc:spChg>
        <pc:spChg chg="del">
          <ac:chgData name="代數白痴 顧" userId="316db6a4f7ef8138" providerId="LiveId" clId="{BC4C418C-2448-478E-8648-316E8421B4D4}" dt="2023-09-20T23:38:12.662" v="81" actId="478"/>
          <ac:spMkLst>
            <pc:docMk/>
            <pc:sldMk cId="754667137" sldId="386"/>
            <ac:spMk id="67" creationId="{C58DF2A8-343B-BE25-C21B-5BCC48D8887E}"/>
          </ac:spMkLst>
        </pc:spChg>
        <pc:spChg chg="add del mod">
          <ac:chgData name="代數白痴 顧" userId="316db6a4f7ef8138" providerId="LiveId" clId="{BC4C418C-2448-478E-8648-316E8421B4D4}" dt="2023-09-22T05:01:55.351" v="2862" actId="478"/>
          <ac:spMkLst>
            <pc:docMk/>
            <pc:sldMk cId="754667137" sldId="386"/>
            <ac:spMk id="80" creationId="{0B161CAC-46F9-623C-E98F-BC0E731BFA9D}"/>
          </ac:spMkLst>
        </pc:spChg>
        <pc:spChg chg="del">
          <ac:chgData name="代數白痴 顧" userId="316db6a4f7ef8138" providerId="LiveId" clId="{BC4C418C-2448-478E-8648-316E8421B4D4}" dt="2023-09-20T23:38:12.662" v="81" actId="478"/>
          <ac:spMkLst>
            <pc:docMk/>
            <pc:sldMk cId="754667137" sldId="386"/>
            <ac:spMk id="90" creationId="{0AABA280-7F71-CDE8-261C-F44E750B1396}"/>
          </ac:spMkLst>
        </pc:spChg>
        <pc:spChg chg="del">
          <ac:chgData name="代數白痴 顧" userId="316db6a4f7ef8138" providerId="LiveId" clId="{BC4C418C-2448-478E-8648-316E8421B4D4}" dt="2023-09-20T23:38:12.662" v="81" actId="478"/>
          <ac:spMkLst>
            <pc:docMk/>
            <pc:sldMk cId="754667137" sldId="386"/>
            <ac:spMk id="107" creationId="{FA4D8D0D-595F-F3BF-294A-36BF87218051}"/>
          </ac:spMkLst>
        </pc:spChg>
        <pc:spChg chg="add del mod">
          <ac:chgData name="代數白痴 顧" userId="316db6a4f7ef8138" providerId="LiveId" clId="{BC4C418C-2448-478E-8648-316E8421B4D4}" dt="2023-09-22T05:01:55.351" v="2862" actId="478"/>
          <ac:spMkLst>
            <pc:docMk/>
            <pc:sldMk cId="754667137" sldId="386"/>
            <ac:spMk id="111" creationId="{CF9D6D0C-D902-2508-B0C8-C945DEB84D7E}"/>
          </ac:spMkLst>
        </pc:spChg>
        <pc:spChg chg="del">
          <ac:chgData name="代數白痴 顧" userId="316db6a4f7ef8138" providerId="LiveId" clId="{BC4C418C-2448-478E-8648-316E8421B4D4}" dt="2023-09-20T23:38:12.662" v="81" actId="478"/>
          <ac:spMkLst>
            <pc:docMk/>
            <pc:sldMk cId="754667137" sldId="386"/>
            <ac:spMk id="112" creationId="{C6C3C595-B151-BCD5-6AD2-7A9D077217B2}"/>
          </ac:spMkLst>
        </pc:spChg>
        <pc:spChg chg="add del mod">
          <ac:chgData name="代數白痴 顧" userId="316db6a4f7ef8138" providerId="LiveId" clId="{BC4C418C-2448-478E-8648-316E8421B4D4}" dt="2023-09-22T05:01:55.351" v="2862" actId="478"/>
          <ac:spMkLst>
            <pc:docMk/>
            <pc:sldMk cId="754667137" sldId="386"/>
            <ac:spMk id="114" creationId="{CD62FF1D-E72E-6199-0E4D-25B61CC95A1C}"/>
          </ac:spMkLst>
        </pc:spChg>
        <pc:spChg chg="add del mod">
          <ac:chgData name="代數白痴 顧" userId="316db6a4f7ef8138" providerId="LiveId" clId="{BC4C418C-2448-478E-8648-316E8421B4D4}" dt="2023-09-22T05:01:55.351" v="2862" actId="478"/>
          <ac:spMkLst>
            <pc:docMk/>
            <pc:sldMk cId="754667137" sldId="386"/>
            <ac:spMk id="115" creationId="{C7A20CF9-EC92-B0CB-EFC4-A8A43C734F87}"/>
          </ac:spMkLst>
        </pc:spChg>
        <pc:spChg chg="add del mod">
          <ac:chgData name="代數白痴 顧" userId="316db6a4f7ef8138" providerId="LiveId" clId="{BC4C418C-2448-478E-8648-316E8421B4D4}" dt="2023-09-22T05:01:55.351" v="2862" actId="478"/>
          <ac:spMkLst>
            <pc:docMk/>
            <pc:sldMk cId="754667137" sldId="386"/>
            <ac:spMk id="116" creationId="{228B9FF3-A3D2-1DDC-4106-0877D23FAE2F}"/>
          </ac:spMkLst>
        </pc:spChg>
        <pc:spChg chg="add del mod">
          <ac:chgData name="代數白痴 顧" userId="316db6a4f7ef8138" providerId="LiveId" clId="{BC4C418C-2448-478E-8648-316E8421B4D4}" dt="2023-09-22T05:01:55.351" v="2862" actId="478"/>
          <ac:spMkLst>
            <pc:docMk/>
            <pc:sldMk cId="754667137" sldId="386"/>
            <ac:spMk id="117" creationId="{D297C042-0E76-1538-2A53-BABBFA025430}"/>
          </ac:spMkLst>
        </pc:spChg>
        <pc:spChg chg="add del mod">
          <ac:chgData name="代數白痴 顧" userId="316db6a4f7ef8138" providerId="LiveId" clId="{BC4C418C-2448-478E-8648-316E8421B4D4}" dt="2023-09-22T05:01:55.351" v="2862" actId="478"/>
          <ac:spMkLst>
            <pc:docMk/>
            <pc:sldMk cId="754667137" sldId="386"/>
            <ac:spMk id="118" creationId="{019A36AB-EDF6-F85B-983E-69EC9AC6A045}"/>
          </ac:spMkLst>
        </pc:spChg>
        <pc:spChg chg="add del mod">
          <ac:chgData name="代數白痴 顧" userId="316db6a4f7ef8138" providerId="LiveId" clId="{BC4C418C-2448-478E-8648-316E8421B4D4}" dt="2023-09-22T05:01:55.351" v="2862" actId="478"/>
          <ac:spMkLst>
            <pc:docMk/>
            <pc:sldMk cId="754667137" sldId="386"/>
            <ac:spMk id="119" creationId="{0C9873A3-9A41-741D-B682-E3C58BA83A1B}"/>
          </ac:spMkLst>
        </pc:spChg>
        <pc:spChg chg="add del mod">
          <ac:chgData name="代數白痴 顧" userId="316db6a4f7ef8138" providerId="LiveId" clId="{BC4C418C-2448-478E-8648-316E8421B4D4}" dt="2023-09-22T05:01:55.351" v="2862" actId="478"/>
          <ac:spMkLst>
            <pc:docMk/>
            <pc:sldMk cId="754667137" sldId="386"/>
            <ac:spMk id="120" creationId="{78D971B0-BD78-27D6-51D4-7E780D743C67}"/>
          </ac:spMkLst>
        </pc:spChg>
        <pc:spChg chg="mod">
          <ac:chgData name="代數白痴 顧" userId="316db6a4f7ef8138" providerId="LiveId" clId="{BC4C418C-2448-478E-8648-316E8421B4D4}" dt="2023-09-22T05:08:39.695" v="3847" actId="165"/>
          <ac:spMkLst>
            <pc:docMk/>
            <pc:sldMk cId="754667137" sldId="386"/>
            <ac:spMk id="123" creationId="{CDFF00A1-B272-C834-7727-33F11794FC9B}"/>
          </ac:spMkLst>
        </pc:spChg>
        <pc:spChg chg="mod">
          <ac:chgData name="代數白痴 顧" userId="316db6a4f7ef8138" providerId="LiveId" clId="{BC4C418C-2448-478E-8648-316E8421B4D4}" dt="2023-09-22T05:08:39.695" v="3847" actId="165"/>
          <ac:spMkLst>
            <pc:docMk/>
            <pc:sldMk cId="754667137" sldId="386"/>
            <ac:spMk id="124" creationId="{E2EF30B9-102F-7A4D-0114-5A38E89A51A8}"/>
          </ac:spMkLst>
        </pc:spChg>
        <pc:spChg chg="mod ord">
          <ac:chgData name="代數白痴 顧" userId="316db6a4f7ef8138" providerId="LiveId" clId="{BC4C418C-2448-478E-8648-316E8421B4D4}" dt="2023-09-22T05:21:20.858" v="4481" actId="167"/>
          <ac:spMkLst>
            <pc:docMk/>
            <pc:sldMk cId="754667137" sldId="386"/>
            <ac:spMk id="125" creationId="{94FDA804-DB18-7A51-1B41-2C548DE59373}"/>
          </ac:spMkLst>
        </pc:spChg>
        <pc:spChg chg="mod">
          <ac:chgData name="代數白痴 顧" userId="316db6a4f7ef8138" providerId="LiveId" clId="{BC4C418C-2448-478E-8648-316E8421B4D4}" dt="2023-09-22T05:20:16.696" v="4427" actId="20577"/>
          <ac:spMkLst>
            <pc:docMk/>
            <pc:sldMk cId="754667137" sldId="386"/>
            <ac:spMk id="126" creationId="{8A0E8D83-3163-C65A-85C0-A9A19EDD089E}"/>
          </ac:spMkLst>
        </pc:spChg>
        <pc:spChg chg="add del mod ord topLvl">
          <ac:chgData name="代數白痴 顧" userId="316db6a4f7ef8138" providerId="LiveId" clId="{BC4C418C-2448-478E-8648-316E8421B4D4}" dt="2023-09-22T05:08:41.872" v="3848" actId="478"/>
          <ac:spMkLst>
            <pc:docMk/>
            <pc:sldMk cId="754667137" sldId="386"/>
            <ac:spMk id="149" creationId="{7EE51257-9C7E-51C2-95A7-AF2876D15BB2}"/>
          </ac:spMkLst>
        </pc:spChg>
        <pc:spChg chg="add del mod ord topLvl">
          <ac:chgData name="代數白痴 顧" userId="316db6a4f7ef8138" providerId="LiveId" clId="{BC4C418C-2448-478E-8648-316E8421B4D4}" dt="2023-09-22T05:08:41.872" v="3848" actId="478"/>
          <ac:spMkLst>
            <pc:docMk/>
            <pc:sldMk cId="754667137" sldId="386"/>
            <ac:spMk id="150" creationId="{164F6070-D891-9C81-4B31-6CD6AFC02C18}"/>
          </ac:spMkLst>
        </pc:spChg>
        <pc:spChg chg="add del mod topLvl">
          <ac:chgData name="代數白痴 顧" userId="316db6a4f7ef8138" providerId="LiveId" clId="{BC4C418C-2448-478E-8648-316E8421B4D4}" dt="2023-09-22T05:08:41.872" v="3848" actId="478"/>
          <ac:spMkLst>
            <pc:docMk/>
            <pc:sldMk cId="754667137" sldId="386"/>
            <ac:spMk id="158" creationId="{5E9AB1C6-BE0B-F867-82CE-E47B56B3DE24}"/>
          </ac:spMkLst>
        </pc:spChg>
        <pc:spChg chg="add del mod topLvl">
          <ac:chgData name="代數白痴 顧" userId="316db6a4f7ef8138" providerId="LiveId" clId="{BC4C418C-2448-478E-8648-316E8421B4D4}" dt="2023-09-22T05:08:41.872" v="3848" actId="478"/>
          <ac:spMkLst>
            <pc:docMk/>
            <pc:sldMk cId="754667137" sldId="386"/>
            <ac:spMk id="159" creationId="{6D23D6E4-1D7A-44B8-2CFD-AABA47B83744}"/>
          </ac:spMkLst>
        </pc:spChg>
        <pc:spChg chg="add del mod topLvl">
          <ac:chgData name="代數白痴 顧" userId="316db6a4f7ef8138" providerId="LiveId" clId="{BC4C418C-2448-478E-8648-316E8421B4D4}" dt="2023-09-22T05:08:41.872" v="3848" actId="478"/>
          <ac:spMkLst>
            <pc:docMk/>
            <pc:sldMk cId="754667137" sldId="386"/>
            <ac:spMk id="160" creationId="{064D149F-1EB2-289E-0B53-67E34A70CB8B}"/>
          </ac:spMkLst>
        </pc:spChg>
        <pc:spChg chg="add del mod topLvl">
          <ac:chgData name="代數白痴 顧" userId="316db6a4f7ef8138" providerId="LiveId" clId="{BC4C418C-2448-478E-8648-316E8421B4D4}" dt="2023-09-22T05:08:41.872" v="3848" actId="478"/>
          <ac:spMkLst>
            <pc:docMk/>
            <pc:sldMk cId="754667137" sldId="386"/>
            <ac:spMk id="161" creationId="{136FEEA0-A41A-BA97-F45D-53A4785389FA}"/>
          </ac:spMkLst>
        </pc:spChg>
        <pc:spChg chg="add del mod topLvl">
          <ac:chgData name="代數白痴 顧" userId="316db6a4f7ef8138" providerId="LiveId" clId="{BC4C418C-2448-478E-8648-316E8421B4D4}" dt="2023-09-22T05:08:41.872" v="3848" actId="478"/>
          <ac:spMkLst>
            <pc:docMk/>
            <pc:sldMk cId="754667137" sldId="386"/>
            <ac:spMk id="162" creationId="{DF0081A1-2724-22EE-1195-AB1B2BDECF8C}"/>
          </ac:spMkLst>
        </pc:spChg>
        <pc:spChg chg="add del mod topLvl">
          <ac:chgData name="代數白痴 顧" userId="316db6a4f7ef8138" providerId="LiveId" clId="{BC4C418C-2448-478E-8648-316E8421B4D4}" dt="2023-09-22T05:08:41.872" v="3848" actId="478"/>
          <ac:spMkLst>
            <pc:docMk/>
            <pc:sldMk cId="754667137" sldId="386"/>
            <ac:spMk id="163" creationId="{D0B49CAF-775D-DE29-C252-24A13BCA87C7}"/>
          </ac:spMkLst>
        </pc:spChg>
        <pc:grpChg chg="add mod">
          <ac:chgData name="代數白痴 顧" userId="316db6a4f7ef8138" providerId="LiveId" clId="{BC4C418C-2448-478E-8648-316E8421B4D4}" dt="2023-09-22T05:26:31.741" v="4514" actId="164"/>
          <ac:grpSpMkLst>
            <pc:docMk/>
            <pc:sldMk cId="754667137" sldId="386"/>
            <ac:grpSpMk id="43" creationId="{DB552136-D29E-EDA2-89A1-0DBF11CE3420}"/>
          </ac:grpSpMkLst>
        </pc:grpChg>
        <pc:grpChg chg="add del mod">
          <ac:chgData name="代數白痴 顧" userId="316db6a4f7ef8138" providerId="LiveId" clId="{BC4C418C-2448-478E-8648-316E8421B4D4}" dt="2023-09-21T00:02:28.617" v="741" actId="165"/>
          <ac:grpSpMkLst>
            <pc:docMk/>
            <pc:sldMk cId="754667137" sldId="386"/>
            <ac:grpSpMk id="100" creationId="{8145FC93-80AF-4C17-6F28-C2F7F4FCE241}"/>
          </ac:grpSpMkLst>
        </pc:grpChg>
        <pc:grpChg chg="add mod topLvl">
          <ac:chgData name="代數白痴 顧" userId="316db6a4f7ef8138" providerId="LiveId" clId="{BC4C418C-2448-478E-8648-316E8421B4D4}" dt="2023-09-22T05:26:31.741" v="4514" actId="164"/>
          <ac:grpSpMkLst>
            <pc:docMk/>
            <pc:sldMk cId="754667137" sldId="386"/>
            <ac:grpSpMk id="121" creationId="{4172A6B1-D41B-6461-7957-C7B611058D7B}"/>
          </ac:grpSpMkLst>
        </pc:grpChg>
        <pc:grpChg chg="add del mod">
          <ac:chgData name="代數白痴 顧" userId="316db6a4f7ef8138" providerId="LiveId" clId="{BC4C418C-2448-478E-8648-316E8421B4D4}" dt="2023-09-22T05:08:39.695" v="3847" actId="165"/>
          <ac:grpSpMkLst>
            <pc:docMk/>
            <pc:sldMk cId="754667137" sldId="386"/>
            <ac:grpSpMk id="164" creationId="{ABBB0B38-3B73-7C7A-390D-D0FAF877D0A7}"/>
          </ac:grpSpMkLst>
        </pc:grpChg>
        <pc:graphicFrameChg chg="add mod">
          <ac:chgData name="代數白痴 顧" userId="316db6a4f7ef8138" providerId="LiveId" clId="{BC4C418C-2448-478E-8648-316E8421B4D4}" dt="2023-09-22T05:05:21.629" v="3160" actId="1038"/>
          <ac:graphicFrameMkLst>
            <pc:docMk/>
            <pc:sldMk cId="754667137" sldId="386"/>
            <ac:graphicFrameMk id="2" creationId="{BC59AAED-E4F9-D1D1-66B7-C0665BCCA384}"/>
          </ac:graphicFrameMkLst>
        </pc:graphicFrameChg>
        <pc:graphicFrameChg chg="add mod">
          <ac:chgData name="代數白痴 顧" userId="316db6a4f7ef8138" providerId="LiveId" clId="{BC4C418C-2448-478E-8648-316E8421B4D4}" dt="2023-09-22T05:08:05.503" v="3803" actId="1036"/>
          <ac:graphicFrameMkLst>
            <pc:docMk/>
            <pc:sldMk cId="754667137" sldId="386"/>
            <ac:graphicFrameMk id="14" creationId="{49512D5C-6014-99C4-3E01-7B791DE5ADC2}"/>
          </ac:graphicFrameMkLst>
        </pc:graphicFrameChg>
        <pc:graphicFrameChg chg="add mod">
          <ac:chgData name="代數白痴 顧" userId="316db6a4f7ef8138" providerId="LiveId" clId="{BC4C418C-2448-478E-8648-316E8421B4D4}" dt="2023-09-22T05:08:33.181" v="3846" actId="1037"/>
          <ac:graphicFrameMkLst>
            <pc:docMk/>
            <pc:sldMk cId="754667137" sldId="386"/>
            <ac:graphicFrameMk id="16" creationId="{804DFCA3-9D6D-1E83-31A8-A2699FEDDEEF}"/>
          </ac:graphicFrameMkLst>
        </pc:graphicFrameChg>
        <pc:graphicFrameChg chg="add mod">
          <ac:chgData name="代數白痴 顧" userId="316db6a4f7ef8138" providerId="LiveId" clId="{BC4C418C-2448-478E-8648-316E8421B4D4}" dt="2023-09-22T05:26:31.741" v="4514" actId="164"/>
          <ac:graphicFrameMkLst>
            <pc:docMk/>
            <pc:sldMk cId="754667137" sldId="386"/>
            <ac:graphicFrameMk id="28" creationId="{9FF47D7F-B328-DD14-FFEA-DFECC9DDE2A5}"/>
          </ac:graphicFrameMkLst>
        </pc:graphicFrameChg>
        <pc:graphicFrameChg chg="add mod">
          <ac:chgData name="代數白痴 顧" userId="316db6a4f7ef8138" providerId="LiveId" clId="{BC4C418C-2448-478E-8648-316E8421B4D4}" dt="2023-09-22T05:26:31.741" v="4514" actId="164"/>
          <ac:graphicFrameMkLst>
            <pc:docMk/>
            <pc:sldMk cId="754667137" sldId="386"/>
            <ac:graphicFrameMk id="31" creationId="{FF3A6F6A-B52D-B69F-A390-5EA952DB1ECE}"/>
          </ac:graphicFrameMkLst>
        </pc:graphicFrameChg>
        <pc:graphicFrameChg chg="add mod">
          <ac:chgData name="代數白痴 顧" userId="316db6a4f7ef8138" providerId="LiveId" clId="{BC4C418C-2448-478E-8648-316E8421B4D4}" dt="2023-09-22T05:26:31.741" v="4514" actId="164"/>
          <ac:graphicFrameMkLst>
            <pc:docMk/>
            <pc:sldMk cId="754667137" sldId="386"/>
            <ac:graphicFrameMk id="32" creationId="{34F34675-E82E-FF7E-FBB0-16B11743667A}"/>
          </ac:graphicFrameMkLst>
        </pc:graphicFrameChg>
        <pc:graphicFrameChg chg="add mod">
          <ac:chgData name="代數白痴 顧" userId="316db6a4f7ef8138" providerId="LiveId" clId="{BC4C418C-2448-478E-8648-316E8421B4D4}" dt="2023-09-22T05:26:31.741" v="4514" actId="164"/>
          <ac:graphicFrameMkLst>
            <pc:docMk/>
            <pc:sldMk cId="754667137" sldId="386"/>
            <ac:graphicFrameMk id="33" creationId="{A0D06723-81C8-8D36-6893-2DDE08B3EBEB}"/>
          </ac:graphicFrameMkLst>
        </pc:graphicFrameChg>
        <pc:picChg chg="add del mod">
          <ac:chgData name="代數白痴 顧" userId="316db6a4f7ef8138" providerId="LiveId" clId="{BC4C418C-2448-478E-8648-316E8421B4D4}" dt="2023-09-21T00:00:04.050" v="714" actId="478"/>
          <ac:picMkLst>
            <pc:docMk/>
            <pc:sldMk cId="754667137" sldId="386"/>
            <ac:picMk id="8" creationId="{97C168C2-1AAD-1861-20FF-BBAFD2B524B8}"/>
          </ac:picMkLst>
        </pc:picChg>
        <pc:picChg chg="add del mod">
          <ac:chgData name="代數白痴 顧" userId="316db6a4f7ef8138" providerId="LiveId" clId="{BC4C418C-2448-478E-8648-316E8421B4D4}" dt="2023-09-22T05:08:59.708" v="3851" actId="478"/>
          <ac:picMkLst>
            <pc:docMk/>
            <pc:sldMk cId="754667137" sldId="386"/>
            <ac:picMk id="17" creationId="{FD31AC68-FFA7-AA79-D6B9-AFC3F5ED2351}"/>
          </ac:picMkLst>
        </pc:picChg>
        <pc:picChg chg="add mod">
          <ac:chgData name="代數白痴 顧" userId="316db6a4f7ef8138" providerId="LiveId" clId="{BC4C418C-2448-478E-8648-316E8421B4D4}" dt="2023-09-22T05:13:04.942" v="3871" actId="1076"/>
          <ac:picMkLst>
            <pc:docMk/>
            <pc:sldMk cId="754667137" sldId="386"/>
            <ac:picMk id="20" creationId="{05B00E74-0EFA-1A16-8548-1ABA9F5DE776}"/>
          </ac:picMkLst>
        </pc:picChg>
        <pc:picChg chg="add mod">
          <ac:chgData name="代數白痴 顧" userId="316db6a4f7ef8138" providerId="LiveId" clId="{BC4C418C-2448-478E-8648-316E8421B4D4}" dt="2023-09-22T05:26:31.741" v="4514" actId="164"/>
          <ac:picMkLst>
            <pc:docMk/>
            <pc:sldMk cId="754667137" sldId="386"/>
            <ac:picMk id="36" creationId="{142A36C4-EA4F-CD58-0463-5AA7F2960599}"/>
          </ac:picMkLst>
        </pc:picChg>
        <pc:picChg chg="add del mod">
          <ac:chgData name="代數白痴 顧" userId="316db6a4f7ef8138" providerId="LiveId" clId="{BC4C418C-2448-478E-8648-316E8421B4D4}" dt="2023-09-21T00:51:43.387" v="997" actId="478"/>
          <ac:picMkLst>
            <pc:docMk/>
            <pc:sldMk cId="754667137" sldId="386"/>
            <ac:picMk id="131" creationId="{C6B2DA7A-4F2A-F74A-5ECE-9BA42540F829}"/>
          </ac:picMkLst>
        </pc:picChg>
        <pc:cxnChg chg="add mod">
          <ac:chgData name="代數白痴 顧" userId="316db6a4f7ef8138" providerId="LiveId" clId="{BC4C418C-2448-478E-8648-316E8421B4D4}" dt="2023-09-22T05:06:30.980" v="3245" actId="1038"/>
          <ac:cxnSpMkLst>
            <pc:docMk/>
            <pc:sldMk cId="754667137" sldId="386"/>
            <ac:cxnSpMk id="3" creationId="{6A286D77-4CAA-9C16-A506-28BBD1EC5CD3}"/>
          </ac:cxnSpMkLst>
        </pc:cxnChg>
        <pc:cxnChg chg="add mod">
          <ac:chgData name="代數白痴 顧" userId="316db6a4f7ef8138" providerId="LiveId" clId="{BC4C418C-2448-478E-8648-316E8421B4D4}" dt="2023-09-22T05:06:38.228" v="3312" actId="1038"/>
          <ac:cxnSpMkLst>
            <pc:docMk/>
            <pc:sldMk cId="754667137" sldId="386"/>
            <ac:cxnSpMk id="5" creationId="{1384F47A-8CF6-5821-3B3E-3FF3D57DE0F9}"/>
          </ac:cxnSpMkLst>
        </pc:cxnChg>
        <pc:cxnChg chg="add mod">
          <ac:chgData name="代數白痴 顧" userId="316db6a4f7ef8138" providerId="LiveId" clId="{BC4C418C-2448-478E-8648-316E8421B4D4}" dt="2023-09-22T05:06:49.967" v="3422" actId="1038"/>
          <ac:cxnSpMkLst>
            <pc:docMk/>
            <pc:sldMk cId="754667137" sldId="386"/>
            <ac:cxnSpMk id="6" creationId="{B20D77E5-8111-71B0-A0BD-12C4F06B6565}"/>
          </ac:cxnSpMkLst>
        </pc:cxnChg>
        <pc:cxnChg chg="add mod">
          <ac:chgData name="代數白痴 顧" userId="316db6a4f7ef8138" providerId="LiveId" clId="{BC4C418C-2448-478E-8648-316E8421B4D4}" dt="2023-09-22T05:07:10.509" v="3613" actId="14100"/>
          <ac:cxnSpMkLst>
            <pc:docMk/>
            <pc:sldMk cId="754667137" sldId="386"/>
            <ac:cxnSpMk id="8" creationId="{DF86CED7-9CEC-FF3C-1A8D-8E2622439DDD}"/>
          </ac:cxnSpMkLst>
        </pc:cxnChg>
        <pc:cxnChg chg="del">
          <ac:chgData name="代數白痴 顧" userId="316db6a4f7ef8138" providerId="LiveId" clId="{BC4C418C-2448-478E-8648-316E8421B4D4}" dt="2023-09-20T23:38:12.662" v="81" actId="478"/>
          <ac:cxnSpMkLst>
            <pc:docMk/>
            <pc:sldMk cId="754667137" sldId="386"/>
            <ac:cxnSpMk id="11" creationId="{E4DF225D-C1A1-9242-AAB2-5EEFA2345930}"/>
          </ac:cxnSpMkLst>
        </pc:cxnChg>
        <pc:cxnChg chg="add mod">
          <ac:chgData name="代數白痴 顧" userId="316db6a4f7ef8138" providerId="LiveId" clId="{BC4C418C-2448-478E-8648-316E8421B4D4}" dt="2023-09-22T05:07:20.858" v="3680" actId="1037"/>
          <ac:cxnSpMkLst>
            <pc:docMk/>
            <pc:sldMk cId="754667137" sldId="386"/>
            <ac:cxnSpMk id="11" creationId="{F0AE64F3-518D-B6EA-04FF-D1937CC2A38B}"/>
          </ac:cxnSpMkLst>
        </pc:cxnChg>
        <pc:cxnChg chg="add mod">
          <ac:chgData name="代數白痴 顧" userId="316db6a4f7ef8138" providerId="LiveId" clId="{BC4C418C-2448-478E-8648-316E8421B4D4}" dt="2023-09-22T05:07:26.913" v="3730" actId="1038"/>
          <ac:cxnSpMkLst>
            <pc:docMk/>
            <pc:sldMk cId="754667137" sldId="386"/>
            <ac:cxnSpMk id="12" creationId="{26C449C4-CF26-6A41-3A7B-DBCC0F388568}"/>
          </ac:cxnSpMkLst>
        </pc:cxnChg>
        <pc:cxnChg chg="add del mod">
          <ac:chgData name="代數白痴 顧" userId="316db6a4f7ef8138" providerId="LiveId" clId="{BC4C418C-2448-478E-8648-316E8421B4D4}" dt="2023-09-20T23:54:52.490" v="664" actId="478"/>
          <ac:cxnSpMkLst>
            <pc:docMk/>
            <pc:sldMk cId="754667137" sldId="386"/>
            <ac:cxnSpMk id="12" creationId="{FE44919D-A61E-B6AF-5244-9ECCDB0DD3F9}"/>
          </ac:cxnSpMkLst>
        </pc:cxnChg>
        <pc:cxnChg chg="add mod">
          <ac:chgData name="代數白痴 顧" userId="316db6a4f7ef8138" providerId="LiveId" clId="{BC4C418C-2448-478E-8648-316E8421B4D4}" dt="2023-09-22T05:07:38.353" v="3781" actId="1038"/>
          <ac:cxnSpMkLst>
            <pc:docMk/>
            <pc:sldMk cId="754667137" sldId="386"/>
            <ac:cxnSpMk id="13" creationId="{C6411A11-EE52-A6B2-5475-181CB77F2E13}"/>
          </ac:cxnSpMkLst>
        </pc:cxnChg>
        <pc:cxnChg chg="del">
          <ac:chgData name="代數白痴 顧" userId="316db6a4f7ef8138" providerId="LiveId" clId="{BC4C418C-2448-478E-8648-316E8421B4D4}" dt="2023-09-20T23:38:12.662" v="81" actId="478"/>
          <ac:cxnSpMkLst>
            <pc:docMk/>
            <pc:sldMk cId="754667137" sldId="386"/>
            <ac:cxnSpMk id="14" creationId="{29E321DE-739E-5589-734F-19544167270D}"/>
          </ac:cxnSpMkLst>
        </pc:cxnChg>
        <pc:cxnChg chg="add del mod">
          <ac:chgData name="代數白痴 顧" userId="316db6a4f7ef8138" providerId="LiveId" clId="{BC4C418C-2448-478E-8648-316E8421B4D4}" dt="2023-09-22T05:01:55.351" v="2862" actId="478"/>
          <ac:cxnSpMkLst>
            <pc:docMk/>
            <pc:sldMk cId="754667137" sldId="386"/>
            <ac:cxnSpMk id="15" creationId="{AF25661D-5705-A874-2446-E9A6CD164FCB}"/>
          </ac:cxnSpMkLst>
        </pc:cxnChg>
        <pc:cxnChg chg="del">
          <ac:chgData name="代數白痴 顧" userId="316db6a4f7ef8138" providerId="LiveId" clId="{BC4C418C-2448-478E-8648-316E8421B4D4}" dt="2023-09-20T23:38:12.662" v="81" actId="478"/>
          <ac:cxnSpMkLst>
            <pc:docMk/>
            <pc:sldMk cId="754667137" sldId="386"/>
            <ac:cxnSpMk id="20" creationId="{637BF08F-B6FD-D2C7-C0A9-663D8DB4221A}"/>
          </ac:cxnSpMkLst>
        </pc:cxnChg>
        <pc:cxnChg chg="del">
          <ac:chgData name="代數白痴 顧" userId="316db6a4f7ef8138" providerId="LiveId" clId="{BC4C418C-2448-478E-8648-316E8421B4D4}" dt="2023-09-20T23:38:12.662" v="81" actId="478"/>
          <ac:cxnSpMkLst>
            <pc:docMk/>
            <pc:sldMk cId="754667137" sldId="386"/>
            <ac:cxnSpMk id="22" creationId="{9847AC17-8F88-BE6C-1472-A5AF95A36B6F}"/>
          </ac:cxnSpMkLst>
        </pc:cxnChg>
        <pc:cxnChg chg="add del mod">
          <ac:chgData name="代數白痴 顧" userId="316db6a4f7ef8138" providerId="LiveId" clId="{BC4C418C-2448-478E-8648-316E8421B4D4}" dt="2023-09-21T00:02:16.954" v="738" actId="478"/>
          <ac:cxnSpMkLst>
            <pc:docMk/>
            <pc:sldMk cId="754667137" sldId="386"/>
            <ac:cxnSpMk id="25" creationId="{869234FE-16FE-9AE4-4196-B01E85DA31FC}"/>
          </ac:cxnSpMkLst>
        </pc:cxnChg>
        <pc:cxnChg chg="add del mod">
          <ac:chgData name="代數白痴 顧" userId="316db6a4f7ef8138" providerId="LiveId" clId="{BC4C418C-2448-478E-8648-316E8421B4D4}" dt="2023-09-21T00:02:16.954" v="738" actId="478"/>
          <ac:cxnSpMkLst>
            <pc:docMk/>
            <pc:sldMk cId="754667137" sldId="386"/>
            <ac:cxnSpMk id="27" creationId="{D7485DA5-47AC-860F-CD0D-B394DCF9A882}"/>
          </ac:cxnSpMkLst>
        </pc:cxnChg>
        <pc:cxnChg chg="del">
          <ac:chgData name="代數白痴 顧" userId="316db6a4f7ef8138" providerId="LiveId" clId="{BC4C418C-2448-478E-8648-316E8421B4D4}" dt="2023-09-20T23:38:12.662" v="81" actId="478"/>
          <ac:cxnSpMkLst>
            <pc:docMk/>
            <pc:sldMk cId="754667137" sldId="386"/>
            <ac:cxnSpMk id="28" creationId="{9ACD6245-8D7A-56B5-54A3-DC4F21608589}"/>
          </ac:cxnSpMkLst>
        </pc:cxnChg>
        <pc:cxnChg chg="add del mod">
          <ac:chgData name="代數白痴 顧" userId="316db6a4f7ef8138" providerId="LiveId" clId="{BC4C418C-2448-478E-8648-316E8421B4D4}" dt="2023-09-22T05:21:35.132" v="4483" actId="478"/>
          <ac:cxnSpMkLst>
            <pc:docMk/>
            <pc:sldMk cId="754667137" sldId="386"/>
            <ac:cxnSpMk id="30" creationId="{E5B57ACA-B501-0BFC-A063-3673A3D73556}"/>
          </ac:cxnSpMkLst>
        </pc:cxnChg>
        <pc:cxnChg chg="add del mod">
          <ac:chgData name="代數白痴 顧" userId="316db6a4f7ef8138" providerId="LiveId" clId="{BC4C418C-2448-478E-8648-316E8421B4D4}" dt="2023-09-21T00:02:16.954" v="738" actId="478"/>
          <ac:cxnSpMkLst>
            <pc:docMk/>
            <pc:sldMk cId="754667137" sldId="386"/>
            <ac:cxnSpMk id="31" creationId="{31BAE594-6151-7D55-2AA3-88E304A70184}"/>
          </ac:cxnSpMkLst>
        </pc:cxnChg>
        <pc:cxnChg chg="add del mod">
          <ac:chgData name="代數白痴 顧" userId="316db6a4f7ef8138" providerId="LiveId" clId="{BC4C418C-2448-478E-8648-316E8421B4D4}" dt="2023-09-21T00:02:16.954" v="738" actId="478"/>
          <ac:cxnSpMkLst>
            <pc:docMk/>
            <pc:sldMk cId="754667137" sldId="386"/>
            <ac:cxnSpMk id="33" creationId="{0CAC0108-4978-05C1-3AD5-A7FAA6ED5378}"/>
          </ac:cxnSpMkLst>
        </pc:cxnChg>
        <pc:cxnChg chg="del">
          <ac:chgData name="代數白痴 顧" userId="316db6a4f7ef8138" providerId="LiveId" clId="{BC4C418C-2448-478E-8648-316E8421B4D4}" dt="2023-09-20T23:38:12.662" v="81" actId="478"/>
          <ac:cxnSpMkLst>
            <pc:docMk/>
            <pc:sldMk cId="754667137" sldId="386"/>
            <ac:cxnSpMk id="37" creationId="{3D171F9D-5482-2848-D5B5-9ACBF367EF06}"/>
          </ac:cxnSpMkLst>
        </pc:cxnChg>
        <pc:cxnChg chg="del">
          <ac:chgData name="代數白痴 顧" userId="316db6a4f7ef8138" providerId="LiveId" clId="{BC4C418C-2448-478E-8648-316E8421B4D4}" dt="2023-09-20T23:38:12.662" v="81" actId="478"/>
          <ac:cxnSpMkLst>
            <pc:docMk/>
            <pc:sldMk cId="754667137" sldId="386"/>
            <ac:cxnSpMk id="38" creationId="{C24963F8-DCB2-E10A-1CEF-C20D4AA69C9A}"/>
          </ac:cxnSpMkLst>
        </pc:cxnChg>
        <pc:cxnChg chg="del">
          <ac:chgData name="代數白痴 顧" userId="316db6a4f7ef8138" providerId="LiveId" clId="{BC4C418C-2448-478E-8648-316E8421B4D4}" dt="2023-09-20T23:38:12.662" v="81" actId="478"/>
          <ac:cxnSpMkLst>
            <pc:docMk/>
            <pc:sldMk cId="754667137" sldId="386"/>
            <ac:cxnSpMk id="42" creationId="{959C991D-0B61-7376-6A1C-ED396308A203}"/>
          </ac:cxnSpMkLst>
        </pc:cxnChg>
        <pc:cxnChg chg="del">
          <ac:chgData name="代數白痴 顧" userId="316db6a4f7ef8138" providerId="LiveId" clId="{BC4C418C-2448-478E-8648-316E8421B4D4}" dt="2023-09-20T23:38:12.662" v="81" actId="478"/>
          <ac:cxnSpMkLst>
            <pc:docMk/>
            <pc:sldMk cId="754667137" sldId="386"/>
            <ac:cxnSpMk id="43" creationId="{C1C6507E-1F83-3C2B-C749-E08AE4648031}"/>
          </ac:cxnSpMkLst>
        </pc:cxnChg>
        <pc:cxnChg chg="del">
          <ac:chgData name="代數白痴 顧" userId="316db6a4f7ef8138" providerId="LiveId" clId="{BC4C418C-2448-478E-8648-316E8421B4D4}" dt="2023-09-20T23:38:12.662" v="81" actId="478"/>
          <ac:cxnSpMkLst>
            <pc:docMk/>
            <pc:sldMk cId="754667137" sldId="386"/>
            <ac:cxnSpMk id="44" creationId="{0E218771-1ABE-ED67-90AF-E17269FEF8A0}"/>
          </ac:cxnSpMkLst>
        </pc:cxnChg>
        <pc:cxnChg chg="add del">
          <ac:chgData name="代數白痴 顧" userId="316db6a4f7ef8138" providerId="LiveId" clId="{BC4C418C-2448-478E-8648-316E8421B4D4}" dt="2023-09-22T05:27:21.441" v="4516" actId="478"/>
          <ac:cxnSpMkLst>
            <pc:docMk/>
            <pc:sldMk cId="754667137" sldId="386"/>
            <ac:cxnSpMk id="45" creationId="{D86D9419-A41A-9765-3855-7E5154DCBAD9}"/>
          </ac:cxnSpMkLst>
        </pc:cxnChg>
        <pc:cxnChg chg="add mod">
          <ac:chgData name="代數白痴 顧" userId="316db6a4f7ef8138" providerId="LiveId" clId="{BC4C418C-2448-478E-8648-316E8421B4D4}" dt="2023-09-22T05:28:14.165" v="4526" actId="14100"/>
          <ac:cxnSpMkLst>
            <pc:docMk/>
            <pc:sldMk cId="754667137" sldId="386"/>
            <ac:cxnSpMk id="47" creationId="{6FCC769F-1246-9E94-7644-F0AAC82CD965}"/>
          </ac:cxnSpMkLst>
        </pc:cxnChg>
        <pc:cxnChg chg="del">
          <ac:chgData name="代數白痴 顧" userId="316db6a4f7ef8138" providerId="LiveId" clId="{BC4C418C-2448-478E-8648-316E8421B4D4}" dt="2023-09-20T23:38:12.662" v="81" actId="478"/>
          <ac:cxnSpMkLst>
            <pc:docMk/>
            <pc:sldMk cId="754667137" sldId="386"/>
            <ac:cxnSpMk id="47" creationId="{A278C6D2-6C9A-F873-C7F9-2327A1069319}"/>
          </ac:cxnSpMkLst>
        </pc:cxnChg>
        <pc:cxnChg chg="del">
          <ac:chgData name="代數白痴 顧" userId="316db6a4f7ef8138" providerId="LiveId" clId="{BC4C418C-2448-478E-8648-316E8421B4D4}" dt="2023-09-20T23:38:12.662" v="81" actId="478"/>
          <ac:cxnSpMkLst>
            <pc:docMk/>
            <pc:sldMk cId="754667137" sldId="386"/>
            <ac:cxnSpMk id="48" creationId="{DCFE519E-5BF6-F942-C51A-EE58CDD239E9}"/>
          </ac:cxnSpMkLst>
        </pc:cxnChg>
        <pc:cxnChg chg="del">
          <ac:chgData name="代數白痴 顧" userId="316db6a4f7ef8138" providerId="LiveId" clId="{BC4C418C-2448-478E-8648-316E8421B4D4}" dt="2023-09-20T23:38:12.662" v="81" actId="478"/>
          <ac:cxnSpMkLst>
            <pc:docMk/>
            <pc:sldMk cId="754667137" sldId="386"/>
            <ac:cxnSpMk id="52" creationId="{458169C0-9F16-1266-7E10-2364780B527B}"/>
          </ac:cxnSpMkLst>
        </pc:cxnChg>
        <pc:cxnChg chg="add mod">
          <ac:chgData name="代數白痴 顧" userId="316db6a4f7ef8138" providerId="LiveId" clId="{BC4C418C-2448-478E-8648-316E8421B4D4}" dt="2023-09-22T05:28:45.574" v="4533" actId="14100"/>
          <ac:cxnSpMkLst>
            <pc:docMk/>
            <pc:sldMk cId="754667137" sldId="386"/>
            <ac:cxnSpMk id="52" creationId="{A749916C-6F43-BF2C-6373-6CB2C391642F}"/>
          </ac:cxnSpMkLst>
        </pc:cxnChg>
        <pc:cxnChg chg="del">
          <ac:chgData name="代數白痴 顧" userId="316db6a4f7ef8138" providerId="LiveId" clId="{BC4C418C-2448-478E-8648-316E8421B4D4}" dt="2023-09-20T23:38:12.662" v="81" actId="478"/>
          <ac:cxnSpMkLst>
            <pc:docMk/>
            <pc:sldMk cId="754667137" sldId="386"/>
            <ac:cxnSpMk id="53" creationId="{67CCF68D-CB3E-4BC6-14A5-13F3587A75F4}"/>
          </ac:cxnSpMkLst>
        </pc:cxnChg>
        <pc:cxnChg chg="del">
          <ac:chgData name="代數白痴 顧" userId="316db6a4f7ef8138" providerId="LiveId" clId="{BC4C418C-2448-478E-8648-316E8421B4D4}" dt="2023-09-20T23:38:12.662" v="81" actId="478"/>
          <ac:cxnSpMkLst>
            <pc:docMk/>
            <pc:sldMk cId="754667137" sldId="386"/>
            <ac:cxnSpMk id="54" creationId="{ED4954EE-1CA0-0FB7-310E-BAA3EEC6BED9}"/>
          </ac:cxnSpMkLst>
        </pc:cxnChg>
        <pc:cxnChg chg="add mod">
          <ac:chgData name="代數白痴 顧" userId="316db6a4f7ef8138" providerId="LiveId" clId="{BC4C418C-2448-478E-8648-316E8421B4D4}" dt="2023-09-22T05:29:31.189" v="4543" actId="14100"/>
          <ac:cxnSpMkLst>
            <pc:docMk/>
            <pc:sldMk cId="754667137" sldId="386"/>
            <ac:cxnSpMk id="56" creationId="{CB86CEDD-C98A-1E57-5E0B-A6D6B6C3227C}"/>
          </ac:cxnSpMkLst>
        </pc:cxnChg>
        <pc:cxnChg chg="del">
          <ac:chgData name="代數白痴 顧" userId="316db6a4f7ef8138" providerId="LiveId" clId="{BC4C418C-2448-478E-8648-316E8421B4D4}" dt="2023-09-20T23:38:12.662" v="81" actId="478"/>
          <ac:cxnSpMkLst>
            <pc:docMk/>
            <pc:sldMk cId="754667137" sldId="386"/>
            <ac:cxnSpMk id="57" creationId="{B03DCD9E-4E72-7E05-ADC9-E2E6799EDE10}"/>
          </ac:cxnSpMkLst>
        </pc:cxnChg>
        <pc:cxnChg chg="del">
          <ac:chgData name="代數白痴 顧" userId="316db6a4f7ef8138" providerId="LiveId" clId="{BC4C418C-2448-478E-8648-316E8421B4D4}" dt="2023-09-20T23:38:12.662" v="81" actId="478"/>
          <ac:cxnSpMkLst>
            <pc:docMk/>
            <pc:sldMk cId="754667137" sldId="386"/>
            <ac:cxnSpMk id="58" creationId="{417003E0-44F4-CC76-5A29-BE36D43210E5}"/>
          </ac:cxnSpMkLst>
        </pc:cxnChg>
        <pc:cxnChg chg="add mod">
          <ac:chgData name="代數白痴 顧" userId="316db6a4f7ef8138" providerId="LiveId" clId="{BC4C418C-2448-478E-8648-316E8421B4D4}" dt="2023-09-22T05:30:10.205" v="4548" actId="14100"/>
          <ac:cxnSpMkLst>
            <pc:docMk/>
            <pc:sldMk cId="754667137" sldId="386"/>
            <ac:cxnSpMk id="62" creationId="{5D09F3A5-F2BF-9AF2-5F71-D7DCFEE671EF}"/>
          </ac:cxnSpMkLst>
        </pc:cxnChg>
        <pc:cxnChg chg="del">
          <ac:chgData name="代數白痴 顧" userId="316db6a4f7ef8138" providerId="LiveId" clId="{BC4C418C-2448-478E-8648-316E8421B4D4}" dt="2023-09-20T23:38:12.662" v="81" actId="478"/>
          <ac:cxnSpMkLst>
            <pc:docMk/>
            <pc:sldMk cId="754667137" sldId="386"/>
            <ac:cxnSpMk id="63" creationId="{CC7EF02B-06F2-68BC-FA85-D1548B24DA9B}"/>
          </ac:cxnSpMkLst>
        </pc:cxnChg>
        <pc:cxnChg chg="del">
          <ac:chgData name="代數白痴 顧" userId="316db6a4f7ef8138" providerId="LiveId" clId="{BC4C418C-2448-478E-8648-316E8421B4D4}" dt="2023-09-20T23:38:12.662" v="81" actId="478"/>
          <ac:cxnSpMkLst>
            <pc:docMk/>
            <pc:sldMk cId="754667137" sldId="386"/>
            <ac:cxnSpMk id="64" creationId="{A6B2FA41-AB03-2A3F-998A-EE8E12452481}"/>
          </ac:cxnSpMkLst>
        </pc:cxnChg>
        <pc:cxnChg chg="del">
          <ac:chgData name="代數白痴 顧" userId="316db6a4f7ef8138" providerId="LiveId" clId="{BC4C418C-2448-478E-8648-316E8421B4D4}" dt="2023-09-20T23:38:12.662" v="81" actId="478"/>
          <ac:cxnSpMkLst>
            <pc:docMk/>
            <pc:sldMk cId="754667137" sldId="386"/>
            <ac:cxnSpMk id="65" creationId="{DFBFA1AE-52B4-3545-31DA-F93B9A012BAF}"/>
          </ac:cxnSpMkLst>
        </pc:cxnChg>
        <pc:cxnChg chg="add del mod">
          <ac:chgData name="代數白痴 顧" userId="316db6a4f7ef8138" providerId="LiveId" clId="{BC4C418C-2448-478E-8648-316E8421B4D4}" dt="2023-09-21T00:02:16.954" v="738" actId="478"/>
          <ac:cxnSpMkLst>
            <pc:docMk/>
            <pc:sldMk cId="754667137" sldId="386"/>
            <ac:cxnSpMk id="72" creationId="{2EC6A9AB-46CE-DDB3-222C-31C64C92BD0D}"/>
          </ac:cxnSpMkLst>
        </pc:cxnChg>
        <pc:cxnChg chg="add del mod">
          <ac:chgData name="代數白痴 顧" userId="316db6a4f7ef8138" providerId="LiveId" clId="{BC4C418C-2448-478E-8648-316E8421B4D4}" dt="2023-09-21T00:02:16.954" v="738" actId="478"/>
          <ac:cxnSpMkLst>
            <pc:docMk/>
            <pc:sldMk cId="754667137" sldId="386"/>
            <ac:cxnSpMk id="75" creationId="{E48799C8-F485-C763-B73C-FBA345AC918F}"/>
          </ac:cxnSpMkLst>
        </pc:cxnChg>
        <pc:cxnChg chg="add del mod">
          <ac:chgData name="代數白痴 顧" userId="316db6a4f7ef8138" providerId="LiveId" clId="{BC4C418C-2448-478E-8648-316E8421B4D4}" dt="2023-09-21T00:02:16.954" v="738" actId="478"/>
          <ac:cxnSpMkLst>
            <pc:docMk/>
            <pc:sldMk cId="754667137" sldId="386"/>
            <ac:cxnSpMk id="78" creationId="{CBEA46F2-6179-5E95-C005-471A7084C604}"/>
          </ac:cxnSpMkLst>
        </pc:cxnChg>
        <pc:cxnChg chg="del">
          <ac:chgData name="代數白痴 顧" userId="316db6a4f7ef8138" providerId="LiveId" clId="{BC4C418C-2448-478E-8648-316E8421B4D4}" dt="2023-09-20T23:38:12.662" v="81" actId="478"/>
          <ac:cxnSpMkLst>
            <pc:docMk/>
            <pc:sldMk cId="754667137" sldId="386"/>
            <ac:cxnSpMk id="81" creationId="{20D8CF43-D3A2-0C83-163A-CDF3C1EF4106}"/>
          </ac:cxnSpMkLst>
        </pc:cxnChg>
        <pc:cxnChg chg="del">
          <ac:chgData name="代數白痴 顧" userId="316db6a4f7ef8138" providerId="LiveId" clId="{BC4C418C-2448-478E-8648-316E8421B4D4}" dt="2023-09-20T23:38:12.662" v="81" actId="478"/>
          <ac:cxnSpMkLst>
            <pc:docMk/>
            <pc:sldMk cId="754667137" sldId="386"/>
            <ac:cxnSpMk id="86" creationId="{C9C0C1C7-26B1-8C15-B829-6BF6BB8BAEB1}"/>
          </ac:cxnSpMkLst>
        </pc:cxnChg>
        <pc:cxnChg chg="add del mod topLvl">
          <ac:chgData name="代數白痴 顧" userId="316db6a4f7ef8138" providerId="LiveId" clId="{BC4C418C-2448-478E-8648-316E8421B4D4}" dt="2023-09-22T05:01:55.351" v="2862" actId="478"/>
          <ac:cxnSpMkLst>
            <pc:docMk/>
            <pc:sldMk cId="754667137" sldId="386"/>
            <ac:cxnSpMk id="89" creationId="{A9ACC9B3-2C6D-DB5F-0CE0-E5FEFDF43C33}"/>
          </ac:cxnSpMkLst>
        </pc:cxnChg>
        <pc:cxnChg chg="add del mod topLvl">
          <ac:chgData name="代數白痴 顧" userId="316db6a4f7ef8138" providerId="LiveId" clId="{BC4C418C-2448-478E-8648-316E8421B4D4}" dt="2023-09-22T05:01:55.351" v="2862" actId="478"/>
          <ac:cxnSpMkLst>
            <pc:docMk/>
            <pc:sldMk cId="754667137" sldId="386"/>
            <ac:cxnSpMk id="91" creationId="{EF140235-2DB4-0FF0-77C6-B08A0E82DC99}"/>
          </ac:cxnSpMkLst>
        </pc:cxnChg>
        <pc:cxnChg chg="add del mod topLvl">
          <ac:chgData name="代數白痴 顧" userId="316db6a4f7ef8138" providerId="LiveId" clId="{BC4C418C-2448-478E-8648-316E8421B4D4}" dt="2023-09-22T05:01:55.351" v="2862" actId="478"/>
          <ac:cxnSpMkLst>
            <pc:docMk/>
            <pc:sldMk cId="754667137" sldId="386"/>
            <ac:cxnSpMk id="92" creationId="{21D69562-5FAE-E43D-1416-D7FBA320B28A}"/>
          </ac:cxnSpMkLst>
        </pc:cxnChg>
        <pc:cxnChg chg="add del mod topLvl">
          <ac:chgData name="代數白痴 顧" userId="316db6a4f7ef8138" providerId="LiveId" clId="{BC4C418C-2448-478E-8648-316E8421B4D4}" dt="2023-09-22T05:01:55.351" v="2862" actId="478"/>
          <ac:cxnSpMkLst>
            <pc:docMk/>
            <pc:sldMk cId="754667137" sldId="386"/>
            <ac:cxnSpMk id="93" creationId="{BC2CEA5C-DA60-2E1B-2A24-372276078C0C}"/>
          </ac:cxnSpMkLst>
        </pc:cxnChg>
        <pc:cxnChg chg="add del mod topLvl">
          <ac:chgData name="代數白痴 顧" userId="316db6a4f7ef8138" providerId="LiveId" clId="{BC4C418C-2448-478E-8648-316E8421B4D4}" dt="2023-09-22T05:01:55.351" v="2862" actId="478"/>
          <ac:cxnSpMkLst>
            <pc:docMk/>
            <pc:sldMk cId="754667137" sldId="386"/>
            <ac:cxnSpMk id="94" creationId="{64484339-ED69-FED8-5374-F64F9CF6CFC3}"/>
          </ac:cxnSpMkLst>
        </pc:cxnChg>
        <pc:cxnChg chg="del">
          <ac:chgData name="代數白痴 顧" userId="316db6a4f7ef8138" providerId="LiveId" clId="{BC4C418C-2448-478E-8648-316E8421B4D4}" dt="2023-09-20T23:38:12.662" v="81" actId="478"/>
          <ac:cxnSpMkLst>
            <pc:docMk/>
            <pc:sldMk cId="754667137" sldId="386"/>
            <ac:cxnSpMk id="95" creationId="{71092705-B531-CE26-7913-650BD3A86BD1}"/>
          </ac:cxnSpMkLst>
        </pc:cxnChg>
        <pc:cxnChg chg="del">
          <ac:chgData name="代數白痴 顧" userId="316db6a4f7ef8138" providerId="LiveId" clId="{BC4C418C-2448-478E-8648-316E8421B4D4}" dt="2023-09-20T23:38:12.662" v="81" actId="478"/>
          <ac:cxnSpMkLst>
            <pc:docMk/>
            <pc:sldMk cId="754667137" sldId="386"/>
            <ac:cxnSpMk id="96" creationId="{32E7D953-FFA9-044A-DD0E-CFFF40D4BCC0}"/>
          </ac:cxnSpMkLst>
        </pc:cxnChg>
        <pc:cxnChg chg="add del mod topLvl">
          <ac:chgData name="代數白痴 顧" userId="316db6a4f7ef8138" providerId="LiveId" clId="{BC4C418C-2448-478E-8648-316E8421B4D4}" dt="2023-09-22T05:01:55.351" v="2862" actId="478"/>
          <ac:cxnSpMkLst>
            <pc:docMk/>
            <pc:sldMk cId="754667137" sldId="386"/>
            <ac:cxnSpMk id="97" creationId="{CFA58F4D-4F91-BEFB-9900-96352792EA10}"/>
          </ac:cxnSpMkLst>
        </pc:cxnChg>
        <pc:cxnChg chg="del">
          <ac:chgData name="代數白痴 顧" userId="316db6a4f7ef8138" providerId="LiveId" clId="{BC4C418C-2448-478E-8648-316E8421B4D4}" dt="2023-09-20T23:38:12.662" v="81" actId="478"/>
          <ac:cxnSpMkLst>
            <pc:docMk/>
            <pc:sldMk cId="754667137" sldId="386"/>
            <ac:cxnSpMk id="98" creationId="{660C9326-92A0-7CCA-AC14-CAB135B61165}"/>
          </ac:cxnSpMkLst>
        </pc:cxnChg>
        <pc:cxnChg chg="add del mod topLvl">
          <ac:chgData name="代數白痴 顧" userId="316db6a4f7ef8138" providerId="LiveId" clId="{BC4C418C-2448-478E-8648-316E8421B4D4}" dt="2023-09-22T05:01:55.351" v="2862" actId="478"/>
          <ac:cxnSpMkLst>
            <pc:docMk/>
            <pc:sldMk cId="754667137" sldId="386"/>
            <ac:cxnSpMk id="99" creationId="{800A1295-FE40-889A-9644-36A44073C96E}"/>
          </ac:cxnSpMkLst>
        </pc:cxnChg>
        <pc:cxnChg chg="del">
          <ac:chgData name="代數白痴 顧" userId="316db6a4f7ef8138" providerId="LiveId" clId="{BC4C418C-2448-478E-8648-316E8421B4D4}" dt="2023-09-20T23:38:12.662" v="81" actId="478"/>
          <ac:cxnSpMkLst>
            <pc:docMk/>
            <pc:sldMk cId="754667137" sldId="386"/>
            <ac:cxnSpMk id="108" creationId="{77847ECA-8683-2B88-AF25-58C2EF244C8E}"/>
          </ac:cxnSpMkLst>
        </pc:cxnChg>
        <pc:cxnChg chg="del">
          <ac:chgData name="代數白痴 顧" userId="316db6a4f7ef8138" providerId="LiveId" clId="{BC4C418C-2448-478E-8648-316E8421B4D4}" dt="2023-09-20T23:38:12.662" v="81" actId="478"/>
          <ac:cxnSpMkLst>
            <pc:docMk/>
            <pc:sldMk cId="754667137" sldId="386"/>
            <ac:cxnSpMk id="109" creationId="{78CC8531-E4E8-EC35-2837-672879D79BE4}"/>
          </ac:cxnSpMkLst>
        </pc:cxnChg>
        <pc:cxnChg chg="del">
          <ac:chgData name="代數白痴 顧" userId="316db6a4f7ef8138" providerId="LiveId" clId="{BC4C418C-2448-478E-8648-316E8421B4D4}" dt="2023-09-20T23:38:12.662" v="81" actId="478"/>
          <ac:cxnSpMkLst>
            <pc:docMk/>
            <pc:sldMk cId="754667137" sldId="386"/>
            <ac:cxnSpMk id="110" creationId="{94E3FB83-FA3F-3750-0573-D98A23F315CC}"/>
          </ac:cxnSpMkLst>
        </pc:cxnChg>
        <pc:cxnChg chg="del">
          <ac:chgData name="代數白痴 顧" userId="316db6a4f7ef8138" providerId="LiveId" clId="{BC4C418C-2448-478E-8648-316E8421B4D4}" dt="2023-09-20T23:38:12.662" v="81" actId="478"/>
          <ac:cxnSpMkLst>
            <pc:docMk/>
            <pc:sldMk cId="754667137" sldId="386"/>
            <ac:cxnSpMk id="113" creationId="{4BE020D8-51FD-7463-7994-32F301490CCA}"/>
          </ac:cxnSpMkLst>
        </pc:cxnChg>
        <pc:cxnChg chg="mod">
          <ac:chgData name="代數白痴 顧" userId="316db6a4f7ef8138" providerId="LiveId" clId="{BC4C418C-2448-478E-8648-316E8421B4D4}" dt="2023-09-22T05:21:25.629" v="4482" actId="14100"/>
          <ac:cxnSpMkLst>
            <pc:docMk/>
            <pc:sldMk cId="754667137" sldId="386"/>
            <ac:cxnSpMk id="122" creationId="{16CD59A0-6606-B838-E37D-B62392787CE5}"/>
          </ac:cxnSpMkLst>
        </pc:cxnChg>
        <pc:cxnChg chg="add mod topLvl">
          <ac:chgData name="代數白痴 顧" userId="316db6a4f7ef8138" providerId="LiveId" clId="{BC4C418C-2448-478E-8648-316E8421B4D4}" dt="2023-09-22T05:26:31.741" v="4514" actId="164"/>
          <ac:cxnSpMkLst>
            <pc:docMk/>
            <pc:sldMk cId="754667137" sldId="386"/>
            <ac:cxnSpMk id="128" creationId="{92197440-A666-3AB7-E897-029870B06878}"/>
          </ac:cxnSpMkLst>
        </pc:cxnChg>
        <pc:cxnChg chg="add del mod topLvl">
          <ac:chgData name="代數白痴 顧" userId="316db6a4f7ef8138" providerId="LiveId" clId="{BC4C418C-2448-478E-8648-316E8421B4D4}" dt="2023-09-22T05:08:41.872" v="3848" actId="478"/>
          <ac:cxnSpMkLst>
            <pc:docMk/>
            <pc:sldMk cId="754667137" sldId="386"/>
            <ac:cxnSpMk id="134" creationId="{3D69CC68-C703-A39D-B9E4-432A1C65CC28}"/>
          </ac:cxnSpMkLst>
        </pc:cxnChg>
        <pc:cxnChg chg="add del mod topLvl">
          <ac:chgData name="代數白痴 顧" userId="316db6a4f7ef8138" providerId="LiveId" clId="{BC4C418C-2448-478E-8648-316E8421B4D4}" dt="2023-09-22T05:08:41.872" v="3848" actId="478"/>
          <ac:cxnSpMkLst>
            <pc:docMk/>
            <pc:sldMk cId="754667137" sldId="386"/>
            <ac:cxnSpMk id="137" creationId="{F12E6A03-247A-EFD9-CA97-788B1CF18BF7}"/>
          </ac:cxnSpMkLst>
        </pc:cxnChg>
        <pc:cxnChg chg="add del mod topLvl">
          <ac:chgData name="代數白痴 顧" userId="316db6a4f7ef8138" providerId="LiveId" clId="{BC4C418C-2448-478E-8648-316E8421B4D4}" dt="2023-09-22T05:08:41.872" v="3848" actId="478"/>
          <ac:cxnSpMkLst>
            <pc:docMk/>
            <pc:sldMk cId="754667137" sldId="386"/>
            <ac:cxnSpMk id="139" creationId="{E102C109-6E6A-1673-603A-9BE73BCB277F}"/>
          </ac:cxnSpMkLst>
        </pc:cxnChg>
        <pc:cxnChg chg="add del mod topLvl">
          <ac:chgData name="代數白痴 顧" userId="316db6a4f7ef8138" providerId="LiveId" clId="{BC4C418C-2448-478E-8648-316E8421B4D4}" dt="2023-09-22T05:08:41.872" v="3848" actId="478"/>
          <ac:cxnSpMkLst>
            <pc:docMk/>
            <pc:sldMk cId="754667137" sldId="386"/>
            <ac:cxnSpMk id="141" creationId="{69DDB54A-6FD3-0E21-2B1F-C96865682424}"/>
          </ac:cxnSpMkLst>
        </pc:cxnChg>
        <pc:cxnChg chg="add del mod topLvl">
          <ac:chgData name="代數白痴 顧" userId="316db6a4f7ef8138" providerId="LiveId" clId="{BC4C418C-2448-478E-8648-316E8421B4D4}" dt="2023-09-22T05:08:41.872" v="3848" actId="478"/>
          <ac:cxnSpMkLst>
            <pc:docMk/>
            <pc:sldMk cId="754667137" sldId="386"/>
            <ac:cxnSpMk id="144" creationId="{19087189-9E4E-0ECF-6A39-95914E3DC8D8}"/>
          </ac:cxnSpMkLst>
        </pc:cxnChg>
        <pc:cxnChg chg="add del mod topLvl">
          <ac:chgData name="代數白痴 顧" userId="316db6a4f7ef8138" providerId="LiveId" clId="{BC4C418C-2448-478E-8648-316E8421B4D4}" dt="2023-09-22T05:08:41.872" v="3848" actId="478"/>
          <ac:cxnSpMkLst>
            <pc:docMk/>
            <pc:sldMk cId="754667137" sldId="386"/>
            <ac:cxnSpMk id="146" creationId="{FA518E53-9A62-6667-A9EF-968A0BD22286}"/>
          </ac:cxnSpMkLst>
        </pc:cxnChg>
        <pc:cxnChg chg="add del mod topLvl">
          <ac:chgData name="代數白痴 顧" userId="316db6a4f7ef8138" providerId="LiveId" clId="{BC4C418C-2448-478E-8648-316E8421B4D4}" dt="2023-09-22T05:08:41.872" v="3848" actId="478"/>
          <ac:cxnSpMkLst>
            <pc:docMk/>
            <pc:sldMk cId="754667137" sldId="386"/>
            <ac:cxnSpMk id="148" creationId="{0067764E-1A9F-FE78-8B09-878B1B55A848}"/>
          </ac:cxnSpMkLst>
        </pc:cxnChg>
      </pc:sldChg>
      <pc:sldChg chg="addSp delSp modSp mod modTransition modAnim">
        <pc:chgData name="代數白痴 顧" userId="316db6a4f7ef8138" providerId="LiveId" clId="{BC4C418C-2448-478E-8648-316E8421B4D4}" dt="2023-09-22T05:30:58.700" v="4557"/>
        <pc:sldMkLst>
          <pc:docMk/>
          <pc:sldMk cId="731354489" sldId="387"/>
        </pc:sldMkLst>
        <pc:spChg chg="mod">
          <ac:chgData name="代數白痴 顧" userId="316db6a4f7ef8138" providerId="LiveId" clId="{BC4C418C-2448-478E-8648-316E8421B4D4}" dt="2023-09-21T05:12:42.143" v="1746" actId="20577"/>
          <ac:spMkLst>
            <pc:docMk/>
            <pc:sldMk cId="731354489" sldId="387"/>
            <ac:spMk id="10" creationId="{C024CE42-29AF-B0B6-3A7E-03EEA4B47A69}"/>
          </ac:spMkLst>
        </pc:spChg>
        <pc:spChg chg="mod">
          <ac:chgData name="代數白痴 顧" userId="316db6a4f7ef8138" providerId="LiveId" clId="{BC4C418C-2448-478E-8648-316E8421B4D4}" dt="2023-09-21T05:09:56.081" v="1742" actId="113"/>
          <ac:spMkLst>
            <pc:docMk/>
            <pc:sldMk cId="731354489" sldId="387"/>
            <ac:spMk id="11" creationId="{E1DEF969-CD1F-71E8-E876-61349B137731}"/>
          </ac:spMkLst>
        </pc:spChg>
        <pc:spChg chg="add mod">
          <ac:chgData name="代數白痴 顧" userId="316db6a4f7ef8138" providerId="LiveId" clId="{BC4C418C-2448-478E-8648-316E8421B4D4}" dt="2023-09-21T05:34:15.005" v="2762" actId="1076"/>
          <ac:spMkLst>
            <pc:docMk/>
            <pc:sldMk cId="731354489" sldId="387"/>
            <ac:spMk id="14" creationId="{EB6FF485-E290-0FBD-D967-A080D739E71E}"/>
          </ac:spMkLst>
        </pc:spChg>
        <pc:spChg chg="add mod">
          <ac:chgData name="代數白痴 顧" userId="316db6a4f7ef8138" providerId="LiveId" clId="{BC4C418C-2448-478E-8648-316E8421B4D4}" dt="2023-09-21T05:34:15.005" v="2762" actId="1076"/>
          <ac:spMkLst>
            <pc:docMk/>
            <pc:sldMk cId="731354489" sldId="387"/>
            <ac:spMk id="15" creationId="{2CAA7C15-4F75-2E7B-6C11-C68D7DB2A663}"/>
          </ac:spMkLst>
        </pc:spChg>
        <pc:spChg chg="add mod">
          <ac:chgData name="代數白痴 顧" userId="316db6a4f7ef8138" providerId="LiveId" clId="{BC4C418C-2448-478E-8648-316E8421B4D4}" dt="2023-09-21T05:34:15.005" v="2762" actId="1076"/>
          <ac:spMkLst>
            <pc:docMk/>
            <pc:sldMk cId="731354489" sldId="387"/>
            <ac:spMk id="16" creationId="{979707CA-0C4F-337D-E5E0-7F7B76585B39}"/>
          </ac:spMkLst>
        </pc:spChg>
        <pc:spChg chg="add mod">
          <ac:chgData name="代數白痴 顧" userId="316db6a4f7ef8138" providerId="LiveId" clId="{BC4C418C-2448-478E-8648-316E8421B4D4}" dt="2023-09-21T05:34:15.005" v="2762" actId="1076"/>
          <ac:spMkLst>
            <pc:docMk/>
            <pc:sldMk cId="731354489" sldId="387"/>
            <ac:spMk id="17" creationId="{B1F4E0DE-224E-DFB5-997D-5D69DC8E4A3A}"/>
          </ac:spMkLst>
        </pc:spChg>
        <pc:spChg chg="add mod">
          <ac:chgData name="代數白痴 顧" userId="316db6a4f7ef8138" providerId="LiveId" clId="{BC4C418C-2448-478E-8648-316E8421B4D4}" dt="2023-09-21T05:34:15.005" v="2762" actId="1076"/>
          <ac:spMkLst>
            <pc:docMk/>
            <pc:sldMk cId="731354489" sldId="387"/>
            <ac:spMk id="18" creationId="{84371D54-26EF-EC22-850D-E1EAB71C676A}"/>
          </ac:spMkLst>
        </pc:spChg>
        <pc:spChg chg="add mod">
          <ac:chgData name="代數白痴 顧" userId="316db6a4f7ef8138" providerId="LiveId" clId="{BC4C418C-2448-478E-8648-316E8421B4D4}" dt="2023-09-21T05:34:15.005" v="2762" actId="1076"/>
          <ac:spMkLst>
            <pc:docMk/>
            <pc:sldMk cId="731354489" sldId="387"/>
            <ac:spMk id="19" creationId="{307685F2-86C6-09D4-DD9D-218DC8AC6FA8}"/>
          </ac:spMkLst>
        </pc:spChg>
        <pc:spChg chg="add mod">
          <ac:chgData name="代數白痴 顧" userId="316db6a4f7ef8138" providerId="LiveId" clId="{BC4C418C-2448-478E-8648-316E8421B4D4}" dt="2023-09-21T05:34:15.005" v="2762" actId="1076"/>
          <ac:spMkLst>
            <pc:docMk/>
            <pc:sldMk cId="731354489" sldId="387"/>
            <ac:spMk id="20" creationId="{2F65B4B8-2EEB-5C18-FE66-11681A8B03AF}"/>
          </ac:spMkLst>
        </pc:spChg>
        <pc:spChg chg="add mod">
          <ac:chgData name="代數白痴 顧" userId="316db6a4f7ef8138" providerId="LiveId" clId="{BC4C418C-2448-478E-8648-316E8421B4D4}" dt="2023-09-21T05:34:15.005" v="2762" actId="1076"/>
          <ac:spMkLst>
            <pc:docMk/>
            <pc:sldMk cId="731354489" sldId="387"/>
            <ac:spMk id="21" creationId="{45D868B3-FA06-E813-016A-7BE9142C68E1}"/>
          </ac:spMkLst>
        </pc:spChg>
        <pc:spChg chg="add mod">
          <ac:chgData name="代數白痴 顧" userId="316db6a4f7ef8138" providerId="LiveId" clId="{BC4C418C-2448-478E-8648-316E8421B4D4}" dt="2023-09-21T05:34:15.005" v="2762" actId="1076"/>
          <ac:spMkLst>
            <pc:docMk/>
            <pc:sldMk cId="731354489" sldId="387"/>
            <ac:spMk id="22" creationId="{0281B1C8-4EF1-A744-43F4-6108A8718B79}"/>
          </ac:spMkLst>
        </pc:spChg>
        <pc:spChg chg="mod">
          <ac:chgData name="代數白痴 顧" userId="316db6a4f7ef8138" providerId="LiveId" clId="{BC4C418C-2448-478E-8648-316E8421B4D4}" dt="2023-09-21T04:58:16.345" v="1096" actId="20577"/>
          <ac:spMkLst>
            <pc:docMk/>
            <pc:sldMk cId="731354489" sldId="387"/>
            <ac:spMk id="23" creationId="{00000000-0000-0000-0000-000000000000}"/>
          </ac:spMkLst>
        </pc:spChg>
        <pc:spChg chg="add mod">
          <ac:chgData name="代數白痴 顧" userId="316db6a4f7ef8138" providerId="LiveId" clId="{BC4C418C-2448-478E-8648-316E8421B4D4}" dt="2023-09-21T05:34:15.005" v="2762" actId="1076"/>
          <ac:spMkLst>
            <pc:docMk/>
            <pc:sldMk cId="731354489" sldId="387"/>
            <ac:spMk id="24" creationId="{3C9AC322-BE2D-48B1-4E0E-6B0112E72684}"/>
          </ac:spMkLst>
        </pc:spChg>
        <pc:spChg chg="add mod">
          <ac:chgData name="代數白痴 顧" userId="316db6a4f7ef8138" providerId="LiveId" clId="{BC4C418C-2448-478E-8648-316E8421B4D4}" dt="2023-09-21T05:34:15.005" v="2762" actId="1076"/>
          <ac:spMkLst>
            <pc:docMk/>
            <pc:sldMk cId="731354489" sldId="387"/>
            <ac:spMk id="25" creationId="{9B0A9701-8CE1-6372-0F59-E4434E25706A}"/>
          </ac:spMkLst>
        </pc:spChg>
        <pc:spChg chg="add mod">
          <ac:chgData name="代數白痴 顧" userId="316db6a4f7ef8138" providerId="LiveId" clId="{BC4C418C-2448-478E-8648-316E8421B4D4}" dt="2023-09-21T05:34:15.005" v="2762" actId="1076"/>
          <ac:spMkLst>
            <pc:docMk/>
            <pc:sldMk cId="731354489" sldId="387"/>
            <ac:spMk id="26" creationId="{CC71955C-5A2C-B1A6-BEB4-4D4FC14A0EB8}"/>
          </ac:spMkLst>
        </pc:spChg>
        <pc:spChg chg="add del mod ord">
          <ac:chgData name="代數白痴 顧" userId="316db6a4f7ef8138" providerId="LiveId" clId="{BC4C418C-2448-478E-8648-316E8421B4D4}" dt="2023-09-21T05:42:20.252" v="2796" actId="478"/>
          <ac:spMkLst>
            <pc:docMk/>
            <pc:sldMk cId="731354489" sldId="387"/>
            <ac:spMk id="31" creationId="{D6D09BDD-DB2D-6131-42CF-492E9F205069}"/>
          </ac:spMkLst>
        </pc:spChg>
        <pc:spChg chg="add mod">
          <ac:chgData name="代數白痴 顧" userId="316db6a4f7ef8138" providerId="LiveId" clId="{BC4C418C-2448-478E-8648-316E8421B4D4}" dt="2023-09-21T05:43:54.829" v="2810" actId="692"/>
          <ac:spMkLst>
            <pc:docMk/>
            <pc:sldMk cId="731354489" sldId="387"/>
            <ac:spMk id="32" creationId="{DDE84B6D-837A-A1CA-F35B-9BA71731ACAB}"/>
          </ac:spMkLst>
        </pc:spChg>
        <pc:spChg chg="mod">
          <ac:chgData name="代數白痴 顧" userId="316db6a4f7ef8138" providerId="LiveId" clId="{BC4C418C-2448-478E-8648-316E8421B4D4}" dt="2023-09-21T05:01:25.483" v="1434" actId="20577"/>
          <ac:spMkLst>
            <pc:docMk/>
            <pc:sldMk cId="731354489" sldId="387"/>
            <ac:spMk id="60" creationId="{90ECAF3B-FFFF-A531-AFBE-31708C7D891C}"/>
          </ac:spMkLst>
        </pc:spChg>
        <pc:grpChg chg="mod">
          <ac:chgData name="代數白痴 顧" userId="316db6a4f7ef8138" providerId="LiveId" clId="{BC4C418C-2448-478E-8648-316E8421B4D4}" dt="2023-09-21T05:14:32.050" v="1751" actId="164"/>
          <ac:grpSpMkLst>
            <pc:docMk/>
            <pc:sldMk cId="731354489" sldId="387"/>
            <ac:grpSpMk id="5" creationId="{89C8AF9F-0B58-DD6F-FB5C-42B7BE73955B}"/>
          </ac:grpSpMkLst>
        </pc:grpChg>
        <pc:grpChg chg="add mod">
          <ac:chgData name="代數白痴 顧" userId="316db6a4f7ef8138" providerId="LiveId" clId="{BC4C418C-2448-478E-8648-316E8421B4D4}" dt="2023-09-21T05:14:32.050" v="1751" actId="164"/>
          <ac:grpSpMkLst>
            <pc:docMk/>
            <pc:sldMk cId="731354489" sldId="387"/>
            <ac:grpSpMk id="30" creationId="{19C2BAAD-889C-F7C4-FEB9-AD974E6C83D0}"/>
          </ac:grpSpMkLst>
        </pc:grpChg>
        <pc:picChg chg="add del mod">
          <ac:chgData name="代數白痴 顧" userId="316db6a4f7ef8138" providerId="LiveId" clId="{BC4C418C-2448-478E-8648-316E8421B4D4}" dt="2023-09-21T05:07:25.905" v="1499" actId="478"/>
          <ac:picMkLst>
            <pc:docMk/>
            <pc:sldMk cId="731354489" sldId="387"/>
            <ac:picMk id="8" creationId="{5FFF9FE7-FEE3-CA4B-FAEE-79B3E5331157}"/>
          </ac:picMkLst>
        </pc:picChg>
        <pc:picChg chg="add mod">
          <ac:chgData name="代數白痴 顧" userId="316db6a4f7ef8138" providerId="LiveId" clId="{BC4C418C-2448-478E-8648-316E8421B4D4}" dt="2023-09-21T05:34:15.005" v="2762" actId="1076"/>
          <ac:picMkLst>
            <pc:docMk/>
            <pc:sldMk cId="731354489" sldId="387"/>
            <ac:picMk id="13" creationId="{ACB4EDCF-5878-698C-6FCC-F11B8BD7F65A}"/>
          </ac:picMkLst>
        </pc:picChg>
        <pc:picChg chg="add mod">
          <ac:chgData name="代數白痴 顧" userId="316db6a4f7ef8138" providerId="LiveId" clId="{BC4C418C-2448-478E-8648-316E8421B4D4}" dt="2023-09-21T05:14:32.050" v="1751" actId="164"/>
          <ac:picMkLst>
            <pc:docMk/>
            <pc:sldMk cId="731354489" sldId="387"/>
            <ac:picMk id="29" creationId="{EEE0AA7A-CBD9-CDEC-A931-7CF70BA8ABF9}"/>
          </ac:picMkLst>
        </pc:picChg>
        <pc:cxnChg chg="add mod">
          <ac:chgData name="代數白痴 顧" userId="316db6a4f7ef8138" providerId="LiveId" clId="{BC4C418C-2448-478E-8648-316E8421B4D4}" dt="2023-09-21T05:01:19.297" v="1417" actId="1038"/>
          <ac:cxnSpMkLst>
            <pc:docMk/>
            <pc:sldMk cId="731354489" sldId="387"/>
            <ac:cxnSpMk id="3" creationId="{C5A77FD0-E06F-C897-3AB0-08C5DCB0801E}"/>
          </ac:cxnSpMkLst>
        </pc:cxnChg>
        <pc:cxnChg chg="add mod">
          <ac:chgData name="代數白痴 顧" userId="316db6a4f7ef8138" providerId="LiveId" clId="{BC4C418C-2448-478E-8648-316E8421B4D4}" dt="2023-09-21T05:01:15.223" v="1416" actId="1038"/>
          <ac:cxnSpMkLst>
            <pc:docMk/>
            <pc:sldMk cId="731354489" sldId="387"/>
            <ac:cxnSpMk id="4" creationId="{03227393-90B5-DEE6-AA19-E52BD04197B9}"/>
          </ac:cxnSpMkLst>
        </pc:cxnChg>
        <pc:cxnChg chg="mod">
          <ac:chgData name="代數白痴 顧" userId="316db6a4f7ef8138" providerId="LiveId" clId="{BC4C418C-2448-478E-8648-316E8421B4D4}" dt="2023-09-21T05:10:06.877" v="1744" actId="14100"/>
          <ac:cxnSpMkLst>
            <pc:docMk/>
            <pc:sldMk cId="731354489" sldId="387"/>
            <ac:cxnSpMk id="6" creationId="{A7B11E46-14D2-3034-B912-07129D071934}"/>
          </ac:cxnSpMkLst>
        </pc:cxnChg>
      </pc:sldChg>
      <pc:sldChg chg="modSp mod modTransition modNotesTx">
        <pc:chgData name="代數白痴 顧" userId="316db6a4f7ef8138" providerId="LiveId" clId="{BC4C418C-2448-478E-8648-316E8421B4D4}" dt="2023-09-22T05:30:58.698" v="4555"/>
        <pc:sldMkLst>
          <pc:docMk/>
          <pc:sldMk cId="151402070" sldId="390"/>
        </pc:sldMkLst>
        <pc:spChg chg="mod">
          <ac:chgData name="代數白痴 顧" userId="316db6a4f7ef8138" providerId="LiveId" clId="{BC4C418C-2448-478E-8648-316E8421B4D4}" dt="2023-09-22T05:01:29.033" v="2829" actId="20577"/>
          <ac:spMkLst>
            <pc:docMk/>
            <pc:sldMk cId="151402070" sldId="390"/>
            <ac:spMk id="2" creationId="{2ED883B7-7BB5-3569-0000-ECC75BEFD414}"/>
          </ac:spMkLst>
        </pc:spChg>
      </pc:sldChg>
      <pc:sldChg chg="addSp delSp modSp mod modTransition modAnim">
        <pc:chgData name="代數白痴 顧" userId="316db6a4f7ef8138" providerId="LiveId" clId="{BC4C418C-2448-478E-8648-316E8421B4D4}" dt="2023-09-22T05:30:58.701" v="4558"/>
        <pc:sldMkLst>
          <pc:docMk/>
          <pc:sldMk cId="2267038628" sldId="392"/>
        </pc:sldMkLst>
        <pc:spChg chg="add mod">
          <ac:chgData name="代數白痴 顧" userId="316db6a4f7ef8138" providerId="LiveId" clId="{BC4C418C-2448-478E-8648-316E8421B4D4}" dt="2023-09-21T05:23:33.678" v="2230" actId="692"/>
          <ac:spMkLst>
            <pc:docMk/>
            <pc:sldMk cId="2267038628" sldId="392"/>
            <ac:spMk id="7" creationId="{DCE27574-8451-35F2-4F58-D0EAD3136042}"/>
          </ac:spMkLst>
        </pc:spChg>
        <pc:spChg chg="mod">
          <ac:chgData name="代數白痴 顧" userId="316db6a4f7ef8138" providerId="LiveId" clId="{BC4C418C-2448-478E-8648-316E8421B4D4}" dt="2023-09-21T05:30:14.713" v="2702" actId="14100"/>
          <ac:spMkLst>
            <pc:docMk/>
            <pc:sldMk cId="2267038628" sldId="392"/>
            <ac:spMk id="9" creationId="{C3C4D356-E86E-2D30-1771-DC2F8E46956E}"/>
          </ac:spMkLst>
        </pc:spChg>
        <pc:spChg chg="mod">
          <ac:chgData name="代數白痴 顧" userId="316db6a4f7ef8138" providerId="LiveId" clId="{BC4C418C-2448-478E-8648-316E8421B4D4}" dt="2023-09-21T05:27:05.085" v="2563" actId="1038"/>
          <ac:spMkLst>
            <pc:docMk/>
            <pc:sldMk cId="2267038628" sldId="392"/>
            <ac:spMk id="10" creationId="{3DE5A842-2134-9639-2AC0-310AE1A246E8}"/>
          </ac:spMkLst>
        </pc:spChg>
        <pc:spChg chg="add mod">
          <ac:chgData name="代數白痴 顧" userId="316db6a4f7ef8138" providerId="LiveId" clId="{BC4C418C-2448-478E-8648-316E8421B4D4}" dt="2023-09-21T05:22:35.284" v="2214" actId="692"/>
          <ac:spMkLst>
            <pc:docMk/>
            <pc:sldMk cId="2267038628" sldId="392"/>
            <ac:spMk id="21" creationId="{DE727E3F-DDF6-390C-3867-C86669331410}"/>
          </ac:spMkLst>
        </pc:spChg>
        <pc:spChg chg="mod">
          <ac:chgData name="代數白痴 顧" userId="316db6a4f7ef8138" providerId="LiveId" clId="{BC4C418C-2448-478E-8648-316E8421B4D4}" dt="2023-09-21T05:16:03.517" v="1786" actId="20577"/>
          <ac:spMkLst>
            <pc:docMk/>
            <pc:sldMk cId="2267038628" sldId="392"/>
            <ac:spMk id="23" creationId="{00000000-0000-0000-0000-000000000000}"/>
          </ac:spMkLst>
        </pc:spChg>
        <pc:spChg chg="add mod">
          <ac:chgData name="代數白痴 顧" userId="316db6a4f7ef8138" providerId="LiveId" clId="{BC4C418C-2448-478E-8648-316E8421B4D4}" dt="2023-09-21T05:23:16.360" v="2226" actId="1036"/>
          <ac:spMkLst>
            <pc:docMk/>
            <pc:sldMk cId="2267038628" sldId="392"/>
            <ac:spMk id="24" creationId="{328CB04F-73C1-328D-7540-2BF2F9D2A629}"/>
          </ac:spMkLst>
        </pc:spChg>
        <pc:spChg chg="add mod">
          <ac:chgData name="代數白痴 顧" userId="316db6a4f7ef8138" providerId="LiveId" clId="{BC4C418C-2448-478E-8648-316E8421B4D4}" dt="2023-09-21T05:23:53.340" v="2238" actId="1036"/>
          <ac:spMkLst>
            <pc:docMk/>
            <pc:sldMk cId="2267038628" sldId="392"/>
            <ac:spMk id="27" creationId="{284C2A15-13EC-156A-164E-3636BD7B42C8}"/>
          </ac:spMkLst>
        </pc:spChg>
        <pc:spChg chg="del">
          <ac:chgData name="代數白痴 顧" userId="316db6a4f7ef8138" providerId="LiveId" clId="{BC4C418C-2448-478E-8648-316E8421B4D4}" dt="2023-09-21T05:14:52.942" v="1753" actId="478"/>
          <ac:spMkLst>
            <pc:docMk/>
            <pc:sldMk cId="2267038628" sldId="392"/>
            <ac:spMk id="31" creationId="{C09DE6BA-320D-42D7-F7FA-7F85BAB2A7BA}"/>
          </ac:spMkLst>
        </pc:spChg>
        <pc:spChg chg="del">
          <ac:chgData name="代數白痴 顧" userId="316db6a4f7ef8138" providerId="LiveId" clId="{BC4C418C-2448-478E-8648-316E8421B4D4}" dt="2023-09-21T05:14:52.942" v="1753" actId="478"/>
          <ac:spMkLst>
            <pc:docMk/>
            <pc:sldMk cId="2267038628" sldId="392"/>
            <ac:spMk id="32" creationId="{08327DEC-E1AD-9052-CA54-24031C1ACB67}"/>
          </ac:spMkLst>
        </pc:spChg>
        <pc:spChg chg="del">
          <ac:chgData name="代數白痴 顧" userId="316db6a4f7ef8138" providerId="LiveId" clId="{BC4C418C-2448-478E-8648-316E8421B4D4}" dt="2023-09-21T05:14:52.942" v="1753" actId="478"/>
          <ac:spMkLst>
            <pc:docMk/>
            <pc:sldMk cId="2267038628" sldId="392"/>
            <ac:spMk id="33" creationId="{AF8886DE-68B3-8179-B29C-991A84DD25BD}"/>
          </ac:spMkLst>
        </pc:spChg>
        <pc:spChg chg="del">
          <ac:chgData name="代數白痴 顧" userId="316db6a4f7ef8138" providerId="LiveId" clId="{BC4C418C-2448-478E-8648-316E8421B4D4}" dt="2023-09-21T05:14:52.942" v="1753" actId="478"/>
          <ac:spMkLst>
            <pc:docMk/>
            <pc:sldMk cId="2267038628" sldId="392"/>
            <ac:spMk id="34" creationId="{E86217CF-0464-97CE-6D52-80FD17EE5030}"/>
          </ac:spMkLst>
        </pc:spChg>
        <pc:spChg chg="del">
          <ac:chgData name="代數白痴 顧" userId="316db6a4f7ef8138" providerId="LiveId" clId="{BC4C418C-2448-478E-8648-316E8421B4D4}" dt="2023-09-21T05:14:52.942" v="1753" actId="478"/>
          <ac:spMkLst>
            <pc:docMk/>
            <pc:sldMk cId="2267038628" sldId="392"/>
            <ac:spMk id="35" creationId="{733F95C2-E70B-BDC1-C49D-1341069A581C}"/>
          </ac:spMkLst>
        </pc:spChg>
        <pc:spChg chg="del">
          <ac:chgData name="代數白痴 顧" userId="316db6a4f7ef8138" providerId="LiveId" clId="{BC4C418C-2448-478E-8648-316E8421B4D4}" dt="2023-09-21T05:14:52.942" v="1753" actId="478"/>
          <ac:spMkLst>
            <pc:docMk/>
            <pc:sldMk cId="2267038628" sldId="392"/>
            <ac:spMk id="36" creationId="{C6142AC7-BDDD-5550-04B8-A5C018848054}"/>
          </ac:spMkLst>
        </pc:spChg>
        <pc:spChg chg="del">
          <ac:chgData name="代數白痴 顧" userId="316db6a4f7ef8138" providerId="LiveId" clId="{BC4C418C-2448-478E-8648-316E8421B4D4}" dt="2023-09-21T05:14:52.942" v="1753" actId="478"/>
          <ac:spMkLst>
            <pc:docMk/>
            <pc:sldMk cId="2267038628" sldId="392"/>
            <ac:spMk id="37" creationId="{FEBC1EE9-AA9D-15A0-9A72-E1064B407FAD}"/>
          </ac:spMkLst>
        </pc:spChg>
        <pc:spChg chg="del">
          <ac:chgData name="代數白痴 顧" userId="316db6a4f7ef8138" providerId="LiveId" clId="{BC4C418C-2448-478E-8648-316E8421B4D4}" dt="2023-09-21T05:14:52.942" v="1753" actId="478"/>
          <ac:spMkLst>
            <pc:docMk/>
            <pc:sldMk cId="2267038628" sldId="392"/>
            <ac:spMk id="38" creationId="{71E4668E-4DE1-28E2-7E69-4176C2049056}"/>
          </ac:spMkLst>
        </pc:spChg>
        <pc:spChg chg="del">
          <ac:chgData name="代數白痴 顧" userId="316db6a4f7ef8138" providerId="LiveId" clId="{BC4C418C-2448-478E-8648-316E8421B4D4}" dt="2023-09-21T05:14:52.942" v="1753" actId="478"/>
          <ac:spMkLst>
            <pc:docMk/>
            <pc:sldMk cId="2267038628" sldId="392"/>
            <ac:spMk id="39" creationId="{3CB60DF3-5ED3-FC51-B427-596AC88AD126}"/>
          </ac:spMkLst>
        </pc:spChg>
        <pc:spChg chg="del">
          <ac:chgData name="代數白痴 顧" userId="316db6a4f7ef8138" providerId="LiveId" clId="{BC4C418C-2448-478E-8648-316E8421B4D4}" dt="2023-09-21T05:14:52.942" v="1753" actId="478"/>
          <ac:spMkLst>
            <pc:docMk/>
            <pc:sldMk cId="2267038628" sldId="392"/>
            <ac:spMk id="40" creationId="{77BAD00D-0445-B8C0-E608-EE88E2949602}"/>
          </ac:spMkLst>
        </pc:spChg>
        <pc:spChg chg="add mod">
          <ac:chgData name="代數白痴 顧" userId="316db6a4f7ef8138" providerId="LiveId" clId="{BC4C418C-2448-478E-8648-316E8421B4D4}" dt="2023-09-21T05:24:00.197" v="2242" actId="1076"/>
          <ac:spMkLst>
            <pc:docMk/>
            <pc:sldMk cId="2267038628" sldId="392"/>
            <ac:spMk id="41" creationId="{15344B0A-63A9-A8EC-F345-F4616BAC13DF}"/>
          </ac:spMkLst>
        </pc:spChg>
        <pc:spChg chg="add mod">
          <ac:chgData name="代數白痴 顧" userId="316db6a4f7ef8138" providerId="LiveId" clId="{BC4C418C-2448-478E-8648-316E8421B4D4}" dt="2023-09-21T05:24:07.205" v="2246" actId="1076"/>
          <ac:spMkLst>
            <pc:docMk/>
            <pc:sldMk cId="2267038628" sldId="392"/>
            <ac:spMk id="42" creationId="{F9F326BD-D9C9-2D44-EE8A-972B7BD35AEB}"/>
          </ac:spMkLst>
        </pc:spChg>
        <pc:spChg chg="add mod">
          <ac:chgData name="代數白痴 顧" userId="316db6a4f7ef8138" providerId="LiveId" clId="{BC4C418C-2448-478E-8648-316E8421B4D4}" dt="2023-09-21T05:24:14.271" v="2252" actId="1036"/>
          <ac:spMkLst>
            <pc:docMk/>
            <pc:sldMk cId="2267038628" sldId="392"/>
            <ac:spMk id="43" creationId="{FD7EE82B-5FD8-1F64-D031-09CC5319C6CA}"/>
          </ac:spMkLst>
        </pc:spChg>
        <pc:spChg chg="add mod">
          <ac:chgData name="代數白痴 顧" userId="316db6a4f7ef8138" providerId="LiveId" clId="{BC4C418C-2448-478E-8648-316E8421B4D4}" dt="2023-09-21T05:24:24.365" v="2257" actId="1076"/>
          <ac:spMkLst>
            <pc:docMk/>
            <pc:sldMk cId="2267038628" sldId="392"/>
            <ac:spMk id="44" creationId="{5504A248-8875-63C6-F663-26546FF0617C}"/>
          </ac:spMkLst>
        </pc:spChg>
        <pc:spChg chg="del">
          <ac:chgData name="代數白痴 顧" userId="316db6a4f7ef8138" providerId="LiveId" clId="{BC4C418C-2448-478E-8648-316E8421B4D4}" dt="2023-09-21T05:14:52.942" v="1753" actId="478"/>
          <ac:spMkLst>
            <pc:docMk/>
            <pc:sldMk cId="2267038628" sldId="392"/>
            <ac:spMk id="45" creationId="{6D3A60CB-CA21-1BC9-46C9-152F8B90DF31}"/>
          </ac:spMkLst>
        </pc:spChg>
        <pc:spChg chg="del">
          <ac:chgData name="代數白痴 顧" userId="316db6a4f7ef8138" providerId="LiveId" clId="{BC4C418C-2448-478E-8648-316E8421B4D4}" dt="2023-09-21T05:14:52.942" v="1753" actId="478"/>
          <ac:spMkLst>
            <pc:docMk/>
            <pc:sldMk cId="2267038628" sldId="392"/>
            <ac:spMk id="46" creationId="{CBEC9E16-0B2F-7E77-53B9-4607C4D2614D}"/>
          </ac:spMkLst>
        </pc:spChg>
        <pc:spChg chg="add mod">
          <ac:chgData name="代數白痴 顧" userId="316db6a4f7ef8138" providerId="LiveId" clId="{BC4C418C-2448-478E-8648-316E8421B4D4}" dt="2023-09-21T05:24:30.933" v="2261" actId="1076"/>
          <ac:spMkLst>
            <pc:docMk/>
            <pc:sldMk cId="2267038628" sldId="392"/>
            <ac:spMk id="47" creationId="{0C9126D1-245D-C42D-B4E7-A2DB79E5C80F}"/>
          </ac:spMkLst>
        </pc:spChg>
        <pc:spChg chg="del">
          <ac:chgData name="代數白痴 顧" userId="316db6a4f7ef8138" providerId="LiveId" clId="{BC4C418C-2448-478E-8648-316E8421B4D4}" dt="2023-09-21T05:14:52.942" v="1753" actId="478"/>
          <ac:spMkLst>
            <pc:docMk/>
            <pc:sldMk cId="2267038628" sldId="392"/>
            <ac:spMk id="48" creationId="{88452877-8DED-1F21-19FF-3F87A66A6B80}"/>
          </ac:spMkLst>
        </pc:spChg>
        <pc:spChg chg="del">
          <ac:chgData name="代數白痴 顧" userId="316db6a4f7ef8138" providerId="LiveId" clId="{BC4C418C-2448-478E-8648-316E8421B4D4}" dt="2023-09-21T05:14:52.942" v="1753" actId="478"/>
          <ac:spMkLst>
            <pc:docMk/>
            <pc:sldMk cId="2267038628" sldId="392"/>
            <ac:spMk id="49" creationId="{9A0CDBF4-394B-0785-C73B-22FCD150766B}"/>
          </ac:spMkLst>
        </pc:spChg>
        <pc:spChg chg="add mod">
          <ac:chgData name="代數白痴 顧" userId="316db6a4f7ef8138" providerId="LiveId" clId="{BC4C418C-2448-478E-8648-316E8421B4D4}" dt="2023-09-21T05:24:36.709" v="2265" actId="1076"/>
          <ac:spMkLst>
            <pc:docMk/>
            <pc:sldMk cId="2267038628" sldId="392"/>
            <ac:spMk id="50" creationId="{DACCA48D-CC74-03E3-3D64-A9A32603AD74}"/>
          </ac:spMkLst>
        </pc:spChg>
        <pc:spChg chg="add mod">
          <ac:chgData name="代數白痴 顧" userId="316db6a4f7ef8138" providerId="LiveId" clId="{BC4C418C-2448-478E-8648-316E8421B4D4}" dt="2023-09-21T05:33:45.923" v="2760" actId="164"/>
          <ac:spMkLst>
            <pc:docMk/>
            <pc:sldMk cId="2267038628" sldId="392"/>
            <ac:spMk id="53" creationId="{564C01A1-2875-7FD6-E7B9-2617E6FF28DA}"/>
          </ac:spMkLst>
        </pc:spChg>
        <pc:spChg chg="mod">
          <ac:chgData name="代數白痴 顧" userId="316db6a4f7ef8138" providerId="LiveId" clId="{BC4C418C-2448-478E-8648-316E8421B4D4}" dt="2023-09-21T05:20:47.776" v="2200" actId="20577"/>
          <ac:spMkLst>
            <pc:docMk/>
            <pc:sldMk cId="2267038628" sldId="392"/>
            <ac:spMk id="60" creationId="{90ECAF3B-FFFF-A531-AFBE-31708C7D891C}"/>
          </ac:spMkLst>
        </pc:spChg>
        <pc:spChg chg="add mod">
          <ac:chgData name="代數白痴 顧" userId="316db6a4f7ef8138" providerId="LiveId" clId="{BC4C418C-2448-478E-8648-316E8421B4D4}" dt="2023-09-21T05:33:45.923" v="2760" actId="164"/>
          <ac:spMkLst>
            <pc:docMk/>
            <pc:sldMk cId="2267038628" sldId="392"/>
            <ac:spMk id="61" creationId="{E5474173-53C4-A736-8E11-30270ADE9384}"/>
          </ac:spMkLst>
        </pc:spChg>
        <pc:spChg chg="add mod">
          <ac:chgData name="代數白痴 顧" userId="316db6a4f7ef8138" providerId="LiveId" clId="{BC4C418C-2448-478E-8648-316E8421B4D4}" dt="2023-09-21T05:33:45.923" v="2760" actId="164"/>
          <ac:spMkLst>
            <pc:docMk/>
            <pc:sldMk cId="2267038628" sldId="392"/>
            <ac:spMk id="62" creationId="{AB5DC441-F40D-D9E8-D6C4-B831C14AED94}"/>
          </ac:spMkLst>
        </pc:spChg>
        <pc:spChg chg="add mod">
          <ac:chgData name="代數白痴 顧" userId="316db6a4f7ef8138" providerId="LiveId" clId="{BC4C418C-2448-478E-8648-316E8421B4D4}" dt="2023-09-21T05:33:45.923" v="2760" actId="164"/>
          <ac:spMkLst>
            <pc:docMk/>
            <pc:sldMk cId="2267038628" sldId="392"/>
            <ac:spMk id="63" creationId="{351EEFBE-7109-BA15-CD85-5E4AC9F61393}"/>
          </ac:spMkLst>
        </pc:spChg>
        <pc:spChg chg="add mod">
          <ac:chgData name="代數白痴 顧" userId="316db6a4f7ef8138" providerId="LiveId" clId="{BC4C418C-2448-478E-8648-316E8421B4D4}" dt="2023-09-21T05:33:45.923" v="2760" actId="164"/>
          <ac:spMkLst>
            <pc:docMk/>
            <pc:sldMk cId="2267038628" sldId="392"/>
            <ac:spMk id="64" creationId="{9883729F-A9BE-9ACE-81A3-E57365E3914E}"/>
          </ac:spMkLst>
        </pc:spChg>
        <pc:spChg chg="add mod">
          <ac:chgData name="代數白痴 顧" userId="316db6a4f7ef8138" providerId="LiveId" clId="{BC4C418C-2448-478E-8648-316E8421B4D4}" dt="2023-09-21T05:33:45.923" v="2760" actId="164"/>
          <ac:spMkLst>
            <pc:docMk/>
            <pc:sldMk cId="2267038628" sldId="392"/>
            <ac:spMk id="65" creationId="{AA7C0A60-453F-1C76-3AB3-8797F29DCD56}"/>
          </ac:spMkLst>
        </pc:spChg>
        <pc:spChg chg="add mod">
          <ac:chgData name="代數白痴 顧" userId="316db6a4f7ef8138" providerId="LiveId" clId="{BC4C418C-2448-478E-8648-316E8421B4D4}" dt="2023-09-21T05:33:45.923" v="2760" actId="164"/>
          <ac:spMkLst>
            <pc:docMk/>
            <pc:sldMk cId="2267038628" sldId="392"/>
            <ac:spMk id="66" creationId="{712F4E98-7DAF-2A0C-FD13-AB81D27049C0}"/>
          </ac:spMkLst>
        </pc:spChg>
        <pc:spChg chg="add mod">
          <ac:chgData name="代數白痴 顧" userId="316db6a4f7ef8138" providerId="LiveId" clId="{BC4C418C-2448-478E-8648-316E8421B4D4}" dt="2023-09-21T05:33:45.923" v="2760" actId="164"/>
          <ac:spMkLst>
            <pc:docMk/>
            <pc:sldMk cId="2267038628" sldId="392"/>
            <ac:spMk id="67" creationId="{0D76D768-A6C1-A216-32C1-965CC2B7A187}"/>
          </ac:spMkLst>
        </pc:spChg>
        <pc:spChg chg="add mod">
          <ac:chgData name="代數白痴 顧" userId="316db6a4f7ef8138" providerId="LiveId" clId="{BC4C418C-2448-478E-8648-316E8421B4D4}" dt="2023-09-21T05:33:45.923" v="2760" actId="164"/>
          <ac:spMkLst>
            <pc:docMk/>
            <pc:sldMk cId="2267038628" sldId="392"/>
            <ac:spMk id="68" creationId="{48346C49-2674-12BD-01C3-5FB6199FDCAE}"/>
          </ac:spMkLst>
        </pc:spChg>
        <pc:spChg chg="add mod">
          <ac:chgData name="代數白痴 顧" userId="316db6a4f7ef8138" providerId="LiveId" clId="{BC4C418C-2448-478E-8648-316E8421B4D4}" dt="2023-09-21T05:33:45.923" v="2760" actId="164"/>
          <ac:spMkLst>
            <pc:docMk/>
            <pc:sldMk cId="2267038628" sldId="392"/>
            <ac:spMk id="69" creationId="{E6E877DB-B4B1-A4CA-69E9-2846FFDA1C34}"/>
          </ac:spMkLst>
        </pc:spChg>
        <pc:grpChg chg="mod">
          <ac:chgData name="代數白痴 顧" userId="316db6a4f7ef8138" providerId="LiveId" clId="{BC4C418C-2448-478E-8648-316E8421B4D4}" dt="2023-09-21T05:33:45.923" v="2760" actId="164"/>
          <ac:grpSpMkLst>
            <pc:docMk/>
            <pc:sldMk cId="2267038628" sldId="392"/>
            <ac:grpSpMk id="3" creationId="{B7912554-F7C1-5852-8AB5-6489B5423E94}"/>
          </ac:grpSpMkLst>
        </pc:grpChg>
        <pc:grpChg chg="add mod">
          <ac:chgData name="代數白痴 顧" userId="316db6a4f7ef8138" providerId="LiveId" clId="{BC4C418C-2448-478E-8648-316E8421B4D4}" dt="2023-09-21T05:33:45.923" v="2760" actId="164"/>
          <ac:grpSpMkLst>
            <pc:docMk/>
            <pc:sldMk cId="2267038628" sldId="392"/>
            <ac:grpSpMk id="70" creationId="{1A5647C6-9632-D592-766A-EB14E5D20351}"/>
          </ac:grpSpMkLst>
        </pc:grpChg>
        <pc:picChg chg="add del mod">
          <ac:chgData name="代數白痴 顧" userId="316db6a4f7ef8138" providerId="LiveId" clId="{BC4C418C-2448-478E-8648-316E8421B4D4}" dt="2023-09-21T05:24:40.983" v="2267" actId="478"/>
          <ac:picMkLst>
            <pc:docMk/>
            <pc:sldMk cId="2267038628" sldId="392"/>
            <ac:picMk id="2" creationId="{A9ED54F2-54DB-80AE-A797-ADE17E4BC4E1}"/>
          </ac:picMkLst>
        </pc:picChg>
        <pc:picChg chg="del">
          <ac:chgData name="代數白痴 顧" userId="316db6a4f7ef8138" providerId="LiveId" clId="{BC4C418C-2448-478E-8648-316E8421B4D4}" dt="2023-09-21T05:14:52.942" v="1753" actId="478"/>
          <ac:picMkLst>
            <pc:docMk/>
            <pc:sldMk cId="2267038628" sldId="392"/>
            <ac:picMk id="5" creationId="{ED6C6582-BC2B-B1E2-282F-2D7B7AD200F8}"/>
          </ac:picMkLst>
        </pc:picChg>
        <pc:picChg chg="add del mod">
          <ac:chgData name="代數白痴 顧" userId="316db6a4f7ef8138" providerId="LiveId" clId="{BC4C418C-2448-478E-8648-316E8421B4D4}" dt="2023-09-21T05:33:24.455" v="2757" actId="478"/>
          <ac:picMkLst>
            <pc:docMk/>
            <pc:sldMk cId="2267038628" sldId="392"/>
            <ac:picMk id="52" creationId="{0B4904D0-B790-CFFD-CCE5-F0043A50A038}"/>
          </ac:picMkLst>
        </pc:picChg>
        <pc:cxnChg chg="mod">
          <ac:chgData name="代數白痴 顧" userId="316db6a4f7ef8138" providerId="LiveId" clId="{BC4C418C-2448-478E-8648-316E8421B4D4}" dt="2023-09-21T05:30:19.077" v="2703" actId="14100"/>
          <ac:cxnSpMkLst>
            <pc:docMk/>
            <pc:sldMk cId="2267038628" sldId="392"/>
            <ac:cxnSpMk id="4" creationId="{83F64235-E818-7663-F7B2-DBAE45A493C5}"/>
          </ac:cxnSpMkLst>
        </pc:cxnChg>
        <pc:cxnChg chg="add mod">
          <ac:chgData name="代數白痴 顧" userId="316db6a4f7ef8138" providerId="LiveId" clId="{BC4C418C-2448-478E-8648-316E8421B4D4}" dt="2023-09-21T05:22:15.645" v="2211" actId="14100"/>
          <ac:cxnSpMkLst>
            <pc:docMk/>
            <pc:sldMk cId="2267038628" sldId="392"/>
            <ac:cxnSpMk id="12" creationId="{CA5A048C-419E-E5BE-0FD5-36C31EEC49E9}"/>
          </ac:cxnSpMkLst>
        </pc:cxnChg>
        <pc:cxnChg chg="del">
          <ac:chgData name="代數白痴 顧" userId="316db6a4f7ef8138" providerId="LiveId" clId="{BC4C418C-2448-478E-8648-316E8421B4D4}" dt="2023-09-21T05:14:52.942" v="1753" actId="478"/>
          <ac:cxnSpMkLst>
            <pc:docMk/>
            <pc:sldMk cId="2267038628" sldId="392"/>
            <ac:cxnSpMk id="13" creationId="{E6F04A88-C022-20B4-38DF-FAD2489FFC17}"/>
          </ac:cxnSpMkLst>
        </pc:cxnChg>
        <pc:cxnChg chg="del">
          <ac:chgData name="代數白痴 顧" userId="316db6a4f7ef8138" providerId="LiveId" clId="{BC4C418C-2448-478E-8648-316E8421B4D4}" dt="2023-09-21T05:14:52.942" v="1753" actId="478"/>
          <ac:cxnSpMkLst>
            <pc:docMk/>
            <pc:sldMk cId="2267038628" sldId="392"/>
            <ac:cxnSpMk id="15" creationId="{0744E7DB-3EF3-3CCD-DBD2-A488B12E1EAE}"/>
          </ac:cxnSpMkLst>
        </pc:cxnChg>
        <pc:cxnChg chg="add">
          <ac:chgData name="代數白痴 顧" userId="316db6a4f7ef8138" providerId="LiveId" clId="{BC4C418C-2448-478E-8648-316E8421B4D4}" dt="2023-09-21T05:22:21.862" v="2212" actId="11529"/>
          <ac:cxnSpMkLst>
            <pc:docMk/>
            <pc:sldMk cId="2267038628" sldId="392"/>
            <ac:cxnSpMk id="17" creationId="{D33EB825-4CD5-085E-FE4D-D92A655B2754}"/>
          </ac:cxnSpMkLst>
        </pc:cxnChg>
        <pc:cxnChg chg="del">
          <ac:chgData name="代數白痴 顧" userId="316db6a4f7ef8138" providerId="LiveId" clId="{BC4C418C-2448-478E-8648-316E8421B4D4}" dt="2023-09-21T05:14:52.942" v="1753" actId="478"/>
          <ac:cxnSpMkLst>
            <pc:docMk/>
            <pc:sldMk cId="2267038628" sldId="392"/>
            <ac:cxnSpMk id="18" creationId="{9FDC1AFB-A13F-E1E8-7E96-630B267811C2}"/>
          </ac:cxnSpMkLst>
        </pc:cxnChg>
        <pc:cxnChg chg="del">
          <ac:chgData name="代數白痴 顧" userId="316db6a4f7ef8138" providerId="LiveId" clId="{BC4C418C-2448-478E-8648-316E8421B4D4}" dt="2023-09-21T05:14:52.942" v="1753" actId="478"/>
          <ac:cxnSpMkLst>
            <pc:docMk/>
            <pc:sldMk cId="2267038628" sldId="392"/>
            <ac:cxnSpMk id="19" creationId="{CB33CE86-557F-6311-196C-7CF9DCB4E7D9}"/>
          </ac:cxnSpMkLst>
        </pc:cxnChg>
        <pc:cxnChg chg="del">
          <ac:chgData name="代數白痴 顧" userId="316db6a4f7ef8138" providerId="LiveId" clId="{BC4C418C-2448-478E-8648-316E8421B4D4}" dt="2023-09-21T05:14:52.942" v="1753" actId="478"/>
          <ac:cxnSpMkLst>
            <pc:docMk/>
            <pc:sldMk cId="2267038628" sldId="392"/>
            <ac:cxnSpMk id="20" creationId="{030C09E4-035D-8760-24E5-04C935A4C287}"/>
          </ac:cxnSpMkLst>
        </pc:cxnChg>
        <pc:cxnChg chg="del">
          <ac:chgData name="代數白痴 顧" userId="316db6a4f7ef8138" providerId="LiveId" clId="{BC4C418C-2448-478E-8648-316E8421B4D4}" dt="2023-09-21T05:14:52.942" v="1753" actId="478"/>
          <ac:cxnSpMkLst>
            <pc:docMk/>
            <pc:sldMk cId="2267038628" sldId="392"/>
            <ac:cxnSpMk id="22" creationId="{403AD63D-A29C-A8CE-AD5A-E9F9EBEC0E82}"/>
          </ac:cxnSpMkLst>
        </pc:cxnChg>
        <pc:cxnChg chg="del">
          <ac:chgData name="代數白痴 顧" userId="316db6a4f7ef8138" providerId="LiveId" clId="{BC4C418C-2448-478E-8648-316E8421B4D4}" dt="2023-09-21T05:14:52.942" v="1753" actId="478"/>
          <ac:cxnSpMkLst>
            <pc:docMk/>
            <pc:sldMk cId="2267038628" sldId="392"/>
            <ac:cxnSpMk id="25" creationId="{4B0BCC87-8670-3781-8ACF-9C39C200F581}"/>
          </ac:cxnSpMkLst>
        </pc:cxnChg>
        <pc:cxnChg chg="del">
          <ac:chgData name="代數白痴 顧" userId="316db6a4f7ef8138" providerId="LiveId" clId="{BC4C418C-2448-478E-8648-316E8421B4D4}" dt="2023-09-21T05:14:52.942" v="1753" actId="478"/>
          <ac:cxnSpMkLst>
            <pc:docMk/>
            <pc:sldMk cId="2267038628" sldId="392"/>
            <ac:cxnSpMk id="26" creationId="{A0B58DE1-2D13-D5D3-8839-95867F931049}"/>
          </ac:cxnSpMkLst>
        </pc:cxnChg>
        <pc:cxnChg chg="del">
          <ac:chgData name="代數白痴 顧" userId="316db6a4f7ef8138" providerId="LiveId" clId="{BC4C418C-2448-478E-8648-316E8421B4D4}" dt="2023-09-21T05:14:52.942" v="1753" actId="478"/>
          <ac:cxnSpMkLst>
            <pc:docMk/>
            <pc:sldMk cId="2267038628" sldId="392"/>
            <ac:cxnSpMk id="28" creationId="{A7D47334-5437-A79D-6707-879B5AE7A931}"/>
          </ac:cxnSpMkLst>
        </pc:cxnChg>
        <pc:cxnChg chg="del">
          <ac:chgData name="代數白痴 顧" userId="316db6a4f7ef8138" providerId="LiveId" clId="{BC4C418C-2448-478E-8648-316E8421B4D4}" dt="2023-09-21T05:14:52.942" v="1753" actId="478"/>
          <ac:cxnSpMkLst>
            <pc:docMk/>
            <pc:sldMk cId="2267038628" sldId="392"/>
            <ac:cxnSpMk id="29" creationId="{54D8980F-FAC9-45BB-31A3-6343C85C1567}"/>
          </ac:cxnSpMkLst>
        </pc:cxnChg>
        <pc:cxnChg chg="del">
          <ac:chgData name="代數白痴 顧" userId="316db6a4f7ef8138" providerId="LiveId" clId="{BC4C418C-2448-478E-8648-316E8421B4D4}" dt="2023-09-21T05:14:52.942" v="1753" actId="478"/>
          <ac:cxnSpMkLst>
            <pc:docMk/>
            <pc:sldMk cId="2267038628" sldId="392"/>
            <ac:cxnSpMk id="30" creationId="{A8228A43-8BA4-9145-6DAA-33D717062830}"/>
          </ac:cxnSpMkLst>
        </pc:cxnChg>
        <pc:cxnChg chg="add del">
          <ac:chgData name="代數白痴 顧" userId="316db6a4f7ef8138" providerId="LiveId" clId="{BC4C418C-2448-478E-8648-316E8421B4D4}" dt="2023-09-21T05:31:15.446" v="2712" actId="478"/>
          <ac:cxnSpMkLst>
            <pc:docMk/>
            <pc:sldMk cId="2267038628" sldId="392"/>
            <ac:cxnSpMk id="55" creationId="{25E36D27-3688-17DB-AD94-71E8EC565837}"/>
          </ac:cxnSpMkLst>
        </pc:cxnChg>
        <pc:cxnChg chg="add mod">
          <ac:chgData name="代數白痴 顧" userId="316db6a4f7ef8138" providerId="LiveId" clId="{BC4C418C-2448-478E-8648-316E8421B4D4}" dt="2023-09-21T05:33:45.923" v="2760" actId="164"/>
          <ac:cxnSpMkLst>
            <pc:docMk/>
            <pc:sldMk cId="2267038628" sldId="392"/>
            <ac:cxnSpMk id="57" creationId="{37E0FA27-184D-56CC-C2BE-7AD19A2547DB}"/>
          </ac:cxnSpMkLst>
        </pc:cxnChg>
        <pc:cxnChg chg="add mod">
          <ac:chgData name="代數白痴 顧" userId="316db6a4f7ef8138" providerId="LiveId" clId="{BC4C418C-2448-478E-8648-316E8421B4D4}" dt="2023-09-21T05:33:45.923" v="2760" actId="164"/>
          <ac:cxnSpMkLst>
            <pc:docMk/>
            <pc:sldMk cId="2267038628" sldId="392"/>
            <ac:cxnSpMk id="59" creationId="{888B6600-FC4D-0662-2A5C-B316B2DE408C}"/>
          </ac:cxnSpMkLst>
        </pc:cxnChg>
      </pc:sldChg>
    </pc:docChg>
  </pc:docChgLst>
  <pc:docChgLst>
    <pc:chgData name="代數白痴 顧" userId="316db6a4f7ef8138" providerId="LiveId" clId="{3EF6FB12-2412-4B6F-84AC-91100439E367}"/>
    <pc:docChg chg="undo custSel addSld modSld sldOrd">
      <pc:chgData name="代數白痴 顧" userId="316db6a4f7ef8138" providerId="LiveId" clId="{3EF6FB12-2412-4B6F-84AC-91100439E367}" dt="2023-08-11T06:18:46.052" v="3428" actId="1076"/>
      <pc:docMkLst>
        <pc:docMk/>
      </pc:docMkLst>
      <pc:sldChg chg="addSp delSp modSp mod modNotesTx">
        <pc:chgData name="代數白痴 顧" userId="316db6a4f7ef8138" providerId="LiveId" clId="{3EF6FB12-2412-4B6F-84AC-91100439E367}" dt="2023-08-10T02:18:36.627" v="231" actId="20577"/>
        <pc:sldMkLst>
          <pc:docMk/>
          <pc:sldMk cId="2873434386" sldId="379"/>
        </pc:sldMkLst>
        <pc:spChg chg="mod">
          <ac:chgData name="代數白痴 顧" userId="316db6a4f7ef8138" providerId="LiveId" clId="{3EF6FB12-2412-4B6F-84AC-91100439E367}" dt="2023-08-10T02:18:36.627" v="231" actId="20577"/>
          <ac:spMkLst>
            <pc:docMk/>
            <pc:sldMk cId="2873434386" sldId="379"/>
            <ac:spMk id="23" creationId="{00000000-0000-0000-0000-000000000000}"/>
          </ac:spMkLst>
        </pc:spChg>
        <pc:spChg chg="mod">
          <ac:chgData name="代數白痴 顧" userId="316db6a4f7ef8138" providerId="LiveId" clId="{3EF6FB12-2412-4B6F-84AC-91100439E367}" dt="2023-08-10T02:16:08.878" v="202" actId="207"/>
          <ac:spMkLst>
            <pc:docMk/>
            <pc:sldMk cId="2873434386" sldId="379"/>
            <ac:spMk id="60" creationId="{90ECAF3B-FFFF-A531-AFBE-31708C7D891C}"/>
          </ac:spMkLst>
        </pc:spChg>
        <pc:spChg chg="mod">
          <ac:chgData name="代數白痴 顧" userId="316db6a4f7ef8138" providerId="LiveId" clId="{3EF6FB12-2412-4B6F-84AC-91100439E367}" dt="2023-08-10T02:16:18.022" v="203" actId="20577"/>
          <ac:spMkLst>
            <pc:docMk/>
            <pc:sldMk cId="2873434386" sldId="379"/>
            <ac:spMk id="89" creationId="{9E8FE398-ED8E-E5DE-BD50-E0471252FAF6}"/>
          </ac:spMkLst>
        </pc:spChg>
        <pc:picChg chg="del">
          <ac:chgData name="代數白痴 顧" userId="316db6a4f7ef8138" providerId="LiveId" clId="{3EF6FB12-2412-4B6F-84AC-91100439E367}" dt="2023-08-10T01:58:49.655" v="6" actId="478"/>
          <ac:picMkLst>
            <pc:docMk/>
            <pc:sldMk cId="2873434386" sldId="379"/>
            <ac:picMk id="5" creationId="{BC1F925B-0C3B-2CBA-E942-A09FF91D4971}"/>
          </ac:picMkLst>
        </pc:picChg>
        <pc:picChg chg="add mod">
          <ac:chgData name="代數白痴 顧" userId="316db6a4f7ef8138" providerId="LiveId" clId="{3EF6FB12-2412-4B6F-84AC-91100439E367}" dt="2023-08-10T02:16:03.490" v="201" actId="1076"/>
          <ac:picMkLst>
            <pc:docMk/>
            <pc:sldMk cId="2873434386" sldId="379"/>
            <ac:picMk id="1026" creationId="{B5BCF0F2-1FD3-DE0E-CB7D-29A18889274D}"/>
          </ac:picMkLst>
        </pc:picChg>
        <pc:inkChg chg="del">
          <ac:chgData name="代數白痴 顧" userId="316db6a4f7ef8138" providerId="LiveId" clId="{3EF6FB12-2412-4B6F-84AC-91100439E367}" dt="2023-08-10T01:58:27.226" v="0" actId="478"/>
          <ac:inkMkLst>
            <pc:docMk/>
            <pc:sldMk cId="2873434386" sldId="379"/>
            <ac:inkMk id="7" creationId="{89CB6FA2-0BD1-1B11-E3E7-4505EE059161}"/>
          </ac:inkMkLst>
        </pc:inkChg>
        <pc:cxnChg chg="add mod">
          <ac:chgData name="代數白痴 顧" userId="316db6a4f7ef8138" providerId="LiveId" clId="{3EF6FB12-2412-4B6F-84AC-91100439E367}" dt="2023-08-10T01:58:41.399" v="3"/>
          <ac:cxnSpMkLst>
            <pc:docMk/>
            <pc:sldMk cId="2873434386" sldId="379"/>
            <ac:cxnSpMk id="3" creationId="{2925DA9F-216A-DEA9-0E8A-BFF174133377}"/>
          </ac:cxnSpMkLst>
        </pc:cxnChg>
        <pc:cxnChg chg="add mod">
          <ac:chgData name="代數白痴 顧" userId="316db6a4f7ef8138" providerId="LiveId" clId="{3EF6FB12-2412-4B6F-84AC-91100439E367}" dt="2023-08-10T01:58:41.399" v="3"/>
          <ac:cxnSpMkLst>
            <pc:docMk/>
            <pc:sldMk cId="2873434386" sldId="379"/>
            <ac:cxnSpMk id="4" creationId="{2EEA0B00-6CE8-4BB1-89AD-DBF52E258564}"/>
          </ac:cxnSpMkLst>
        </pc:cxnChg>
      </pc:sldChg>
      <pc:sldChg chg="modSp mod">
        <pc:chgData name="代數白痴 顧" userId="316db6a4f7ef8138" providerId="LiveId" clId="{3EF6FB12-2412-4B6F-84AC-91100439E367}" dt="2023-08-10T02:00:26.828" v="29" actId="20577"/>
        <pc:sldMkLst>
          <pc:docMk/>
          <pc:sldMk cId="371298532" sldId="385"/>
        </pc:sldMkLst>
        <pc:spChg chg="mod">
          <ac:chgData name="代數白痴 顧" userId="316db6a4f7ef8138" providerId="LiveId" clId="{3EF6FB12-2412-4B6F-84AC-91100439E367}" dt="2023-08-10T02:00:26.828" v="29" actId="20577"/>
          <ac:spMkLst>
            <pc:docMk/>
            <pc:sldMk cId="371298532" sldId="385"/>
            <ac:spMk id="2" creationId="{2ED883B7-7BB5-3569-0000-ECC75BEFD414}"/>
          </ac:spMkLst>
        </pc:spChg>
      </pc:sldChg>
      <pc:sldChg chg="addSp delSp modSp mod modNotesTx">
        <pc:chgData name="代數白痴 顧" userId="316db6a4f7ef8138" providerId="LiveId" clId="{3EF6FB12-2412-4B6F-84AC-91100439E367}" dt="2023-08-10T02:22:40.785" v="837" actId="14100"/>
        <pc:sldMkLst>
          <pc:docMk/>
          <pc:sldMk cId="754667137" sldId="386"/>
        </pc:sldMkLst>
        <pc:spChg chg="mod">
          <ac:chgData name="代數白痴 顧" userId="316db6a4f7ef8138" providerId="LiveId" clId="{3EF6FB12-2412-4B6F-84AC-91100439E367}" dt="2023-08-10T02:18:43.410" v="255" actId="20577"/>
          <ac:spMkLst>
            <pc:docMk/>
            <pc:sldMk cId="754667137" sldId="386"/>
            <ac:spMk id="23" creationId="{00000000-0000-0000-0000-000000000000}"/>
          </ac:spMkLst>
        </pc:spChg>
        <pc:spChg chg="mod">
          <ac:chgData name="代數白痴 顧" userId="316db6a4f7ef8138" providerId="LiveId" clId="{3EF6FB12-2412-4B6F-84AC-91100439E367}" dt="2023-08-10T02:22:17.366" v="827" actId="207"/>
          <ac:spMkLst>
            <pc:docMk/>
            <pc:sldMk cId="754667137" sldId="386"/>
            <ac:spMk id="60" creationId="{90ECAF3B-FFFF-A531-AFBE-31708C7D891C}"/>
          </ac:spMkLst>
        </pc:spChg>
        <pc:spChg chg="mod">
          <ac:chgData name="代數白痴 顧" userId="316db6a4f7ef8138" providerId="LiveId" clId="{3EF6FB12-2412-4B6F-84AC-91100439E367}" dt="2023-08-10T02:22:26.985" v="832" actId="20577"/>
          <ac:spMkLst>
            <pc:docMk/>
            <pc:sldMk cId="754667137" sldId="386"/>
            <ac:spMk id="89" creationId="{9E8FE398-ED8E-E5DE-BD50-E0471252FAF6}"/>
          </ac:spMkLst>
        </pc:spChg>
        <pc:picChg chg="add mod">
          <ac:chgData name="代數白痴 顧" userId="316db6a4f7ef8138" providerId="LiveId" clId="{3EF6FB12-2412-4B6F-84AC-91100439E367}" dt="2023-08-10T02:22:40.785" v="837" actId="14100"/>
          <ac:picMkLst>
            <pc:docMk/>
            <pc:sldMk cId="754667137" sldId="386"/>
            <ac:picMk id="2050" creationId="{794F7D14-7B2A-1ED1-BB45-4856DD9634C1}"/>
          </ac:picMkLst>
        </pc:picChg>
        <pc:inkChg chg="del">
          <ac:chgData name="代數白痴 顧" userId="316db6a4f7ef8138" providerId="LiveId" clId="{3EF6FB12-2412-4B6F-84AC-91100439E367}" dt="2023-08-10T01:58:29.233" v="1" actId="478"/>
          <ac:inkMkLst>
            <pc:docMk/>
            <pc:sldMk cId="754667137" sldId="386"/>
            <ac:inkMk id="5" creationId="{35098A63-3A8A-811C-B80D-A654056C06DF}"/>
          </ac:inkMkLst>
        </pc:inkChg>
        <pc:cxnChg chg="add mod">
          <ac:chgData name="代數白痴 顧" userId="316db6a4f7ef8138" providerId="LiveId" clId="{3EF6FB12-2412-4B6F-84AC-91100439E367}" dt="2023-08-10T01:58:43.735" v="4"/>
          <ac:cxnSpMkLst>
            <pc:docMk/>
            <pc:sldMk cId="754667137" sldId="386"/>
            <ac:cxnSpMk id="3" creationId="{B94FEDC2-0CA5-31AC-C2E1-FDBE1697F254}"/>
          </ac:cxnSpMkLst>
        </pc:cxnChg>
        <pc:cxnChg chg="add mod">
          <ac:chgData name="代數白痴 顧" userId="316db6a4f7ef8138" providerId="LiveId" clId="{3EF6FB12-2412-4B6F-84AC-91100439E367}" dt="2023-08-10T01:58:43.735" v="4"/>
          <ac:cxnSpMkLst>
            <pc:docMk/>
            <pc:sldMk cId="754667137" sldId="386"/>
            <ac:cxnSpMk id="4" creationId="{429E2247-0303-26A0-3495-21943F2A7823}"/>
          </ac:cxnSpMkLst>
        </pc:cxnChg>
      </pc:sldChg>
      <pc:sldChg chg="addSp delSp modSp mod delAnim modNotesTx">
        <pc:chgData name="代數白痴 顧" userId="316db6a4f7ef8138" providerId="LiveId" clId="{3EF6FB12-2412-4B6F-84AC-91100439E367}" dt="2023-08-10T02:53:25.523" v="2017" actId="207"/>
        <pc:sldMkLst>
          <pc:docMk/>
          <pc:sldMk cId="731354489" sldId="387"/>
        </pc:sldMkLst>
        <pc:spChg chg="del">
          <ac:chgData name="代數白痴 顧" userId="316db6a4f7ef8138" providerId="LiveId" clId="{3EF6FB12-2412-4B6F-84AC-91100439E367}" dt="2023-08-10T01:58:53.091" v="7" actId="478"/>
          <ac:spMkLst>
            <pc:docMk/>
            <pc:sldMk cId="731354489" sldId="387"/>
            <ac:spMk id="2" creationId="{24FEEFB6-AD7D-A421-2278-C517AED035A6}"/>
          </ac:spMkLst>
        </pc:spChg>
        <pc:spChg chg="del">
          <ac:chgData name="代數白痴 顧" userId="316db6a4f7ef8138" providerId="LiveId" clId="{3EF6FB12-2412-4B6F-84AC-91100439E367}" dt="2023-08-10T01:58:53.091" v="7" actId="478"/>
          <ac:spMkLst>
            <pc:docMk/>
            <pc:sldMk cId="731354489" sldId="387"/>
            <ac:spMk id="6" creationId="{EAC00FB2-5C84-4FD8-E112-89925AE42E21}"/>
          </ac:spMkLst>
        </pc:spChg>
        <pc:spChg chg="mod">
          <ac:chgData name="代數白痴 顧" userId="316db6a4f7ef8138" providerId="LiveId" clId="{3EF6FB12-2412-4B6F-84AC-91100439E367}" dt="2023-08-10T02:51:06.803" v="1634" actId="20577"/>
          <ac:spMkLst>
            <pc:docMk/>
            <pc:sldMk cId="731354489" sldId="387"/>
            <ac:spMk id="23" creationId="{00000000-0000-0000-0000-000000000000}"/>
          </ac:spMkLst>
        </pc:spChg>
        <pc:spChg chg="mod">
          <ac:chgData name="代數白痴 顧" userId="316db6a4f7ef8138" providerId="LiveId" clId="{3EF6FB12-2412-4B6F-84AC-91100439E367}" dt="2023-08-10T02:53:25.523" v="2017" actId="207"/>
          <ac:spMkLst>
            <pc:docMk/>
            <pc:sldMk cId="731354489" sldId="387"/>
            <ac:spMk id="60" creationId="{90ECAF3B-FFFF-A531-AFBE-31708C7D891C}"/>
          </ac:spMkLst>
        </pc:spChg>
        <pc:spChg chg="mod">
          <ac:chgData name="代數白痴 顧" userId="316db6a4f7ef8138" providerId="LiveId" clId="{3EF6FB12-2412-4B6F-84AC-91100439E367}" dt="2023-08-10T02:49:59.192" v="1600" actId="20577"/>
          <ac:spMkLst>
            <pc:docMk/>
            <pc:sldMk cId="731354489" sldId="387"/>
            <ac:spMk id="89" creationId="{9E8FE398-ED8E-E5DE-BD50-E0471252FAF6}"/>
          </ac:spMkLst>
        </pc:spChg>
        <pc:graphicFrameChg chg="del">
          <ac:chgData name="代數白痴 顧" userId="316db6a4f7ef8138" providerId="LiveId" clId="{3EF6FB12-2412-4B6F-84AC-91100439E367}" dt="2023-08-10T01:58:53.091" v="7" actId="478"/>
          <ac:graphicFrameMkLst>
            <pc:docMk/>
            <pc:sldMk cId="731354489" sldId="387"/>
            <ac:graphicFrameMk id="7" creationId="{4D7B3E42-8458-5A2B-8262-E9DA7395F263}"/>
          </ac:graphicFrameMkLst>
        </pc:graphicFrameChg>
        <pc:inkChg chg="del">
          <ac:chgData name="代數白痴 顧" userId="316db6a4f7ef8138" providerId="LiveId" clId="{3EF6FB12-2412-4B6F-84AC-91100439E367}" dt="2023-08-10T01:58:31.067" v="2" actId="478"/>
          <ac:inkMkLst>
            <pc:docMk/>
            <pc:sldMk cId="731354489" sldId="387"/>
            <ac:inkMk id="9" creationId="{76871976-FD4D-30CF-56D2-DA8CE50C0CBF}"/>
          </ac:inkMkLst>
        </pc:inkChg>
        <pc:cxnChg chg="add mod">
          <ac:chgData name="代數白痴 顧" userId="316db6a4f7ef8138" providerId="LiveId" clId="{3EF6FB12-2412-4B6F-84AC-91100439E367}" dt="2023-08-10T01:58:45.853" v="5"/>
          <ac:cxnSpMkLst>
            <pc:docMk/>
            <pc:sldMk cId="731354489" sldId="387"/>
            <ac:cxnSpMk id="3" creationId="{6B4E590D-461B-88CD-E38F-F926C145DD1C}"/>
          </ac:cxnSpMkLst>
        </pc:cxnChg>
        <pc:cxnChg chg="add mod">
          <ac:chgData name="代數白痴 顧" userId="316db6a4f7ef8138" providerId="LiveId" clId="{3EF6FB12-2412-4B6F-84AC-91100439E367}" dt="2023-08-10T01:58:45.853" v="5"/>
          <ac:cxnSpMkLst>
            <pc:docMk/>
            <pc:sldMk cId="731354489" sldId="387"/>
            <ac:cxnSpMk id="4" creationId="{135ABC96-DCBC-8B2F-7EC4-F262B2BE20F5}"/>
          </ac:cxnSpMkLst>
        </pc:cxnChg>
      </pc:sldChg>
      <pc:sldChg chg="addSp modSp mod">
        <pc:chgData name="代數白痴 顧" userId="316db6a4f7ef8138" providerId="LiveId" clId="{3EF6FB12-2412-4B6F-84AC-91100439E367}" dt="2023-08-10T03:52:19.668" v="2675" actId="20577"/>
        <pc:sldMkLst>
          <pc:docMk/>
          <pc:sldMk cId="3686676960" sldId="388"/>
        </pc:sldMkLst>
        <pc:spChg chg="mod">
          <ac:chgData name="代數白痴 顧" userId="316db6a4f7ef8138" providerId="LiveId" clId="{3EF6FB12-2412-4B6F-84AC-91100439E367}" dt="2023-08-10T03:52:19.668" v="2675" actId="20577"/>
          <ac:spMkLst>
            <pc:docMk/>
            <pc:sldMk cId="3686676960" sldId="388"/>
            <ac:spMk id="23" creationId="{00000000-0000-0000-0000-000000000000}"/>
          </ac:spMkLst>
        </pc:spChg>
        <pc:spChg chg="mod">
          <ac:chgData name="代數白痴 顧" userId="316db6a4f7ef8138" providerId="LiveId" clId="{3EF6FB12-2412-4B6F-84AC-91100439E367}" dt="2023-08-10T03:51:40.629" v="2649" actId="113"/>
          <ac:spMkLst>
            <pc:docMk/>
            <pc:sldMk cId="3686676960" sldId="388"/>
            <ac:spMk id="60" creationId="{90ECAF3B-FFFF-A531-AFBE-31708C7D891C}"/>
          </ac:spMkLst>
        </pc:spChg>
        <pc:spChg chg="mod">
          <ac:chgData name="代數白痴 顧" userId="316db6a4f7ef8138" providerId="LiveId" clId="{3EF6FB12-2412-4B6F-84AC-91100439E367}" dt="2023-08-10T02:50:05.966" v="1602" actId="20577"/>
          <ac:spMkLst>
            <pc:docMk/>
            <pc:sldMk cId="3686676960" sldId="388"/>
            <ac:spMk id="89" creationId="{9E8FE398-ED8E-E5DE-BD50-E0471252FAF6}"/>
          </ac:spMkLst>
        </pc:spChg>
        <pc:picChg chg="add mod">
          <ac:chgData name="代數白痴 顧" userId="316db6a4f7ef8138" providerId="LiveId" clId="{3EF6FB12-2412-4B6F-84AC-91100439E367}" dt="2023-08-10T03:52:05.669" v="2652" actId="1076"/>
          <ac:picMkLst>
            <pc:docMk/>
            <pc:sldMk cId="3686676960" sldId="388"/>
            <ac:picMk id="6" creationId="{E8BD243C-81E3-BE53-9D4D-51A1C3F24BE7}"/>
          </ac:picMkLst>
        </pc:picChg>
      </pc:sldChg>
      <pc:sldChg chg="addSp delSp modSp add mod">
        <pc:chgData name="代數白痴 顧" userId="316db6a4f7ef8138" providerId="LiveId" clId="{3EF6FB12-2412-4B6F-84AC-91100439E367}" dt="2023-08-10T02:39:04.334" v="1115" actId="14100"/>
        <pc:sldMkLst>
          <pc:docMk/>
          <pc:sldMk cId="3837981058" sldId="389"/>
        </pc:sldMkLst>
        <pc:spChg chg="mod">
          <ac:chgData name="代數白痴 顧" userId="316db6a4f7ef8138" providerId="LiveId" clId="{3EF6FB12-2412-4B6F-84AC-91100439E367}" dt="2023-08-10T02:38:54.380" v="1112" actId="207"/>
          <ac:spMkLst>
            <pc:docMk/>
            <pc:sldMk cId="3837981058" sldId="389"/>
            <ac:spMk id="60" creationId="{90ECAF3B-FFFF-A531-AFBE-31708C7D891C}"/>
          </ac:spMkLst>
        </pc:spChg>
        <pc:picChg chg="del">
          <ac:chgData name="代數白痴 顧" userId="316db6a4f7ef8138" providerId="LiveId" clId="{3EF6FB12-2412-4B6F-84AC-91100439E367}" dt="2023-08-10T02:36:50.892" v="839" actId="478"/>
          <ac:picMkLst>
            <pc:docMk/>
            <pc:sldMk cId="3837981058" sldId="389"/>
            <ac:picMk id="2050" creationId="{794F7D14-7B2A-1ED1-BB45-4856DD9634C1}"/>
          </ac:picMkLst>
        </pc:picChg>
        <pc:picChg chg="add mod">
          <ac:chgData name="代數白痴 顧" userId="316db6a4f7ef8138" providerId="LiveId" clId="{3EF6FB12-2412-4B6F-84AC-91100439E367}" dt="2023-08-10T02:39:04.334" v="1115" actId="14100"/>
          <ac:picMkLst>
            <pc:docMk/>
            <pc:sldMk cId="3837981058" sldId="389"/>
            <ac:picMk id="3074" creationId="{BE06FF17-105E-1BBA-6221-5E5E9B5740FF}"/>
          </ac:picMkLst>
        </pc:picChg>
      </pc:sldChg>
      <pc:sldChg chg="addSp delSp modSp add mod ord">
        <pc:chgData name="代數白痴 顧" userId="316db6a4f7ef8138" providerId="LiveId" clId="{3EF6FB12-2412-4B6F-84AC-91100439E367}" dt="2023-08-11T06:18:46.052" v="3428" actId="1076"/>
        <pc:sldMkLst>
          <pc:docMk/>
          <pc:sldMk cId="2141944949" sldId="390"/>
        </pc:sldMkLst>
        <pc:spChg chg="mod">
          <ac:chgData name="代數白痴 顧" userId="316db6a4f7ef8138" providerId="LiveId" clId="{3EF6FB12-2412-4B6F-84AC-91100439E367}" dt="2023-08-10T02:48:31.007" v="1597" actId="6549"/>
          <ac:spMkLst>
            <pc:docMk/>
            <pc:sldMk cId="2141944949" sldId="390"/>
            <ac:spMk id="60" creationId="{90ECAF3B-FFFF-A531-AFBE-31708C7D891C}"/>
          </ac:spMkLst>
        </pc:spChg>
        <pc:picChg chg="add mod">
          <ac:chgData name="代數白痴 顧" userId="316db6a4f7ef8138" providerId="LiveId" clId="{3EF6FB12-2412-4B6F-84AC-91100439E367}" dt="2023-08-11T06:18:46.052" v="3428" actId="1076"/>
          <ac:picMkLst>
            <pc:docMk/>
            <pc:sldMk cId="2141944949" sldId="390"/>
            <ac:picMk id="6" creationId="{9D19A6CA-0DCF-598E-9698-C9A8E332EE81}"/>
          </ac:picMkLst>
        </pc:picChg>
        <pc:picChg chg="del">
          <ac:chgData name="代數白痴 顧" userId="316db6a4f7ef8138" providerId="LiveId" clId="{3EF6FB12-2412-4B6F-84AC-91100439E367}" dt="2023-08-10T02:44:15.100" v="1117" actId="478"/>
          <ac:picMkLst>
            <pc:docMk/>
            <pc:sldMk cId="2141944949" sldId="390"/>
            <ac:picMk id="3074" creationId="{BE06FF17-105E-1BBA-6221-5E5E9B5740FF}"/>
          </ac:picMkLst>
        </pc:picChg>
      </pc:sldChg>
      <pc:sldChg chg="addSp delSp modSp add mod">
        <pc:chgData name="代數白痴 顧" userId="316db6a4f7ef8138" providerId="LiveId" clId="{3EF6FB12-2412-4B6F-84AC-91100439E367}" dt="2023-08-10T04:14:31.882" v="3427" actId="1076"/>
        <pc:sldMkLst>
          <pc:docMk/>
          <pc:sldMk cId="3176852412" sldId="391"/>
        </pc:sldMkLst>
        <pc:spChg chg="mod">
          <ac:chgData name="代數白痴 顧" userId="316db6a4f7ef8138" providerId="LiveId" clId="{3EF6FB12-2412-4B6F-84AC-91100439E367}" dt="2023-08-10T04:14:09.765" v="3425" actId="20577"/>
          <ac:spMkLst>
            <pc:docMk/>
            <pc:sldMk cId="3176852412" sldId="391"/>
            <ac:spMk id="60" creationId="{90ECAF3B-FFFF-A531-AFBE-31708C7D891C}"/>
          </ac:spMkLst>
        </pc:spChg>
        <pc:picChg chg="add mod">
          <ac:chgData name="代數白痴 顧" userId="316db6a4f7ef8138" providerId="LiveId" clId="{3EF6FB12-2412-4B6F-84AC-91100439E367}" dt="2023-08-10T04:14:31.882" v="3427" actId="1076"/>
          <ac:picMkLst>
            <pc:docMk/>
            <pc:sldMk cId="3176852412" sldId="391"/>
            <ac:picMk id="6" creationId="{5F560B16-4AA1-138C-6AB8-F33F65B13ED7}"/>
          </ac:picMkLst>
        </pc:picChg>
        <pc:picChg chg="del">
          <ac:chgData name="代數白痴 顧" userId="316db6a4f7ef8138" providerId="LiveId" clId="{3EF6FB12-2412-4B6F-84AC-91100439E367}" dt="2023-08-10T03:59:42.886" v="2679" actId="478"/>
          <ac:picMkLst>
            <pc:docMk/>
            <pc:sldMk cId="3176852412" sldId="391"/>
            <ac:picMk id="3074" creationId="{BE06FF17-105E-1BBA-6221-5E5E9B5740FF}"/>
          </ac:picMkLst>
        </pc:picChg>
      </pc:sldChg>
    </pc:docChg>
  </pc:docChgLst>
  <pc:docChgLst>
    <pc:chgData name="代數白痴 顧" userId="316db6a4f7ef8138" providerId="LiveId" clId="{6E17C9AF-13CC-430E-A992-D31DBA375E81}"/>
    <pc:docChg chg="undo custSel modSld">
      <pc:chgData name="代數白痴 顧" userId="316db6a4f7ef8138" providerId="LiveId" clId="{6E17C9AF-13CC-430E-A992-D31DBA375E81}" dt="2023-07-26T08:59:15.578" v="11518" actId="20577"/>
      <pc:docMkLst>
        <pc:docMk/>
      </pc:docMkLst>
      <pc:sldChg chg="modSp mod modNotesTx">
        <pc:chgData name="代數白痴 顧" userId="316db6a4f7ef8138" providerId="LiveId" clId="{6E17C9AF-13CC-430E-A992-D31DBA375E81}" dt="2023-07-26T07:50:38.223" v="6130" actId="20577"/>
        <pc:sldMkLst>
          <pc:docMk/>
          <pc:sldMk cId="2873434386" sldId="379"/>
        </pc:sldMkLst>
        <pc:spChg chg="mod">
          <ac:chgData name="代數白痴 顧" userId="316db6a4f7ef8138" providerId="LiveId" clId="{6E17C9AF-13CC-430E-A992-D31DBA375E81}" dt="2023-07-26T07:37:35.766" v="4870" actId="947"/>
          <ac:spMkLst>
            <pc:docMk/>
            <pc:sldMk cId="2873434386" sldId="379"/>
            <ac:spMk id="60" creationId="{90ECAF3B-FFFF-A531-AFBE-31708C7D891C}"/>
          </ac:spMkLst>
        </pc:spChg>
        <pc:spChg chg="mod">
          <ac:chgData name="代數白痴 顧" userId="316db6a4f7ef8138" providerId="LiveId" clId="{6E17C9AF-13CC-430E-A992-D31DBA375E81}" dt="2023-07-26T07:50:17.311" v="6127" actId="947"/>
          <ac:spMkLst>
            <pc:docMk/>
            <pc:sldMk cId="2873434386" sldId="379"/>
            <ac:spMk id="89" creationId="{9E8FE398-ED8E-E5DE-BD50-E0471252FAF6}"/>
          </ac:spMkLst>
        </pc:spChg>
        <pc:spChg chg="mod">
          <ac:chgData name="代數白痴 顧" userId="316db6a4f7ef8138" providerId="LiveId" clId="{6E17C9AF-13CC-430E-A992-D31DBA375E81}" dt="2023-07-24T12:41:58.146" v="1339" actId="20577"/>
          <ac:spMkLst>
            <pc:docMk/>
            <pc:sldMk cId="2873434386" sldId="379"/>
            <ac:spMk id="101" creationId="{665D392D-19FC-71B5-434C-0ABBBC91FB85}"/>
          </ac:spMkLst>
        </pc:spChg>
      </pc:sldChg>
      <pc:sldChg chg="addSp modSp mod modAnim modNotesTx">
        <pc:chgData name="代數白痴 顧" userId="316db6a4f7ef8138" providerId="LiveId" clId="{6E17C9AF-13CC-430E-A992-D31DBA375E81}" dt="2023-07-26T03:50:24.127" v="4611"/>
        <pc:sldMkLst>
          <pc:docMk/>
          <pc:sldMk cId="2328187967" sldId="380"/>
        </pc:sldMkLst>
        <pc:spChg chg="mod">
          <ac:chgData name="代數白痴 顧" userId="316db6a4f7ef8138" providerId="LiveId" clId="{6E17C9AF-13CC-430E-A992-D31DBA375E81}" dt="2023-07-26T03:44:54.724" v="3460"/>
          <ac:spMkLst>
            <pc:docMk/>
            <pc:sldMk cId="2328187967" sldId="380"/>
            <ac:spMk id="4" creationId="{B4786A36-7515-CCC1-B64F-116DF25B017B}"/>
          </ac:spMkLst>
        </pc:spChg>
        <pc:spChg chg="mod">
          <ac:chgData name="代數白痴 顧" userId="316db6a4f7ef8138" providerId="LiveId" clId="{6E17C9AF-13CC-430E-A992-D31DBA375E81}" dt="2023-07-26T03:44:54.724" v="3460"/>
          <ac:spMkLst>
            <pc:docMk/>
            <pc:sldMk cId="2328187967" sldId="380"/>
            <ac:spMk id="5" creationId="{969F9C4A-5A26-D28D-1258-A9005E48F854}"/>
          </ac:spMkLst>
        </pc:spChg>
        <pc:spChg chg="mod">
          <ac:chgData name="代數白痴 顧" userId="316db6a4f7ef8138" providerId="LiveId" clId="{6E17C9AF-13CC-430E-A992-D31DBA375E81}" dt="2023-07-26T03:44:54.724" v="3460"/>
          <ac:spMkLst>
            <pc:docMk/>
            <pc:sldMk cId="2328187967" sldId="380"/>
            <ac:spMk id="6" creationId="{C164B511-83D4-E40C-57F9-1CF73BC40B2D}"/>
          </ac:spMkLst>
        </pc:spChg>
        <pc:spChg chg="mod">
          <ac:chgData name="代數白痴 顧" userId="316db6a4f7ef8138" providerId="LiveId" clId="{6E17C9AF-13CC-430E-A992-D31DBA375E81}" dt="2023-07-26T03:44:54.724" v="3460"/>
          <ac:spMkLst>
            <pc:docMk/>
            <pc:sldMk cId="2328187967" sldId="380"/>
            <ac:spMk id="7" creationId="{D659F560-E500-299D-4958-544B6B6A3120}"/>
          </ac:spMkLst>
        </pc:spChg>
        <pc:spChg chg="mod">
          <ac:chgData name="代數白痴 顧" userId="316db6a4f7ef8138" providerId="LiveId" clId="{6E17C9AF-13CC-430E-A992-D31DBA375E81}" dt="2023-07-26T03:44:54.724" v="3460"/>
          <ac:spMkLst>
            <pc:docMk/>
            <pc:sldMk cId="2328187967" sldId="380"/>
            <ac:spMk id="10" creationId="{696ECE7B-F59D-3200-7AB4-E30A8BC3607A}"/>
          </ac:spMkLst>
        </pc:spChg>
        <pc:spChg chg="mod">
          <ac:chgData name="代數白痴 顧" userId="316db6a4f7ef8138" providerId="LiveId" clId="{6E17C9AF-13CC-430E-A992-D31DBA375E81}" dt="2023-07-24T12:37:24.293" v="1121" actId="20577"/>
          <ac:spMkLst>
            <pc:docMk/>
            <pc:sldMk cId="2328187967" sldId="380"/>
            <ac:spMk id="60" creationId="{90ECAF3B-FFFF-A531-AFBE-31708C7D891C}"/>
          </ac:spMkLst>
        </pc:spChg>
        <pc:spChg chg="mod">
          <ac:chgData name="代數白痴 顧" userId="316db6a4f7ef8138" providerId="LiveId" clId="{6E17C9AF-13CC-430E-A992-D31DBA375E81}" dt="2023-07-24T12:37:56.926" v="1147" actId="20577"/>
          <ac:spMkLst>
            <pc:docMk/>
            <pc:sldMk cId="2328187967" sldId="380"/>
            <ac:spMk id="89" creationId="{9E8FE398-ED8E-E5DE-BD50-E0471252FAF6}"/>
          </ac:spMkLst>
        </pc:spChg>
        <pc:spChg chg="mod">
          <ac:chgData name="代數白痴 顧" userId="316db6a4f7ef8138" providerId="LiveId" clId="{6E17C9AF-13CC-430E-A992-D31DBA375E81}" dt="2023-07-24T12:38:01.765" v="1148" actId="20577"/>
          <ac:spMkLst>
            <pc:docMk/>
            <pc:sldMk cId="2328187967" sldId="380"/>
            <ac:spMk id="101" creationId="{665D392D-19FC-71B5-434C-0ABBBC91FB85}"/>
          </ac:spMkLst>
        </pc:spChg>
        <pc:grpChg chg="add mod">
          <ac:chgData name="代數白痴 顧" userId="316db6a4f7ef8138" providerId="LiveId" clId="{6E17C9AF-13CC-430E-A992-D31DBA375E81}" dt="2023-07-26T03:44:59.432" v="3461" actId="1076"/>
          <ac:grpSpMkLst>
            <pc:docMk/>
            <pc:sldMk cId="2328187967" sldId="380"/>
            <ac:grpSpMk id="3" creationId="{ABDEF539-2117-72E6-9CEB-1E5F19BC627D}"/>
          </ac:grpSpMkLst>
        </pc:grpChg>
        <pc:cxnChg chg="mod">
          <ac:chgData name="代數白痴 顧" userId="316db6a4f7ef8138" providerId="LiveId" clId="{6E17C9AF-13CC-430E-A992-D31DBA375E81}" dt="2023-07-26T03:44:54.724" v="3460"/>
          <ac:cxnSpMkLst>
            <pc:docMk/>
            <pc:sldMk cId="2328187967" sldId="380"/>
            <ac:cxnSpMk id="8" creationId="{19A24DE9-BBFE-6639-7D50-AA637D88184D}"/>
          </ac:cxnSpMkLst>
        </pc:cxnChg>
        <pc:cxnChg chg="mod">
          <ac:chgData name="代數白痴 顧" userId="316db6a4f7ef8138" providerId="LiveId" clId="{6E17C9AF-13CC-430E-A992-D31DBA375E81}" dt="2023-07-26T03:44:54.724" v="3460"/>
          <ac:cxnSpMkLst>
            <pc:docMk/>
            <pc:sldMk cId="2328187967" sldId="380"/>
            <ac:cxnSpMk id="9" creationId="{A89BE5E4-7815-1988-C9AC-FACE3AA7D7BB}"/>
          </ac:cxnSpMkLst>
        </pc:cxnChg>
      </pc:sldChg>
      <pc:sldChg chg="addSp delSp modSp mod modAnim modNotesTx">
        <pc:chgData name="代數白痴 顧" userId="316db6a4f7ef8138" providerId="LiveId" clId="{6E17C9AF-13CC-430E-A992-D31DBA375E81}" dt="2023-07-26T03:50:34.759" v="4614"/>
        <pc:sldMkLst>
          <pc:docMk/>
          <pc:sldMk cId="1787025739" sldId="381"/>
        </pc:sldMkLst>
        <pc:spChg chg="mod">
          <ac:chgData name="代數白痴 顧" userId="316db6a4f7ef8138" providerId="LiveId" clId="{6E17C9AF-13CC-430E-A992-D31DBA375E81}" dt="2023-07-26T03:36:30.849" v="1811"/>
          <ac:spMkLst>
            <pc:docMk/>
            <pc:sldMk cId="1787025739" sldId="381"/>
            <ac:spMk id="4" creationId="{44A59E87-2FBD-5505-213C-31A8F1B92F60}"/>
          </ac:spMkLst>
        </pc:spChg>
        <pc:spChg chg="mod">
          <ac:chgData name="代數白痴 顧" userId="316db6a4f7ef8138" providerId="LiveId" clId="{6E17C9AF-13CC-430E-A992-D31DBA375E81}" dt="2023-07-26T03:36:30.849" v="1811"/>
          <ac:spMkLst>
            <pc:docMk/>
            <pc:sldMk cId="1787025739" sldId="381"/>
            <ac:spMk id="5" creationId="{028A80A0-E4CD-03DD-7ABE-F3B281BC42A7}"/>
          </ac:spMkLst>
        </pc:spChg>
        <pc:spChg chg="mod">
          <ac:chgData name="代數白痴 顧" userId="316db6a4f7ef8138" providerId="LiveId" clId="{6E17C9AF-13CC-430E-A992-D31DBA375E81}" dt="2023-07-26T03:36:30.849" v="1811"/>
          <ac:spMkLst>
            <pc:docMk/>
            <pc:sldMk cId="1787025739" sldId="381"/>
            <ac:spMk id="6" creationId="{9F65A3DF-F96C-BCBB-8AEB-F2129E03979B}"/>
          </ac:spMkLst>
        </pc:spChg>
        <pc:spChg chg="mod">
          <ac:chgData name="代數白痴 顧" userId="316db6a4f7ef8138" providerId="LiveId" clId="{6E17C9AF-13CC-430E-A992-D31DBA375E81}" dt="2023-07-26T03:36:30.849" v="1811"/>
          <ac:spMkLst>
            <pc:docMk/>
            <pc:sldMk cId="1787025739" sldId="381"/>
            <ac:spMk id="7" creationId="{9A938F5D-F0CB-CF94-4377-3859014BC355}"/>
          </ac:spMkLst>
        </pc:spChg>
        <pc:spChg chg="mod">
          <ac:chgData name="代數白痴 顧" userId="316db6a4f7ef8138" providerId="LiveId" clId="{6E17C9AF-13CC-430E-A992-D31DBA375E81}" dt="2023-07-26T03:36:30.849" v="1811"/>
          <ac:spMkLst>
            <pc:docMk/>
            <pc:sldMk cId="1787025739" sldId="381"/>
            <ac:spMk id="10" creationId="{2AE04998-9C6E-8AEC-FEAA-DE3735CA3548}"/>
          </ac:spMkLst>
        </pc:spChg>
        <pc:spChg chg="mod">
          <ac:chgData name="代數白痴 顧" userId="316db6a4f7ef8138" providerId="LiveId" clId="{6E17C9AF-13CC-430E-A992-D31DBA375E81}" dt="2023-07-24T12:27:51.509" v="224" actId="113"/>
          <ac:spMkLst>
            <pc:docMk/>
            <pc:sldMk cId="1787025739" sldId="381"/>
            <ac:spMk id="60" creationId="{90ECAF3B-FFFF-A531-AFBE-31708C7D891C}"/>
          </ac:spMkLst>
        </pc:spChg>
        <pc:spChg chg="mod">
          <ac:chgData name="代數白痴 顧" userId="316db6a4f7ef8138" providerId="LiveId" clId="{6E17C9AF-13CC-430E-A992-D31DBA375E81}" dt="2023-07-24T12:32:53.826" v="598" actId="20577"/>
          <ac:spMkLst>
            <pc:docMk/>
            <pc:sldMk cId="1787025739" sldId="381"/>
            <ac:spMk id="89" creationId="{9E8FE398-ED8E-E5DE-BD50-E0471252FAF6}"/>
          </ac:spMkLst>
        </pc:spChg>
        <pc:spChg chg="mod">
          <ac:chgData name="代數白痴 顧" userId="316db6a4f7ef8138" providerId="LiveId" clId="{6E17C9AF-13CC-430E-A992-D31DBA375E81}" dt="2023-07-24T12:32:51.770" v="597" actId="20577"/>
          <ac:spMkLst>
            <pc:docMk/>
            <pc:sldMk cId="1787025739" sldId="381"/>
            <ac:spMk id="101" creationId="{665D392D-19FC-71B5-434C-0ABBBC91FB85}"/>
          </ac:spMkLst>
        </pc:spChg>
        <pc:grpChg chg="add mod">
          <ac:chgData name="代數白痴 顧" userId="316db6a4f7ef8138" providerId="LiveId" clId="{6E17C9AF-13CC-430E-A992-D31DBA375E81}" dt="2023-07-26T03:36:37.048" v="1812" actId="1076"/>
          <ac:grpSpMkLst>
            <pc:docMk/>
            <pc:sldMk cId="1787025739" sldId="381"/>
            <ac:grpSpMk id="3" creationId="{924DEE76-419F-0C45-3306-4E0C2A737C4D}"/>
          </ac:grpSpMkLst>
        </pc:grpChg>
        <pc:graphicFrameChg chg="add del mod">
          <ac:chgData name="代數白痴 顧" userId="316db6a4f7ef8138" providerId="LiveId" clId="{6E17C9AF-13CC-430E-A992-D31DBA375E81}" dt="2023-07-24T12:24:53.950" v="106" actId="478"/>
          <ac:graphicFrameMkLst>
            <pc:docMk/>
            <pc:sldMk cId="1787025739" sldId="381"/>
            <ac:graphicFrameMk id="3" creationId="{8DA9E362-DFD5-5AE8-7EA5-2FB0B6064352}"/>
          </ac:graphicFrameMkLst>
        </pc:graphicFrameChg>
        <pc:cxnChg chg="mod">
          <ac:chgData name="代數白痴 顧" userId="316db6a4f7ef8138" providerId="LiveId" clId="{6E17C9AF-13CC-430E-A992-D31DBA375E81}" dt="2023-07-26T03:36:30.849" v="1811"/>
          <ac:cxnSpMkLst>
            <pc:docMk/>
            <pc:sldMk cId="1787025739" sldId="381"/>
            <ac:cxnSpMk id="8" creationId="{769E942D-631D-0460-7F79-284A558C51BE}"/>
          </ac:cxnSpMkLst>
        </pc:cxnChg>
        <pc:cxnChg chg="mod">
          <ac:chgData name="代數白痴 顧" userId="316db6a4f7ef8138" providerId="LiveId" clId="{6E17C9AF-13CC-430E-A992-D31DBA375E81}" dt="2023-07-26T03:36:30.849" v="1811"/>
          <ac:cxnSpMkLst>
            <pc:docMk/>
            <pc:sldMk cId="1787025739" sldId="381"/>
            <ac:cxnSpMk id="9" creationId="{C9D737CC-63A1-7E2E-5D32-8555452F90F1}"/>
          </ac:cxnSpMkLst>
        </pc:cxnChg>
      </pc:sldChg>
      <pc:sldChg chg="addSp delSp modSp mod modAnim modNotesTx">
        <pc:chgData name="代數白痴 顧" userId="316db6a4f7ef8138" providerId="LiveId" clId="{6E17C9AF-13CC-430E-A992-D31DBA375E81}" dt="2023-07-26T08:09:29.549" v="8105" actId="20577"/>
        <pc:sldMkLst>
          <pc:docMk/>
          <pc:sldMk cId="2498798070" sldId="382"/>
        </pc:sldMkLst>
        <pc:spChg chg="add mod">
          <ac:chgData name="代數白痴 顧" userId="316db6a4f7ef8138" providerId="LiveId" clId="{6E17C9AF-13CC-430E-A992-D31DBA375E81}" dt="2023-07-26T07:59:06.980" v="6383" actId="164"/>
          <ac:spMkLst>
            <pc:docMk/>
            <pc:sldMk cId="2498798070" sldId="382"/>
            <ac:spMk id="3" creationId="{0275FCDA-E1ED-5FE9-E39F-77D41891CBD7}"/>
          </ac:spMkLst>
        </pc:spChg>
        <pc:spChg chg="add mod">
          <ac:chgData name="代數白痴 顧" userId="316db6a4f7ef8138" providerId="LiveId" clId="{6E17C9AF-13CC-430E-A992-D31DBA375E81}" dt="2023-07-26T07:59:06.980" v="6383" actId="164"/>
          <ac:spMkLst>
            <pc:docMk/>
            <pc:sldMk cId="2498798070" sldId="382"/>
            <ac:spMk id="9" creationId="{08C3190F-786E-CCBF-9EBD-22A67BCE5301}"/>
          </ac:spMkLst>
        </pc:spChg>
        <pc:spChg chg="add mod">
          <ac:chgData name="代數白痴 顧" userId="316db6a4f7ef8138" providerId="LiveId" clId="{6E17C9AF-13CC-430E-A992-D31DBA375E81}" dt="2023-07-26T07:59:06.980" v="6383" actId="164"/>
          <ac:spMkLst>
            <pc:docMk/>
            <pc:sldMk cId="2498798070" sldId="382"/>
            <ac:spMk id="10" creationId="{6A00F4F0-7B46-3304-046A-232A7E3AEEF1}"/>
          </ac:spMkLst>
        </pc:spChg>
        <pc:spChg chg="add mod">
          <ac:chgData name="代數白痴 顧" userId="316db6a4f7ef8138" providerId="LiveId" clId="{6E17C9AF-13CC-430E-A992-D31DBA375E81}" dt="2023-07-26T07:59:06.980" v="6383" actId="164"/>
          <ac:spMkLst>
            <pc:docMk/>
            <pc:sldMk cId="2498798070" sldId="382"/>
            <ac:spMk id="11" creationId="{52A3A13E-3FFB-5A5A-1A11-13086DE5795E}"/>
          </ac:spMkLst>
        </pc:spChg>
        <pc:grpChg chg="add mod">
          <ac:chgData name="代數白痴 顧" userId="316db6a4f7ef8138" providerId="LiveId" clId="{6E17C9AF-13CC-430E-A992-D31DBA375E81}" dt="2023-07-26T07:59:06.980" v="6383" actId="164"/>
          <ac:grpSpMkLst>
            <pc:docMk/>
            <pc:sldMk cId="2498798070" sldId="382"/>
            <ac:grpSpMk id="12" creationId="{AE17A8F8-8DC4-41D6-9867-7BE71B872AA2}"/>
          </ac:grpSpMkLst>
        </pc:grpChg>
        <pc:cxnChg chg="add del mod">
          <ac:chgData name="代數白痴 顧" userId="316db6a4f7ef8138" providerId="LiveId" clId="{6E17C9AF-13CC-430E-A992-D31DBA375E81}" dt="2023-07-26T07:56:20.982" v="6321" actId="478"/>
          <ac:cxnSpMkLst>
            <pc:docMk/>
            <pc:sldMk cId="2498798070" sldId="382"/>
            <ac:cxnSpMk id="5" creationId="{EE87D810-1210-9518-928B-BE5DD663F748}"/>
          </ac:cxnSpMkLst>
        </pc:cxnChg>
        <pc:cxnChg chg="add del mod">
          <ac:chgData name="代數白痴 顧" userId="316db6a4f7ef8138" providerId="LiveId" clId="{6E17C9AF-13CC-430E-A992-D31DBA375E81}" dt="2023-07-26T07:56:19.485" v="6320" actId="478"/>
          <ac:cxnSpMkLst>
            <pc:docMk/>
            <pc:sldMk cId="2498798070" sldId="382"/>
            <ac:cxnSpMk id="8" creationId="{0D843288-B5A5-C44E-DE07-7E7C57461B3C}"/>
          </ac:cxnSpMkLst>
        </pc:cxnChg>
      </pc:sldChg>
      <pc:sldChg chg="modSp mod modNotesTx">
        <pc:chgData name="代數白痴 顧" userId="316db6a4f7ef8138" providerId="LiveId" clId="{6E17C9AF-13CC-430E-A992-D31DBA375E81}" dt="2023-07-26T08:44:53.747" v="9582" actId="20577"/>
        <pc:sldMkLst>
          <pc:docMk/>
          <pc:sldMk cId="1783578233" sldId="383"/>
        </pc:sldMkLst>
        <pc:spChg chg="mod">
          <ac:chgData name="代數白痴 顧" userId="316db6a4f7ef8138" providerId="LiveId" clId="{6E17C9AF-13CC-430E-A992-D31DBA375E81}" dt="2023-07-26T08:12:51.941" v="8380" actId="20577"/>
          <ac:spMkLst>
            <pc:docMk/>
            <pc:sldMk cId="1783578233" sldId="383"/>
            <ac:spMk id="60" creationId="{90ECAF3B-FFFF-A531-AFBE-31708C7D891C}"/>
          </ac:spMkLst>
        </pc:spChg>
      </pc:sldChg>
      <pc:sldChg chg="modNotesTx">
        <pc:chgData name="代數白痴 顧" userId="316db6a4f7ef8138" providerId="LiveId" clId="{6E17C9AF-13CC-430E-A992-D31DBA375E81}" dt="2023-07-26T08:59:15.578" v="11518" actId="20577"/>
        <pc:sldMkLst>
          <pc:docMk/>
          <pc:sldMk cId="1994629586" sldId="384"/>
        </pc:sldMkLst>
      </pc:sldChg>
    </pc:docChg>
  </pc:docChgLst>
  <pc:docChgLst>
    <pc:chgData name="代數白痴 顧" userId="316db6a4f7ef8138" providerId="LiveId" clId="{ADA79A59-51F9-4CD5-AB44-E557C118F215}"/>
    <pc:docChg chg="undo custSel delSld modSld sldOrd">
      <pc:chgData name="代數白痴 顧" userId="316db6a4f7ef8138" providerId="LiveId" clId="{ADA79A59-51F9-4CD5-AB44-E557C118F215}" dt="2023-07-31T01:32:36.425" v="10920" actId="20577"/>
      <pc:docMkLst>
        <pc:docMk/>
      </pc:docMkLst>
      <pc:sldChg chg="addSp modSp mod ord modAnim modNotesTx">
        <pc:chgData name="代數白痴 顧" userId="316db6a4f7ef8138" providerId="LiveId" clId="{ADA79A59-51F9-4CD5-AB44-E557C118F215}" dt="2023-07-31T00:55:45.003" v="5793" actId="20577"/>
        <pc:sldMkLst>
          <pc:docMk/>
          <pc:sldMk cId="2873434386" sldId="379"/>
        </pc:sldMkLst>
        <pc:spChg chg="mod">
          <ac:chgData name="代數白痴 顧" userId="316db6a4f7ef8138" providerId="LiveId" clId="{ADA79A59-51F9-4CD5-AB44-E557C118F215}" dt="2023-07-31T00:51:51.122" v="5347"/>
          <ac:spMkLst>
            <pc:docMk/>
            <pc:sldMk cId="2873434386" sldId="379"/>
            <ac:spMk id="4" creationId="{75D118FD-00DC-A7EF-4271-A39211494CCE}"/>
          </ac:spMkLst>
        </pc:spChg>
        <pc:spChg chg="mod">
          <ac:chgData name="代數白痴 顧" userId="316db6a4f7ef8138" providerId="LiveId" clId="{ADA79A59-51F9-4CD5-AB44-E557C118F215}" dt="2023-07-31T00:51:51.122" v="5347"/>
          <ac:spMkLst>
            <pc:docMk/>
            <pc:sldMk cId="2873434386" sldId="379"/>
            <ac:spMk id="5" creationId="{68944F57-C000-3BFA-8BE5-5DF81F9FD830}"/>
          </ac:spMkLst>
        </pc:spChg>
        <pc:spChg chg="mod">
          <ac:chgData name="代數白痴 顧" userId="316db6a4f7ef8138" providerId="LiveId" clId="{ADA79A59-51F9-4CD5-AB44-E557C118F215}" dt="2023-07-31T00:51:51.122" v="5347"/>
          <ac:spMkLst>
            <pc:docMk/>
            <pc:sldMk cId="2873434386" sldId="379"/>
            <ac:spMk id="6" creationId="{7D7AED1B-E30E-63C6-E7CA-EF54EB800F55}"/>
          </ac:spMkLst>
        </pc:spChg>
        <pc:spChg chg="mod">
          <ac:chgData name="代數白痴 顧" userId="316db6a4f7ef8138" providerId="LiveId" clId="{ADA79A59-51F9-4CD5-AB44-E557C118F215}" dt="2023-07-31T00:51:51.122" v="5347"/>
          <ac:spMkLst>
            <pc:docMk/>
            <pc:sldMk cId="2873434386" sldId="379"/>
            <ac:spMk id="9" creationId="{38188A9B-E613-CF29-8FF6-5CD1C7809C38}"/>
          </ac:spMkLst>
        </pc:spChg>
        <pc:spChg chg="mod">
          <ac:chgData name="代數白痴 顧" userId="316db6a4f7ef8138" providerId="LiveId" clId="{ADA79A59-51F9-4CD5-AB44-E557C118F215}" dt="2023-07-31T00:51:51.122" v="5347"/>
          <ac:spMkLst>
            <pc:docMk/>
            <pc:sldMk cId="2873434386" sldId="379"/>
            <ac:spMk id="10" creationId="{AF3890B4-94CC-5D6D-C332-E53D8DF53DB3}"/>
          </ac:spMkLst>
        </pc:spChg>
        <pc:spChg chg="mod">
          <ac:chgData name="代數白痴 顧" userId="316db6a4f7ef8138" providerId="LiveId" clId="{ADA79A59-51F9-4CD5-AB44-E557C118F215}" dt="2023-07-30T23:41:33.914" v="388" actId="113"/>
          <ac:spMkLst>
            <pc:docMk/>
            <pc:sldMk cId="2873434386" sldId="379"/>
            <ac:spMk id="60" creationId="{90ECAF3B-FFFF-A531-AFBE-31708C7D891C}"/>
          </ac:spMkLst>
        </pc:spChg>
        <pc:spChg chg="mod">
          <ac:chgData name="代數白痴 顧" userId="316db6a4f7ef8138" providerId="LiveId" clId="{ADA79A59-51F9-4CD5-AB44-E557C118F215}" dt="2023-07-30T23:45:09.270" v="447" actId="20577"/>
          <ac:spMkLst>
            <pc:docMk/>
            <pc:sldMk cId="2873434386" sldId="379"/>
            <ac:spMk id="89" creationId="{9E8FE398-ED8E-E5DE-BD50-E0471252FAF6}"/>
          </ac:spMkLst>
        </pc:spChg>
        <pc:grpChg chg="mod">
          <ac:chgData name="代數白痴 顧" userId="316db6a4f7ef8138" providerId="LiveId" clId="{ADA79A59-51F9-4CD5-AB44-E557C118F215}" dt="2023-07-30T23:41:37.494" v="390" actId="1076"/>
          <ac:grpSpMkLst>
            <pc:docMk/>
            <pc:sldMk cId="2873434386" sldId="379"/>
            <ac:grpSpMk id="2" creationId="{9204BB33-F861-B3E8-E94D-762DF3B9352D}"/>
          </ac:grpSpMkLst>
        </pc:grpChg>
        <pc:grpChg chg="add mod">
          <ac:chgData name="代數白痴 顧" userId="316db6a4f7ef8138" providerId="LiveId" clId="{ADA79A59-51F9-4CD5-AB44-E557C118F215}" dt="2023-07-31T00:51:54.776" v="5348" actId="1076"/>
          <ac:grpSpMkLst>
            <pc:docMk/>
            <pc:sldMk cId="2873434386" sldId="379"/>
            <ac:grpSpMk id="3" creationId="{1C66F9A2-4DEC-2920-8048-3D184BC42562}"/>
          </ac:grpSpMkLst>
        </pc:grpChg>
        <pc:cxnChg chg="mod">
          <ac:chgData name="代數白痴 顧" userId="316db6a4f7ef8138" providerId="LiveId" clId="{ADA79A59-51F9-4CD5-AB44-E557C118F215}" dt="2023-07-31T00:51:51.122" v="5347"/>
          <ac:cxnSpMkLst>
            <pc:docMk/>
            <pc:sldMk cId="2873434386" sldId="379"/>
            <ac:cxnSpMk id="7" creationId="{E62864BC-D157-96C5-C4CB-7AE27F9EA17F}"/>
          </ac:cxnSpMkLst>
        </pc:cxnChg>
        <pc:cxnChg chg="mod">
          <ac:chgData name="代數白痴 顧" userId="316db6a4f7ef8138" providerId="LiveId" clId="{ADA79A59-51F9-4CD5-AB44-E557C118F215}" dt="2023-07-31T00:51:51.122" v="5347"/>
          <ac:cxnSpMkLst>
            <pc:docMk/>
            <pc:sldMk cId="2873434386" sldId="379"/>
            <ac:cxnSpMk id="8" creationId="{BE2B66DB-E9EA-8421-868B-90470546A03E}"/>
          </ac:cxnSpMkLst>
        </pc:cxnChg>
        <pc:cxnChg chg="mod">
          <ac:chgData name="代數白痴 顧" userId="316db6a4f7ef8138" providerId="LiveId" clId="{ADA79A59-51F9-4CD5-AB44-E557C118F215}" dt="2023-07-31T00:51:51.122" v="5347"/>
          <ac:cxnSpMkLst>
            <pc:docMk/>
            <pc:sldMk cId="2873434386" sldId="379"/>
            <ac:cxnSpMk id="11" creationId="{E418F935-6623-49B7-72CC-865C1E47FAAC}"/>
          </ac:cxnSpMkLst>
        </pc:cxnChg>
        <pc:cxnChg chg="mod">
          <ac:chgData name="代數白痴 顧" userId="316db6a4f7ef8138" providerId="LiveId" clId="{ADA79A59-51F9-4CD5-AB44-E557C118F215}" dt="2023-07-31T00:51:51.122" v="5347"/>
          <ac:cxnSpMkLst>
            <pc:docMk/>
            <pc:sldMk cId="2873434386" sldId="379"/>
            <ac:cxnSpMk id="12" creationId="{C1541499-3CCB-60C1-2C57-8CE6D5C63725}"/>
          </ac:cxnSpMkLst>
        </pc:cxnChg>
        <pc:cxnChg chg="mod">
          <ac:chgData name="代數白痴 顧" userId="316db6a4f7ef8138" providerId="LiveId" clId="{ADA79A59-51F9-4CD5-AB44-E557C118F215}" dt="2023-07-31T00:51:51.122" v="5347"/>
          <ac:cxnSpMkLst>
            <pc:docMk/>
            <pc:sldMk cId="2873434386" sldId="379"/>
            <ac:cxnSpMk id="13" creationId="{4A61FE19-185D-329C-663C-35E0E62CCEFA}"/>
          </ac:cxnSpMkLst>
        </pc:cxnChg>
        <pc:cxnChg chg="mod">
          <ac:chgData name="代數白痴 顧" userId="316db6a4f7ef8138" providerId="LiveId" clId="{ADA79A59-51F9-4CD5-AB44-E557C118F215}" dt="2023-07-31T00:51:51.122" v="5347"/>
          <ac:cxnSpMkLst>
            <pc:docMk/>
            <pc:sldMk cId="2873434386" sldId="379"/>
            <ac:cxnSpMk id="14" creationId="{6A997A89-CE04-4998-BB3A-A6DE9710A2E3}"/>
          </ac:cxnSpMkLst>
        </pc:cxnChg>
        <pc:cxnChg chg="mod">
          <ac:chgData name="代數白痴 顧" userId="316db6a4f7ef8138" providerId="LiveId" clId="{ADA79A59-51F9-4CD5-AB44-E557C118F215}" dt="2023-07-31T00:51:51.122" v="5347"/>
          <ac:cxnSpMkLst>
            <pc:docMk/>
            <pc:sldMk cId="2873434386" sldId="379"/>
            <ac:cxnSpMk id="15" creationId="{84E529D8-19FA-D513-40FA-1E99FFB3A9BA}"/>
          </ac:cxnSpMkLst>
        </pc:cxnChg>
      </pc:sldChg>
      <pc:sldChg chg="addSp delSp modSp del mod modAnim">
        <pc:chgData name="代數白痴 顧" userId="316db6a4f7ef8138" providerId="LiveId" clId="{ADA79A59-51F9-4CD5-AB44-E557C118F215}" dt="2023-07-31T01:03:21.802" v="7136" actId="2696"/>
        <pc:sldMkLst>
          <pc:docMk/>
          <pc:sldMk cId="2328187967" sldId="380"/>
        </pc:sldMkLst>
        <pc:spChg chg="mod topLvl">
          <ac:chgData name="代數白痴 顧" userId="316db6a4f7ef8138" providerId="LiveId" clId="{ADA79A59-51F9-4CD5-AB44-E557C118F215}" dt="2023-07-31T00:51:45.665" v="5346" actId="164"/>
          <ac:spMkLst>
            <pc:docMk/>
            <pc:sldMk cId="2328187967" sldId="380"/>
            <ac:spMk id="4" creationId="{B4786A36-7515-CCC1-B64F-116DF25B017B}"/>
          </ac:spMkLst>
        </pc:spChg>
        <pc:spChg chg="mod topLvl">
          <ac:chgData name="代數白痴 顧" userId="316db6a4f7ef8138" providerId="LiveId" clId="{ADA79A59-51F9-4CD5-AB44-E557C118F215}" dt="2023-07-31T00:51:45.665" v="5346" actId="164"/>
          <ac:spMkLst>
            <pc:docMk/>
            <pc:sldMk cId="2328187967" sldId="380"/>
            <ac:spMk id="5" creationId="{969F9C4A-5A26-D28D-1258-A9005E48F854}"/>
          </ac:spMkLst>
        </pc:spChg>
        <pc:spChg chg="mod topLvl">
          <ac:chgData name="代數白痴 顧" userId="316db6a4f7ef8138" providerId="LiveId" clId="{ADA79A59-51F9-4CD5-AB44-E557C118F215}" dt="2023-07-31T00:51:45.665" v="5346" actId="164"/>
          <ac:spMkLst>
            <pc:docMk/>
            <pc:sldMk cId="2328187967" sldId="380"/>
            <ac:spMk id="6" creationId="{C164B511-83D4-E40C-57F9-1CF73BC40B2D}"/>
          </ac:spMkLst>
        </pc:spChg>
        <pc:spChg chg="del">
          <ac:chgData name="代數白痴 顧" userId="316db6a4f7ef8138" providerId="LiveId" clId="{ADA79A59-51F9-4CD5-AB44-E557C118F215}" dt="2023-07-31T00:47:52.779" v="5139" actId="478"/>
          <ac:spMkLst>
            <pc:docMk/>
            <pc:sldMk cId="2328187967" sldId="380"/>
            <ac:spMk id="7" creationId="{D659F560-E500-299D-4958-544B6B6A3120}"/>
          </ac:spMkLst>
        </pc:spChg>
        <pc:spChg chg="mod topLvl">
          <ac:chgData name="代數白痴 顧" userId="316db6a4f7ef8138" providerId="LiveId" clId="{ADA79A59-51F9-4CD5-AB44-E557C118F215}" dt="2023-07-31T00:51:45.665" v="5346" actId="164"/>
          <ac:spMkLst>
            <pc:docMk/>
            <pc:sldMk cId="2328187967" sldId="380"/>
            <ac:spMk id="10" creationId="{696ECE7B-F59D-3200-7AB4-E30A8BC3607A}"/>
          </ac:spMkLst>
        </pc:spChg>
        <pc:spChg chg="add mod">
          <ac:chgData name="代數白痴 顧" userId="316db6a4f7ef8138" providerId="LiveId" clId="{ADA79A59-51F9-4CD5-AB44-E557C118F215}" dt="2023-07-31T00:51:45.665" v="5346" actId="164"/>
          <ac:spMkLst>
            <pc:docMk/>
            <pc:sldMk cId="2328187967" sldId="380"/>
            <ac:spMk id="11" creationId="{575DE90A-B84F-75CA-1613-E1CB8C1CB152}"/>
          </ac:spMkLst>
        </pc:spChg>
        <pc:grpChg chg="del">
          <ac:chgData name="代數白痴 顧" userId="316db6a4f7ef8138" providerId="LiveId" clId="{ADA79A59-51F9-4CD5-AB44-E557C118F215}" dt="2023-07-31T00:49:45.343" v="5211" actId="165"/>
          <ac:grpSpMkLst>
            <pc:docMk/>
            <pc:sldMk cId="2328187967" sldId="380"/>
            <ac:grpSpMk id="3" creationId="{ABDEF539-2117-72E6-9CEB-1E5F19BC627D}"/>
          </ac:grpSpMkLst>
        </pc:grpChg>
        <pc:grpChg chg="add mod">
          <ac:chgData name="代數白痴 顧" userId="316db6a4f7ef8138" providerId="LiveId" clId="{ADA79A59-51F9-4CD5-AB44-E557C118F215}" dt="2023-07-31T00:51:45.665" v="5346" actId="164"/>
          <ac:grpSpMkLst>
            <pc:docMk/>
            <pc:sldMk cId="2328187967" sldId="380"/>
            <ac:grpSpMk id="20" creationId="{7D59E40A-B1BD-AC5D-B21E-76AB193E6891}"/>
          </ac:grpSpMkLst>
        </pc:grpChg>
        <pc:cxnChg chg="mod topLvl">
          <ac:chgData name="代數白痴 顧" userId="316db6a4f7ef8138" providerId="LiveId" clId="{ADA79A59-51F9-4CD5-AB44-E557C118F215}" dt="2023-07-31T00:51:45.665" v="5346" actId="164"/>
          <ac:cxnSpMkLst>
            <pc:docMk/>
            <pc:sldMk cId="2328187967" sldId="380"/>
            <ac:cxnSpMk id="8" creationId="{19A24DE9-BBFE-6639-7D50-AA637D88184D}"/>
          </ac:cxnSpMkLst>
        </pc:cxnChg>
        <pc:cxnChg chg="mod topLvl">
          <ac:chgData name="代數白痴 顧" userId="316db6a4f7ef8138" providerId="LiveId" clId="{ADA79A59-51F9-4CD5-AB44-E557C118F215}" dt="2023-07-31T00:51:45.665" v="5346" actId="164"/>
          <ac:cxnSpMkLst>
            <pc:docMk/>
            <pc:sldMk cId="2328187967" sldId="380"/>
            <ac:cxnSpMk id="9" creationId="{A89BE5E4-7815-1988-C9AC-FACE3AA7D7BB}"/>
          </ac:cxnSpMkLst>
        </pc:cxnChg>
        <pc:cxnChg chg="add mod">
          <ac:chgData name="代數白痴 顧" userId="316db6a4f7ef8138" providerId="LiveId" clId="{ADA79A59-51F9-4CD5-AB44-E557C118F215}" dt="2023-07-31T00:51:45.665" v="5346" actId="164"/>
          <ac:cxnSpMkLst>
            <pc:docMk/>
            <pc:sldMk cId="2328187967" sldId="380"/>
            <ac:cxnSpMk id="13" creationId="{7A77CD27-8672-E801-7926-C982266C76FA}"/>
          </ac:cxnSpMkLst>
        </pc:cxnChg>
        <pc:cxnChg chg="add mod">
          <ac:chgData name="代數白痴 顧" userId="316db6a4f7ef8138" providerId="LiveId" clId="{ADA79A59-51F9-4CD5-AB44-E557C118F215}" dt="2023-07-31T00:51:45.665" v="5346" actId="164"/>
          <ac:cxnSpMkLst>
            <pc:docMk/>
            <pc:sldMk cId="2328187967" sldId="380"/>
            <ac:cxnSpMk id="15" creationId="{552212BE-B642-FB00-F47F-475A3C1C1A9E}"/>
          </ac:cxnSpMkLst>
        </pc:cxnChg>
        <pc:cxnChg chg="add mod">
          <ac:chgData name="代數白痴 顧" userId="316db6a4f7ef8138" providerId="LiveId" clId="{ADA79A59-51F9-4CD5-AB44-E557C118F215}" dt="2023-07-31T00:51:45.665" v="5346" actId="164"/>
          <ac:cxnSpMkLst>
            <pc:docMk/>
            <pc:sldMk cId="2328187967" sldId="380"/>
            <ac:cxnSpMk id="17" creationId="{582703F2-FA21-0ECB-4B10-0BA5EDF27AEE}"/>
          </ac:cxnSpMkLst>
        </pc:cxnChg>
        <pc:cxnChg chg="add mod">
          <ac:chgData name="代數白痴 顧" userId="316db6a4f7ef8138" providerId="LiveId" clId="{ADA79A59-51F9-4CD5-AB44-E557C118F215}" dt="2023-07-31T00:51:45.665" v="5346" actId="164"/>
          <ac:cxnSpMkLst>
            <pc:docMk/>
            <pc:sldMk cId="2328187967" sldId="380"/>
            <ac:cxnSpMk id="18" creationId="{4146E321-70B7-F6BE-A29E-8A8C8A688A49}"/>
          </ac:cxnSpMkLst>
        </pc:cxnChg>
        <pc:cxnChg chg="add mod">
          <ac:chgData name="代數白痴 顧" userId="316db6a4f7ef8138" providerId="LiveId" clId="{ADA79A59-51F9-4CD5-AB44-E557C118F215}" dt="2023-07-31T00:51:45.665" v="5346" actId="164"/>
          <ac:cxnSpMkLst>
            <pc:docMk/>
            <pc:sldMk cId="2328187967" sldId="380"/>
            <ac:cxnSpMk id="19" creationId="{24543944-36A6-84FA-0D85-C49497F3280C}"/>
          </ac:cxnSpMkLst>
        </pc:cxnChg>
      </pc:sldChg>
      <pc:sldChg chg="del">
        <pc:chgData name="代數白痴 顧" userId="316db6a4f7ef8138" providerId="LiveId" clId="{ADA79A59-51F9-4CD5-AB44-E557C118F215}" dt="2023-07-31T01:03:21.802" v="7136" actId="2696"/>
        <pc:sldMkLst>
          <pc:docMk/>
          <pc:sldMk cId="1787025739" sldId="381"/>
        </pc:sldMkLst>
      </pc:sldChg>
      <pc:sldChg chg="addSp delSp modSp mod ord delAnim modAnim modNotesTx">
        <pc:chgData name="代數白痴 顧" userId="316db6a4f7ef8138" providerId="LiveId" clId="{ADA79A59-51F9-4CD5-AB44-E557C118F215}" dt="2023-07-31T01:03:07.296" v="7135" actId="20577"/>
        <pc:sldMkLst>
          <pc:docMk/>
          <pc:sldMk cId="2498798070" sldId="382"/>
        </pc:sldMkLst>
        <pc:spChg chg="add mod">
          <ac:chgData name="代數白痴 顧" userId="316db6a4f7ef8138" providerId="LiveId" clId="{ADA79A59-51F9-4CD5-AB44-E557C118F215}" dt="2023-07-31T00:59:45.036" v="6426" actId="692"/>
          <ac:spMkLst>
            <pc:docMk/>
            <pc:sldMk cId="2498798070" sldId="382"/>
            <ac:spMk id="19" creationId="{E0360BDA-11D3-313D-E2A7-0E4E4699A81D}"/>
          </ac:spMkLst>
        </pc:spChg>
        <pc:spChg chg="mod">
          <ac:chgData name="代數白痴 顧" userId="316db6a4f7ef8138" providerId="LiveId" clId="{ADA79A59-51F9-4CD5-AB44-E557C118F215}" dt="2023-07-31T00:02:12.906" v="1544" actId="404"/>
          <ac:spMkLst>
            <pc:docMk/>
            <pc:sldMk cId="2498798070" sldId="382"/>
            <ac:spMk id="60" creationId="{90ECAF3B-FFFF-A531-AFBE-31708C7D891C}"/>
          </ac:spMkLst>
        </pc:spChg>
        <pc:spChg chg="mod">
          <ac:chgData name="代數白痴 顧" userId="316db6a4f7ef8138" providerId="LiveId" clId="{ADA79A59-51F9-4CD5-AB44-E557C118F215}" dt="2023-07-30T23:56:30.895" v="1181" actId="20577"/>
          <ac:spMkLst>
            <pc:docMk/>
            <pc:sldMk cId="2498798070" sldId="382"/>
            <ac:spMk id="89" creationId="{9E8FE398-ED8E-E5DE-BD50-E0471252FAF6}"/>
          </ac:spMkLst>
        </pc:spChg>
        <pc:spChg chg="mod">
          <ac:chgData name="代數白痴 顧" userId="316db6a4f7ef8138" providerId="LiveId" clId="{ADA79A59-51F9-4CD5-AB44-E557C118F215}" dt="2023-07-30T23:56:07.299" v="1040" actId="20577"/>
          <ac:spMkLst>
            <pc:docMk/>
            <pc:sldMk cId="2498798070" sldId="382"/>
            <ac:spMk id="101" creationId="{665D392D-19FC-71B5-434C-0ABBBC91FB85}"/>
          </ac:spMkLst>
        </pc:spChg>
        <pc:grpChg chg="mod">
          <ac:chgData name="代數白痴 顧" userId="316db6a4f7ef8138" providerId="LiveId" clId="{ADA79A59-51F9-4CD5-AB44-E557C118F215}" dt="2023-07-30T23:56:38.555" v="1182" actId="164"/>
          <ac:grpSpMkLst>
            <pc:docMk/>
            <pc:sldMk cId="2498798070" sldId="382"/>
            <ac:grpSpMk id="2" creationId="{9204BB33-F861-B3E8-E94D-762DF3B9352D}"/>
          </ac:grpSpMkLst>
        </pc:grpChg>
        <pc:grpChg chg="del">
          <ac:chgData name="代數白痴 顧" userId="316db6a4f7ef8138" providerId="LiveId" clId="{ADA79A59-51F9-4CD5-AB44-E557C118F215}" dt="2023-07-30T23:46:17.720" v="450" actId="478"/>
          <ac:grpSpMkLst>
            <pc:docMk/>
            <pc:sldMk cId="2498798070" sldId="382"/>
            <ac:grpSpMk id="12" creationId="{AE17A8F8-8DC4-41D6-9867-7BE71B872AA2}"/>
          </ac:grpSpMkLst>
        </pc:grpChg>
        <pc:grpChg chg="add mod">
          <ac:chgData name="代數白痴 顧" userId="316db6a4f7ef8138" providerId="LiveId" clId="{ADA79A59-51F9-4CD5-AB44-E557C118F215}" dt="2023-07-30T23:56:42.225" v="1195" actId="1036"/>
          <ac:grpSpMkLst>
            <pc:docMk/>
            <pc:sldMk cId="2498798070" sldId="382"/>
            <ac:grpSpMk id="18" creationId="{CB0C996B-A0EF-7418-5B97-932106D593E2}"/>
          </ac:grpSpMkLst>
        </pc:grpChg>
        <pc:graphicFrameChg chg="add mod">
          <ac:chgData name="代數白痴 顧" userId="316db6a4f7ef8138" providerId="LiveId" clId="{ADA79A59-51F9-4CD5-AB44-E557C118F215}" dt="2023-07-30T23:48:35.854" v="468" actId="1036"/>
          <ac:graphicFrameMkLst>
            <pc:docMk/>
            <pc:sldMk cId="2498798070" sldId="382"/>
            <ac:graphicFrameMk id="4" creationId="{0B832096-0B09-F6D1-C9A5-33412EE8F663}"/>
          </ac:graphicFrameMkLst>
        </pc:graphicFrameChg>
        <pc:graphicFrameChg chg="add mod">
          <ac:chgData name="代數白痴 顧" userId="316db6a4f7ef8138" providerId="LiveId" clId="{ADA79A59-51F9-4CD5-AB44-E557C118F215}" dt="2023-07-30T23:49:50.180" v="563" actId="1036"/>
          <ac:graphicFrameMkLst>
            <pc:docMk/>
            <pc:sldMk cId="2498798070" sldId="382"/>
            <ac:graphicFrameMk id="7" creationId="{805A62DC-E7B5-862C-5B2A-B4B2CC0D819B}"/>
          </ac:graphicFrameMkLst>
        </pc:graphicFrameChg>
        <pc:graphicFrameChg chg="add mod">
          <ac:chgData name="代數白痴 顧" userId="316db6a4f7ef8138" providerId="LiveId" clId="{ADA79A59-51F9-4CD5-AB44-E557C118F215}" dt="2023-07-30T23:50:31.409" v="606" actId="1035"/>
          <ac:graphicFrameMkLst>
            <pc:docMk/>
            <pc:sldMk cId="2498798070" sldId="382"/>
            <ac:graphicFrameMk id="8" creationId="{B274552A-CEB0-611A-6109-676645D2A361}"/>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3" creationId="{2D640A0A-7E82-7281-7B78-616151FFF13D}"/>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4" creationId="{678DE969-6091-4052-54CE-C277A113424C}"/>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5" creationId="{F8BD1D11-CF19-6079-3AE1-20F0FCCDF66A}"/>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6" creationId="{123B575A-C1C5-D6C1-3908-46920CE8FA04}"/>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7" creationId="{CD0AB451-6E01-595E-9A54-D625D7CE45C9}"/>
          </ac:graphicFrameMkLst>
        </pc:graphicFrameChg>
        <pc:cxnChg chg="add del mod">
          <ac:chgData name="代數白痴 顧" userId="316db6a4f7ef8138" providerId="LiveId" clId="{ADA79A59-51F9-4CD5-AB44-E557C118F215}" dt="2023-07-30T23:55:57.311" v="1039" actId="478"/>
          <ac:cxnSpMkLst>
            <pc:docMk/>
            <pc:sldMk cId="2498798070" sldId="382"/>
            <ac:cxnSpMk id="6" creationId="{B926BD32-8E9B-D219-9670-EB071C1F4E3D}"/>
          </ac:cxnSpMkLst>
        </pc:cxnChg>
      </pc:sldChg>
      <pc:sldChg chg="addSp delSp modSp mod ord modAnim modNotesTx">
        <pc:chgData name="代數白痴 顧" userId="316db6a4f7ef8138" providerId="LiveId" clId="{ADA79A59-51F9-4CD5-AB44-E557C118F215}" dt="2023-07-31T01:18:29.534" v="8792" actId="20577"/>
        <pc:sldMkLst>
          <pc:docMk/>
          <pc:sldMk cId="1783578233" sldId="383"/>
        </pc:sldMkLst>
        <pc:spChg chg="add mod">
          <ac:chgData name="代數白痴 顧" userId="316db6a4f7ef8138" providerId="LiveId" clId="{ADA79A59-51F9-4CD5-AB44-E557C118F215}" dt="2023-07-31T00:17:37.335" v="2191" actId="1076"/>
          <ac:spMkLst>
            <pc:docMk/>
            <pc:sldMk cId="1783578233" sldId="383"/>
            <ac:spMk id="15" creationId="{2BF4656E-B193-7184-3288-1A63B6EB1E1A}"/>
          </ac:spMkLst>
        </pc:spChg>
        <pc:spChg chg="add mod">
          <ac:chgData name="代數白痴 顧" userId="316db6a4f7ef8138" providerId="LiveId" clId="{ADA79A59-51F9-4CD5-AB44-E557C118F215}" dt="2023-07-31T00:17:37.335" v="2191" actId="1076"/>
          <ac:spMkLst>
            <pc:docMk/>
            <pc:sldMk cId="1783578233" sldId="383"/>
            <ac:spMk id="16" creationId="{1BFB91A8-2999-B5E8-51F5-9B789A679331}"/>
          </ac:spMkLst>
        </pc:spChg>
        <pc:spChg chg="add mod">
          <ac:chgData name="代數白痴 顧" userId="316db6a4f7ef8138" providerId="LiveId" clId="{ADA79A59-51F9-4CD5-AB44-E557C118F215}" dt="2023-07-31T00:17:37.335" v="2191" actId="1076"/>
          <ac:spMkLst>
            <pc:docMk/>
            <pc:sldMk cId="1783578233" sldId="383"/>
            <ac:spMk id="17" creationId="{184865D8-43CF-3D67-0217-0F6F06CDE3A7}"/>
          </ac:spMkLst>
        </pc:spChg>
        <pc:spChg chg="add mod">
          <ac:chgData name="代數白痴 顧" userId="316db6a4f7ef8138" providerId="LiveId" clId="{ADA79A59-51F9-4CD5-AB44-E557C118F215}" dt="2023-07-31T00:17:37.335" v="2191" actId="1076"/>
          <ac:spMkLst>
            <pc:docMk/>
            <pc:sldMk cId="1783578233" sldId="383"/>
            <ac:spMk id="18" creationId="{BC1A1DDD-E960-6AB9-2C61-46F375D0B495}"/>
          </ac:spMkLst>
        </pc:spChg>
        <pc:spChg chg="add mod">
          <ac:chgData name="代數白痴 顧" userId="316db6a4f7ef8138" providerId="LiveId" clId="{ADA79A59-51F9-4CD5-AB44-E557C118F215}" dt="2023-07-31T00:17:37.335" v="2191" actId="1076"/>
          <ac:spMkLst>
            <pc:docMk/>
            <pc:sldMk cId="1783578233" sldId="383"/>
            <ac:spMk id="19" creationId="{90528045-0D86-E7E3-7CFE-0CC14256C84C}"/>
          </ac:spMkLst>
        </pc:spChg>
        <pc:spChg chg="add mod">
          <ac:chgData name="代數白痴 顧" userId="316db6a4f7ef8138" providerId="LiveId" clId="{ADA79A59-51F9-4CD5-AB44-E557C118F215}" dt="2023-07-31T00:17:37.335" v="2191" actId="1076"/>
          <ac:spMkLst>
            <pc:docMk/>
            <pc:sldMk cId="1783578233" sldId="383"/>
            <ac:spMk id="20" creationId="{8C33D2A4-ADB2-6287-D295-C0A3E2645452}"/>
          </ac:spMkLst>
        </pc:spChg>
        <pc:spChg chg="add mod">
          <ac:chgData name="代數白痴 顧" userId="316db6a4f7ef8138" providerId="LiveId" clId="{ADA79A59-51F9-4CD5-AB44-E557C118F215}" dt="2023-07-31T01:17:17.386" v="8624" actId="113"/>
          <ac:spMkLst>
            <pc:docMk/>
            <pc:sldMk cId="1783578233" sldId="383"/>
            <ac:spMk id="40" creationId="{6B45E5C3-92F8-3388-9675-F42011B8CADD}"/>
          </ac:spMkLst>
        </pc:spChg>
        <pc:spChg chg="mod">
          <ac:chgData name="代數白痴 顧" userId="316db6a4f7ef8138" providerId="LiveId" clId="{ADA79A59-51F9-4CD5-AB44-E557C118F215}" dt="2023-07-31T00:02:49.539" v="1603" actId="20577"/>
          <ac:spMkLst>
            <pc:docMk/>
            <pc:sldMk cId="1783578233" sldId="383"/>
            <ac:spMk id="60" creationId="{90ECAF3B-FFFF-A531-AFBE-31708C7D891C}"/>
          </ac:spMkLst>
        </pc:spChg>
        <pc:spChg chg="mod">
          <ac:chgData name="代數白痴 顧" userId="316db6a4f7ef8138" providerId="LiveId" clId="{ADA79A59-51F9-4CD5-AB44-E557C118F215}" dt="2023-07-31T00:22:43.305" v="2360" actId="20577"/>
          <ac:spMkLst>
            <pc:docMk/>
            <pc:sldMk cId="1783578233" sldId="383"/>
            <ac:spMk id="89" creationId="{9E8FE398-ED8E-E5DE-BD50-E0471252FAF6}"/>
          </ac:spMkLst>
        </pc:spChg>
        <pc:spChg chg="mod">
          <ac:chgData name="代數白痴 顧" userId="316db6a4f7ef8138" providerId="LiveId" clId="{ADA79A59-51F9-4CD5-AB44-E557C118F215}" dt="2023-07-31T00:23:10.341" v="2376" actId="20577"/>
          <ac:spMkLst>
            <pc:docMk/>
            <pc:sldMk cId="1783578233" sldId="383"/>
            <ac:spMk id="101" creationId="{665D392D-19FC-71B5-434C-0ABBBC91FB85}"/>
          </ac:spMkLst>
        </pc:spChg>
        <pc:grpChg chg="mod">
          <ac:chgData name="代數白痴 顧" userId="316db6a4f7ef8138" providerId="LiveId" clId="{ADA79A59-51F9-4CD5-AB44-E557C118F215}" dt="2023-07-31T00:23:20.150" v="2378" actId="164"/>
          <ac:grpSpMkLst>
            <pc:docMk/>
            <pc:sldMk cId="1783578233" sldId="383"/>
            <ac:grpSpMk id="2" creationId="{9204BB33-F861-B3E8-E94D-762DF3B9352D}"/>
          </ac:grpSpMkLst>
        </pc:grpChg>
        <pc:grpChg chg="add mod">
          <ac:chgData name="代數白痴 顧" userId="316db6a4f7ef8138" providerId="LiveId" clId="{ADA79A59-51F9-4CD5-AB44-E557C118F215}" dt="2023-07-31T00:23:20.150" v="2378" actId="164"/>
          <ac:grpSpMkLst>
            <pc:docMk/>
            <pc:sldMk cId="1783578233" sldId="383"/>
            <ac:grpSpMk id="39" creationId="{4D70B94C-039E-5D5A-C7F5-212E451167AB}"/>
          </ac:grpSpMkLst>
        </pc:grpChg>
        <pc:graphicFrameChg chg="add mod">
          <ac:chgData name="代數白痴 顧" userId="316db6a4f7ef8138" providerId="LiveId" clId="{ADA79A59-51F9-4CD5-AB44-E557C118F215}" dt="2023-07-30T23:59:59.056" v="1387" actId="1037"/>
          <ac:graphicFrameMkLst>
            <pc:docMk/>
            <pc:sldMk cId="1783578233" sldId="383"/>
            <ac:graphicFrameMk id="4" creationId="{0829BD26-84A4-C6FF-3EEB-1CC6FEA6E247}"/>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28" creationId="{6C79DA09-D366-6927-1FD5-B3372363F441}"/>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29" creationId="{18DE1BFF-E6E5-D160-DC4F-F6F53184BE3D}"/>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2" creationId="{734A72D1-BC11-F075-F12C-B96BD239F9EB}"/>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6" creationId="{D210513E-25E5-49AA-0822-247A4F6B4CA1}"/>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7" creationId="{6EBF2DC6-18A0-DCA8-4B5D-4E2946822D5B}"/>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8" creationId="{AC4898CA-660B-4DD7-F2BA-7F0C6BD3434B}"/>
          </ac:graphicFrameMkLst>
        </pc:graphicFrameChg>
        <pc:picChg chg="add del mod">
          <ac:chgData name="代數白痴 顧" userId="316db6a4f7ef8138" providerId="LiveId" clId="{ADA79A59-51F9-4CD5-AB44-E557C118F215}" dt="2023-07-31T00:13:31.807" v="1746" actId="478"/>
          <ac:picMkLst>
            <pc:docMk/>
            <pc:sldMk cId="1783578233" sldId="383"/>
            <ac:picMk id="5" creationId="{5861A550-94B0-AA93-7152-E712FC38DBD2}"/>
          </ac:picMkLst>
        </pc:picChg>
        <pc:cxnChg chg="add mod">
          <ac:chgData name="代數白痴 顧" userId="316db6a4f7ef8138" providerId="LiveId" clId="{ADA79A59-51F9-4CD5-AB44-E557C118F215}" dt="2023-07-31T00:17:37.335" v="2191" actId="1076"/>
          <ac:cxnSpMkLst>
            <pc:docMk/>
            <pc:sldMk cId="1783578233" sldId="383"/>
            <ac:cxnSpMk id="7" creationId="{9264BA47-A640-D950-2772-FFBA17A348F5}"/>
          </ac:cxnSpMkLst>
        </pc:cxnChg>
        <pc:cxnChg chg="add mod">
          <ac:chgData name="代數白痴 顧" userId="316db6a4f7ef8138" providerId="LiveId" clId="{ADA79A59-51F9-4CD5-AB44-E557C118F215}" dt="2023-07-31T00:17:37.335" v="2191" actId="1076"/>
          <ac:cxnSpMkLst>
            <pc:docMk/>
            <pc:sldMk cId="1783578233" sldId="383"/>
            <ac:cxnSpMk id="9" creationId="{0FA1D9D0-C1C3-05CB-B85F-610F3E623E9E}"/>
          </ac:cxnSpMkLst>
        </pc:cxnChg>
        <pc:cxnChg chg="add mod">
          <ac:chgData name="代數白痴 顧" userId="316db6a4f7ef8138" providerId="LiveId" clId="{ADA79A59-51F9-4CD5-AB44-E557C118F215}" dt="2023-07-31T00:17:37.335" v="2191" actId="1076"/>
          <ac:cxnSpMkLst>
            <pc:docMk/>
            <pc:sldMk cId="1783578233" sldId="383"/>
            <ac:cxnSpMk id="11" creationId="{B32ECD13-24BB-89DC-0467-E850F77BC79C}"/>
          </ac:cxnSpMkLst>
        </pc:cxnChg>
        <pc:cxnChg chg="add mod">
          <ac:chgData name="代數白痴 顧" userId="316db6a4f7ef8138" providerId="LiveId" clId="{ADA79A59-51F9-4CD5-AB44-E557C118F215}" dt="2023-07-31T00:17:37.335" v="2191" actId="1076"/>
          <ac:cxnSpMkLst>
            <pc:docMk/>
            <pc:sldMk cId="1783578233" sldId="383"/>
            <ac:cxnSpMk id="12" creationId="{3A6DA850-C4F5-251A-51E7-CB45977312A1}"/>
          </ac:cxnSpMkLst>
        </pc:cxnChg>
        <pc:cxnChg chg="add del mod">
          <ac:chgData name="代數白痴 顧" userId="316db6a4f7ef8138" providerId="LiveId" clId="{ADA79A59-51F9-4CD5-AB44-E557C118F215}" dt="2023-07-31T00:11:36.535" v="1646" actId="478"/>
          <ac:cxnSpMkLst>
            <pc:docMk/>
            <pc:sldMk cId="1783578233" sldId="383"/>
            <ac:cxnSpMk id="14" creationId="{2E9B6A43-FBF0-8266-43F8-9E11105190E9}"/>
          </ac:cxnSpMkLst>
        </pc:cxnChg>
        <pc:cxnChg chg="add del mod">
          <ac:chgData name="代數白痴 顧" userId="316db6a4f7ef8138" providerId="LiveId" clId="{ADA79A59-51F9-4CD5-AB44-E557C118F215}" dt="2023-07-31T00:13:28.413" v="1745" actId="478"/>
          <ac:cxnSpMkLst>
            <pc:docMk/>
            <pc:sldMk cId="1783578233" sldId="383"/>
            <ac:cxnSpMk id="22" creationId="{2CF5223C-081E-89DD-014B-5E207B1DCDA3}"/>
          </ac:cxnSpMkLst>
        </pc:cxnChg>
        <pc:cxnChg chg="add mod">
          <ac:chgData name="代數白痴 顧" userId="316db6a4f7ef8138" providerId="LiveId" clId="{ADA79A59-51F9-4CD5-AB44-E557C118F215}" dt="2023-07-31T00:14:30.827" v="1792" actId="1038"/>
          <ac:cxnSpMkLst>
            <pc:docMk/>
            <pc:sldMk cId="1783578233" sldId="383"/>
            <ac:cxnSpMk id="25" creationId="{B0DEC079-7E91-9AED-39E2-9D433DE7BC83}"/>
          </ac:cxnSpMkLst>
        </pc:cxnChg>
        <pc:cxnChg chg="add mod">
          <ac:chgData name="代數白痴 顧" userId="316db6a4f7ef8138" providerId="LiveId" clId="{ADA79A59-51F9-4CD5-AB44-E557C118F215}" dt="2023-07-31T00:14:37.740" v="1858" actId="1038"/>
          <ac:cxnSpMkLst>
            <pc:docMk/>
            <pc:sldMk cId="1783578233" sldId="383"/>
            <ac:cxnSpMk id="26" creationId="{F1DA98B0-A598-6381-26CB-27A7766EF068}"/>
          </ac:cxnSpMkLst>
        </pc:cxnChg>
        <pc:cxnChg chg="add mod">
          <ac:chgData name="代數白痴 顧" userId="316db6a4f7ef8138" providerId="LiveId" clId="{ADA79A59-51F9-4CD5-AB44-E557C118F215}" dt="2023-07-31T00:14:46.650" v="1939" actId="1038"/>
          <ac:cxnSpMkLst>
            <pc:docMk/>
            <pc:sldMk cId="1783578233" sldId="383"/>
            <ac:cxnSpMk id="27" creationId="{4D0310D0-1A64-89B9-80B8-523272DC355F}"/>
          </ac:cxnSpMkLst>
        </pc:cxnChg>
        <pc:cxnChg chg="add del mod">
          <ac:chgData name="代數白痴 顧" userId="316db6a4f7ef8138" providerId="LiveId" clId="{ADA79A59-51F9-4CD5-AB44-E557C118F215}" dt="2023-07-31T00:17:24.667" v="2190" actId="478"/>
          <ac:cxnSpMkLst>
            <pc:docMk/>
            <pc:sldMk cId="1783578233" sldId="383"/>
            <ac:cxnSpMk id="31" creationId="{D315712E-E322-B6C2-56EE-2B232E5664ED}"/>
          </ac:cxnSpMkLst>
        </pc:cxnChg>
        <pc:cxnChg chg="add del mod">
          <ac:chgData name="代數白痴 顧" userId="316db6a4f7ef8138" providerId="LiveId" clId="{ADA79A59-51F9-4CD5-AB44-E557C118F215}" dt="2023-07-31T00:23:14.171" v="2377" actId="478"/>
          <ac:cxnSpMkLst>
            <pc:docMk/>
            <pc:sldMk cId="1783578233" sldId="383"/>
            <ac:cxnSpMk id="34" creationId="{00B2CFFC-B776-909E-2687-44C9F7E2E263}"/>
          </ac:cxnSpMkLst>
        </pc:cxnChg>
      </pc:sldChg>
      <pc:sldChg chg="addSp delSp modSp mod ord delAnim modAnim modNotesTx">
        <pc:chgData name="代數白痴 顧" userId="316db6a4f7ef8138" providerId="LiveId" clId="{ADA79A59-51F9-4CD5-AB44-E557C118F215}" dt="2023-07-31T01:32:36.425" v="10920" actId="20577"/>
        <pc:sldMkLst>
          <pc:docMk/>
          <pc:sldMk cId="1994629586" sldId="384"/>
        </pc:sldMkLst>
        <pc:spChg chg="add mod">
          <ac:chgData name="代數白痴 顧" userId="316db6a4f7ef8138" providerId="LiveId" clId="{ADA79A59-51F9-4CD5-AB44-E557C118F215}" dt="2023-07-31T01:26:03.993" v="9451" actId="14100"/>
          <ac:spMkLst>
            <pc:docMk/>
            <pc:sldMk cId="1994629586" sldId="384"/>
            <ac:spMk id="12" creationId="{255C4973-C74B-0314-8927-6B04860AAE29}"/>
          </ac:spMkLst>
        </pc:spChg>
        <pc:spChg chg="add del mod ord">
          <ac:chgData name="代數白痴 顧" userId="316db6a4f7ef8138" providerId="LiveId" clId="{ADA79A59-51F9-4CD5-AB44-E557C118F215}" dt="2023-07-31T01:25:13.590" v="9436" actId="478"/>
          <ac:spMkLst>
            <pc:docMk/>
            <pc:sldMk cId="1994629586" sldId="384"/>
            <ac:spMk id="13" creationId="{862251B9-92D3-A45C-BFAD-E448721FB6CC}"/>
          </ac:spMkLst>
        </pc:spChg>
        <pc:spChg chg="add del mod">
          <ac:chgData name="代數白痴 顧" userId="316db6a4f7ef8138" providerId="LiveId" clId="{ADA79A59-51F9-4CD5-AB44-E557C118F215}" dt="2023-07-31T01:22:11.749" v="9403" actId="478"/>
          <ac:spMkLst>
            <pc:docMk/>
            <pc:sldMk cId="1994629586" sldId="384"/>
            <ac:spMk id="14" creationId="{6D9472A7-C019-3341-0B4C-37DB4B3B9FCD}"/>
          </ac:spMkLst>
        </pc:spChg>
        <pc:spChg chg="add del mod">
          <ac:chgData name="代數白痴 顧" userId="316db6a4f7ef8138" providerId="LiveId" clId="{ADA79A59-51F9-4CD5-AB44-E557C118F215}" dt="2023-07-31T01:22:11.076" v="9402" actId="478"/>
          <ac:spMkLst>
            <pc:docMk/>
            <pc:sldMk cId="1994629586" sldId="384"/>
            <ac:spMk id="15" creationId="{6A1F8914-6731-B81E-883A-F7F4D5FEDC72}"/>
          </ac:spMkLst>
        </pc:spChg>
        <pc:spChg chg="add del mod">
          <ac:chgData name="代數白痴 顧" userId="316db6a4f7ef8138" providerId="LiveId" clId="{ADA79A59-51F9-4CD5-AB44-E557C118F215}" dt="2023-07-31T01:25:12.958" v="9435" actId="478"/>
          <ac:spMkLst>
            <pc:docMk/>
            <pc:sldMk cId="1994629586" sldId="384"/>
            <ac:spMk id="20" creationId="{EC07B61C-7C14-4F6C-CB85-3266DDDED16E}"/>
          </ac:spMkLst>
        </pc:spChg>
        <pc:spChg chg="add mod">
          <ac:chgData name="代數白痴 顧" userId="316db6a4f7ef8138" providerId="LiveId" clId="{ADA79A59-51F9-4CD5-AB44-E557C118F215}" dt="2023-07-31T01:25:39.095" v="9443" actId="1076"/>
          <ac:spMkLst>
            <pc:docMk/>
            <pc:sldMk cId="1994629586" sldId="384"/>
            <ac:spMk id="21" creationId="{D42EE766-8F66-A52B-281A-3D2CAE76DE2B}"/>
          </ac:spMkLst>
        </pc:spChg>
        <pc:spChg chg="add mod">
          <ac:chgData name="代數白痴 顧" userId="316db6a4f7ef8138" providerId="LiveId" clId="{ADA79A59-51F9-4CD5-AB44-E557C118F215}" dt="2023-07-31T01:25:55.272" v="9450" actId="1076"/>
          <ac:spMkLst>
            <pc:docMk/>
            <pc:sldMk cId="1994629586" sldId="384"/>
            <ac:spMk id="22" creationId="{23F31A13-073F-57DE-AE21-C9097B702EF9}"/>
          </ac:spMkLst>
        </pc:spChg>
        <pc:spChg chg="mod">
          <ac:chgData name="代數白痴 顧" userId="316db6a4f7ef8138" providerId="LiveId" clId="{ADA79A59-51F9-4CD5-AB44-E557C118F215}" dt="2023-07-31T00:27:15.420" v="2805" actId="20577"/>
          <ac:spMkLst>
            <pc:docMk/>
            <pc:sldMk cId="1994629586" sldId="384"/>
            <ac:spMk id="60" creationId="{90ECAF3B-FFFF-A531-AFBE-31708C7D891C}"/>
          </ac:spMkLst>
        </pc:spChg>
        <pc:spChg chg="mod">
          <ac:chgData name="代數白痴 顧" userId="316db6a4f7ef8138" providerId="LiveId" clId="{ADA79A59-51F9-4CD5-AB44-E557C118F215}" dt="2023-07-31T00:30:01.778" v="3148" actId="14100"/>
          <ac:spMkLst>
            <pc:docMk/>
            <pc:sldMk cId="1994629586" sldId="384"/>
            <ac:spMk id="89" creationId="{9E8FE398-ED8E-E5DE-BD50-E0471252FAF6}"/>
          </ac:spMkLst>
        </pc:spChg>
        <pc:spChg chg="mod">
          <ac:chgData name="代數白痴 顧" userId="316db6a4f7ef8138" providerId="LiveId" clId="{ADA79A59-51F9-4CD5-AB44-E557C118F215}" dt="2023-07-31T00:31:16.879" v="3153" actId="113"/>
          <ac:spMkLst>
            <pc:docMk/>
            <pc:sldMk cId="1994629586" sldId="384"/>
            <ac:spMk id="101" creationId="{665D392D-19FC-71B5-434C-0ABBBC91FB85}"/>
          </ac:spMkLst>
        </pc:spChg>
        <pc:grpChg chg="mod">
          <ac:chgData name="代數白痴 顧" userId="316db6a4f7ef8138" providerId="LiveId" clId="{ADA79A59-51F9-4CD5-AB44-E557C118F215}" dt="2023-07-31T00:31:23.461" v="3154" actId="164"/>
          <ac:grpSpMkLst>
            <pc:docMk/>
            <pc:sldMk cId="1994629586" sldId="384"/>
            <ac:grpSpMk id="2" creationId="{9204BB33-F861-B3E8-E94D-762DF3B9352D}"/>
          </ac:grpSpMkLst>
        </pc:grpChg>
        <pc:grpChg chg="add mod">
          <ac:chgData name="代數白痴 顧" userId="316db6a4f7ef8138" providerId="LiveId" clId="{ADA79A59-51F9-4CD5-AB44-E557C118F215}" dt="2023-07-31T00:31:23.461" v="3154" actId="164"/>
          <ac:grpSpMkLst>
            <pc:docMk/>
            <pc:sldMk cId="1994629586" sldId="384"/>
            <ac:grpSpMk id="11" creationId="{DE292434-F5D6-00B3-ADEF-46138FB8A5AD}"/>
          </ac:grpSpMkLst>
        </pc:grpChg>
        <pc:graphicFrameChg chg="add mod">
          <ac:chgData name="代數白痴 顧" userId="316db6a4f7ef8138" providerId="LiveId" clId="{ADA79A59-51F9-4CD5-AB44-E557C118F215}" dt="2023-07-31T00:24:43.675" v="2425" actId="1038"/>
          <ac:graphicFrameMkLst>
            <pc:docMk/>
            <pc:sldMk cId="1994629586" sldId="384"/>
            <ac:graphicFrameMk id="3" creationId="{B0145975-B8EB-1B2D-05C0-E9CF3362E218}"/>
          </ac:graphicFrameMkLst>
        </pc:graphicFrameChg>
        <pc:graphicFrameChg chg="add mod">
          <ac:chgData name="代數白痴 顧" userId="316db6a4f7ef8138" providerId="LiveId" clId="{ADA79A59-51F9-4CD5-AB44-E557C118F215}" dt="2023-07-31T00:25:30.549" v="2486" actId="1036"/>
          <ac:graphicFrameMkLst>
            <pc:docMk/>
            <pc:sldMk cId="1994629586" sldId="384"/>
            <ac:graphicFrameMk id="4" creationId="{796FC448-F120-8B8C-0232-727A638B53D0}"/>
          </ac:graphicFrameMkLst>
        </pc:graphicFrameChg>
        <pc:graphicFrameChg chg="add mod">
          <ac:chgData name="代數白痴 顧" userId="316db6a4f7ef8138" providerId="LiveId" clId="{ADA79A59-51F9-4CD5-AB44-E557C118F215}" dt="2023-07-31T00:26:36.300" v="2660" actId="1037"/>
          <ac:graphicFrameMkLst>
            <pc:docMk/>
            <pc:sldMk cId="1994629586" sldId="384"/>
            <ac:graphicFrameMk id="7" creationId="{AFBEA69B-1FD5-077D-A125-A99281D5C4D4}"/>
          </ac:graphicFrameMkLst>
        </pc:graphicFrameChg>
        <pc:graphicFrameChg chg="add mod">
          <ac:chgData name="代數白痴 顧" userId="316db6a4f7ef8138" providerId="LiveId" clId="{ADA79A59-51F9-4CD5-AB44-E557C118F215}" dt="2023-07-31T00:31:23.461" v="3154" actId="164"/>
          <ac:graphicFrameMkLst>
            <pc:docMk/>
            <pc:sldMk cId="1994629586" sldId="384"/>
            <ac:graphicFrameMk id="9" creationId="{CA49C335-D032-AAE5-1CB2-1F883F98D911}"/>
          </ac:graphicFrameMkLst>
        </pc:graphicFrameChg>
        <pc:graphicFrameChg chg="add mod">
          <ac:chgData name="代數白痴 顧" userId="316db6a4f7ef8138" providerId="LiveId" clId="{ADA79A59-51F9-4CD5-AB44-E557C118F215}" dt="2023-07-31T00:31:23.461" v="3154" actId="164"/>
          <ac:graphicFrameMkLst>
            <pc:docMk/>
            <pc:sldMk cId="1994629586" sldId="384"/>
            <ac:graphicFrameMk id="10" creationId="{9F6A59EF-7D39-2EC2-EB01-BDDAF3C52973}"/>
          </ac:graphicFrameMkLst>
        </pc:graphicFrameChg>
        <pc:cxnChg chg="add del mod">
          <ac:chgData name="代數白痴 顧" userId="316db6a4f7ef8138" providerId="LiveId" clId="{ADA79A59-51F9-4CD5-AB44-E557C118F215}" dt="2023-07-31T00:31:33.402" v="3156" actId="478"/>
          <ac:cxnSpMkLst>
            <pc:docMk/>
            <pc:sldMk cId="1994629586" sldId="384"/>
            <ac:cxnSpMk id="6" creationId="{E2BBBDCC-BF92-7232-A7E8-2DB4F1CE6CB6}"/>
          </ac:cxnSpMkLst>
        </pc:cxnChg>
        <pc:cxnChg chg="add del mod">
          <ac:chgData name="代數白痴 顧" userId="316db6a4f7ef8138" providerId="LiveId" clId="{ADA79A59-51F9-4CD5-AB44-E557C118F215}" dt="2023-07-31T00:31:32.092" v="3155" actId="478"/>
          <ac:cxnSpMkLst>
            <pc:docMk/>
            <pc:sldMk cId="1994629586" sldId="384"/>
            <ac:cxnSpMk id="8" creationId="{6654A974-DCEC-082C-F36D-BD40D2D1A0A1}"/>
          </ac:cxnSpMkLst>
        </pc:cxnChg>
        <pc:cxnChg chg="add del mod">
          <ac:chgData name="代數白痴 顧" userId="316db6a4f7ef8138" providerId="LiveId" clId="{ADA79A59-51F9-4CD5-AB44-E557C118F215}" dt="2023-07-31T01:24:24.239" v="9430" actId="478"/>
          <ac:cxnSpMkLst>
            <pc:docMk/>
            <pc:sldMk cId="1994629586" sldId="384"/>
            <ac:cxnSpMk id="17" creationId="{980A7BE4-4833-6449-4289-39A405C1C12D}"/>
          </ac:cxnSpMkLst>
        </pc:cxnChg>
        <pc:cxnChg chg="add del mod">
          <ac:chgData name="代數白痴 顧" userId="316db6a4f7ef8138" providerId="LiveId" clId="{ADA79A59-51F9-4CD5-AB44-E557C118F215}" dt="2023-07-31T01:24:25.017" v="9431" actId="478"/>
          <ac:cxnSpMkLst>
            <pc:docMk/>
            <pc:sldMk cId="1994629586" sldId="384"/>
            <ac:cxnSpMk id="19" creationId="{3B18102F-A5E0-7F2B-B99A-8DAF25625DCB}"/>
          </ac:cxnSpMkLst>
        </pc:cxnChg>
      </pc:sldChg>
    </pc:docChg>
  </pc:docChgLst>
  <pc:docChgLst>
    <pc:chgData name="代數白痴 顧" userId="316db6a4f7ef8138" providerId="LiveId" clId="{F16EB538-B155-48B3-9940-6304F2EDD228}"/>
    <pc:docChg chg="undo custSel delSld modSld">
      <pc:chgData name="代數白痴 顧" userId="316db6a4f7ef8138" providerId="LiveId" clId="{F16EB538-B155-48B3-9940-6304F2EDD228}" dt="2023-09-18T01:16:10.255" v="2508" actId="6549"/>
      <pc:docMkLst>
        <pc:docMk/>
      </pc:docMkLst>
      <pc:sldChg chg="addSp delSp modSp mod modTransition">
        <pc:chgData name="代數白痴 顧" userId="316db6a4f7ef8138" providerId="LiveId" clId="{F16EB538-B155-48B3-9940-6304F2EDD228}" dt="2023-09-18T00:49:58.500" v="2380" actId="20577"/>
        <pc:sldMkLst>
          <pc:docMk/>
          <pc:sldMk cId="754667137" sldId="386"/>
        </pc:sldMkLst>
        <pc:spChg chg="mod">
          <ac:chgData name="代數白痴 顧" userId="316db6a4f7ef8138" providerId="LiveId" clId="{F16EB538-B155-48B3-9940-6304F2EDD228}" dt="2023-09-18T00:49:22.088" v="2325" actId="1036"/>
          <ac:spMkLst>
            <pc:docMk/>
            <pc:sldMk cId="754667137" sldId="386"/>
            <ac:spMk id="4" creationId="{E5730BC6-E654-981A-9B87-D7C8F3C79FA3}"/>
          </ac:spMkLst>
        </pc:spChg>
        <pc:spChg chg="mod">
          <ac:chgData name="代數白痴 顧" userId="316db6a4f7ef8138" providerId="LiveId" clId="{F16EB538-B155-48B3-9940-6304F2EDD228}" dt="2023-09-18T00:49:22.088" v="2325" actId="1036"/>
          <ac:spMkLst>
            <pc:docMk/>
            <pc:sldMk cId="754667137" sldId="386"/>
            <ac:spMk id="5" creationId="{CC5A7EF0-FD21-08A9-EADE-48C3EC7D720C}"/>
          </ac:spMkLst>
        </pc:spChg>
        <pc:spChg chg="mod">
          <ac:chgData name="代數白痴 顧" userId="316db6a4f7ef8138" providerId="LiveId" clId="{F16EB538-B155-48B3-9940-6304F2EDD228}" dt="2023-09-18T00:49:22.088" v="2325" actId="1036"/>
          <ac:spMkLst>
            <pc:docMk/>
            <pc:sldMk cId="754667137" sldId="386"/>
            <ac:spMk id="6" creationId="{B284D2DF-84E8-8484-4F12-876A75462028}"/>
          </ac:spMkLst>
        </pc:spChg>
        <pc:spChg chg="mod">
          <ac:chgData name="代數白痴 顧" userId="316db6a4f7ef8138" providerId="LiveId" clId="{F16EB538-B155-48B3-9940-6304F2EDD228}" dt="2023-09-18T00:49:05.187" v="2305" actId="113"/>
          <ac:spMkLst>
            <pc:docMk/>
            <pc:sldMk cId="754667137" sldId="386"/>
            <ac:spMk id="7" creationId="{2B5661D1-55FD-C7DF-C0DB-B44FE431040C}"/>
          </ac:spMkLst>
        </pc:spChg>
        <pc:spChg chg="del">
          <ac:chgData name="代數白痴 顧" userId="316db6a4f7ef8138" providerId="LiveId" clId="{F16EB538-B155-48B3-9940-6304F2EDD228}" dt="2023-09-18T00:42:06.305" v="1495" actId="478"/>
          <ac:spMkLst>
            <pc:docMk/>
            <pc:sldMk cId="754667137" sldId="386"/>
            <ac:spMk id="18" creationId="{66531E10-27A9-F5A1-FAD0-19CECCDB80F9}"/>
          </ac:spMkLst>
        </pc:spChg>
        <pc:spChg chg="del">
          <ac:chgData name="代數白痴 顧" userId="316db6a4f7ef8138" providerId="LiveId" clId="{F16EB538-B155-48B3-9940-6304F2EDD228}" dt="2023-09-18T00:42:05.457" v="1494" actId="478"/>
          <ac:spMkLst>
            <pc:docMk/>
            <pc:sldMk cId="754667137" sldId="386"/>
            <ac:spMk id="19" creationId="{1AE62EED-114F-1275-3DDC-B69DEAACB1B6}"/>
          </ac:spMkLst>
        </pc:spChg>
        <pc:spChg chg="del">
          <ac:chgData name="代數白痴 顧" userId="316db6a4f7ef8138" providerId="LiveId" clId="{F16EB538-B155-48B3-9940-6304F2EDD228}" dt="2023-09-18T00:42:07.459" v="1497" actId="478"/>
          <ac:spMkLst>
            <pc:docMk/>
            <pc:sldMk cId="754667137" sldId="386"/>
            <ac:spMk id="20" creationId="{CCE25FEC-A03E-2BFF-C4CE-3F2E66BD0758}"/>
          </ac:spMkLst>
        </pc:spChg>
        <pc:spChg chg="mod">
          <ac:chgData name="代數白痴 顧" userId="316db6a4f7ef8138" providerId="LiveId" clId="{F16EB538-B155-48B3-9940-6304F2EDD228}" dt="2023-09-18T00:49:58.500" v="2380" actId="20577"/>
          <ac:spMkLst>
            <pc:docMk/>
            <pc:sldMk cId="754667137" sldId="386"/>
            <ac:spMk id="23" creationId="{00000000-0000-0000-0000-000000000000}"/>
          </ac:spMkLst>
        </pc:spChg>
        <pc:spChg chg="mod">
          <ac:chgData name="代數白痴 顧" userId="316db6a4f7ef8138" providerId="LiveId" clId="{F16EB538-B155-48B3-9940-6304F2EDD228}" dt="2023-09-18T00:49:42.244" v="2355" actId="115"/>
          <ac:spMkLst>
            <pc:docMk/>
            <pc:sldMk cId="754667137" sldId="386"/>
            <ac:spMk id="60" creationId="{90ECAF3B-FFFF-A531-AFBE-31708C7D891C}"/>
          </ac:spMkLst>
        </pc:spChg>
        <pc:grpChg chg="add mod">
          <ac:chgData name="代數白痴 顧" userId="316db6a4f7ef8138" providerId="LiveId" clId="{F16EB538-B155-48B3-9940-6304F2EDD228}" dt="2023-09-18T00:46:23.982" v="2189"/>
          <ac:grpSpMkLst>
            <pc:docMk/>
            <pc:sldMk cId="754667137" sldId="386"/>
            <ac:grpSpMk id="2" creationId="{46021E24-AA17-FC5B-46A5-98AF2520B5B1}"/>
          </ac:grpSpMkLst>
        </pc:grpChg>
        <pc:picChg chg="del">
          <ac:chgData name="代數白痴 顧" userId="316db6a4f7ef8138" providerId="LiveId" clId="{F16EB538-B155-48B3-9940-6304F2EDD228}" dt="2023-09-18T00:42:06.788" v="1496" actId="478"/>
          <ac:picMkLst>
            <pc:docMk/>
            <pc:sldMk cId="754667137" sldId="386"/>
            <ac:picMk id="11" creationId="{351B3F03-F063-A559-E80D-39DF8B30B772}"/>
          </ac:picMkLst>
        </pc:picChg>
        <pc:picChg chg="del">
          <ac:chgData name="代數白痴 顧" userId="316db6a4f7ef8138" providerId="LiveId" clId="{F16EB538-B155-48B3-9940-6304F2EDD228}" dt="2023-09-18T00:42:04.157" v="1492" actId="478"/>
          <ac:picMkLst>
            <pc:docMk/>
            <pc:sldMk cId="754667137" sldId="386"/>
            <ac:picMk id="13" creationId="{F9551756-84C3-55C7-3205-35363A4FBD92}"/>
          </ac:picMkLst>
        </pc:picChg>
        <pc:picChg chg="del">
          <ac:chgData name="代數白痴 顧" userId="316db6a4f7ef8138" providerId="LiveId" clId="{F16EB538-B155-48B3-9940-6304F2EDD228}" dt="2023-09-18T00:42:04.625" v="1493" actId="478"/>
          <ac:picMkLst>
            <pc:docMk/>
            <pc:sldMk cId="754667137" sldId="386"/>
            <ac:picMk id="17" creationId="{5FEC8882-BC5A-61F4-C21C-D0686E1C4681}"/>
          </ac:picMkLst>
        </pc:picChg>
        <pc:cxnChg chg="mod">
          <ac:chgData name="代數白痴 顧" userId="316db6a4f7ef8138" providerId="LiveId" clId="{F16EB538-B155-48B3-9940-6304F2EDD228}" dt="2023-09-18T00:49:22.088" v="2325" actId="1036"/>
          <ac:cxnSpMkLst>
            <pc:docMk/>
            <pc:sldMk cId="754667137" sldId="386"/>
            <ac:cxnSpMk id="3" creationId="{2E82E291-E6A1-F825-348A-313E35BC2936}"/>
          </ac:cxnSpMkLst>
        </pc:cxnChg>
      </pc:sldChg>
      <pc:sldChg chg="modSp mod modTransition">
        <pc:chgData name="代數白痴 顧" userId="316db6a4f7ef8138" providerId="LiveId" clId="{F16EB538-B155-48B3-9940-6304F2EDD228}" dt="2023-09-18T01:00:03.248" v="2473" actId="20577"/>
        <pc:sldMkLst>
          <pc:docMk/>
          <pc:sldMk cId="731354489" sldId="387"/>
        </pc:sldMkLst>
        <pc:spChg chg="mod">
          <ac:chgData name="代數白痴 顧" userId="316db6a4f7ef8138" providerId="LiveId" clId="{F16EB538-B155-48B3-9940-6304F2EDD228}" dt="2023-09-18T00:41:56.047" v="1491" actId="1035"/>
          <ac:spMkLst>
            <pc:docMk/>
            <pc:sldMk cId="731354489" sldId="387"/>
            <ac:spMk id="7" creationId="{B0096290-3663-9075-B956-0AE9868927D8}"/>
          </ac:spMkLst>
        </pc:spChg>
        <pc:spChg chg="mod">
          <ac:chgData name="代數白痴 顧" userId="316db6a4f7ef8138" providerId="LiveId" clId="{F16EB538-B155-48B3-9940-6304F2EDD228}" dt="2023-09-18T00:41:56.047" v="1491" actId="1035"/>
          <ac:spMkLst>
            <pc:docMk/>
            <pc:sldMk cId="731354489" sldId="387"/>
            <ac:spMk id="9" creationId="{8AA9346C-DDDA-D585-DDA6-CC633F82C8F8}"/>
          </ac:spMkLst>
        </pc:spChg>
        <pc:spChg chg="mod">
          <ac:chgData name="代數白痴 顧" userId="316db6a4f7ef8138" providerId="LiveId" clId="{F16EB538-B155-48B3-9940-6304F2EDD228}" dt="2023-09-18T01:00:03.248" v="2473" actId="20577"/>
          <ac:spMkLst>
            <pc:docMk/>
            <pc:sldMk cId="731354489" sldId="387"/>
            <ac:spMk id="10" creationId="{C024CE42-29AF-B0B6-3A7E-03EEA4B47A69}"/>
          </ac:spMkLst>
        </pc:spChg>
        <pc:spChg chg="mod">
          <ac:chgData name="代數白痴 顧" userId="316db6a4f7ef8138" providerId="LiveId" clId="{F16EB538-B155-48B3-9940-6304F2EDD228}" dt="2023-09-18T00:31:05.496" v="798" actId="20577"/>
          <ac:spMkLst>
            <pc:docMk/>
            <pc:sldMk cId="731354489" sldId="387"/>
            <ac:spMk id="23" creationId="{00000000-0000-0000-0000-000000000000}"/>
          </ac:spMkLst>
        </pc:spChg>
        <pc:spChg chg="mod">
          <ac:chgData name="代數白痴 顧" userId="316db6a4f7ef8138" providerId="LiveId" clId="{F16EB538-B155-48B3-9940-6304F2EDD228}" dt="2023-09-18T00:35:08.775" v="1192" actId="947"/>
          <ac:spMkLst>
            <pc:docMk/>
            <pc:sldMk cId="731354489" sldId="387"/>
            <ac:spMk id="60" creationId="{90ECAF3B-FFFF-A531-AFBE-31708C7D891C}"/>
          </ac:spMkLst>
        </pc:spChg>
        <pc:cxnChg chg="mod">
          <ac:chgData name="代數白痴 顧" userId="316db6a4f7ef8138" providerId="LiveId" clId="{F16EB538-B155-48B3-9940-6304F2EDD228}" dt="2023-09-18T00:41:46.799" v="1461" actId="1036"/>
          <ac:cxnSpMkLst>
            <pc:docMk/>
            <pc:sldMk cId="731354489" sldId="387"/>
            <ac:cxnSpMk id="6" creationId="{A7B11E46-14D2-3034-B912-07129D071934}"/>
          </ac:cxnSpMkLst>
        </pc:cxnChg>
      </pc:sldChg>
      <pc:sldChg chg="modSp mod modTransition modNotesTx">
        <pc:chgData name="代數白痴 顧" userId="316db6a4f7ef8138" providerId="LiveId" clId="{F16EB538-B155-48B3-9940-6304F2EDD228}" dt="2023-09-18T01:16:10.255" v="2508" actId="6549"/>
        <pc:sldMkLst>
          <pc:docMk/>
          <pc:sldMk cId="151402070" sldId="390"/>
        </pc:sldMkLst>
        <pc:spChg chg="mod">
          <ac:chgData name="代數白痴 顧" userId="316db6a4f7ef8138" providerId="LiveId" clId="{F16EB538-B155-48B3-9940-6304F2EDD228}" dt="2023-09-15T07:35:41.643" v="13" actId="20577"/>
          <ac:spMkLst>
            <pc:docMk/>
            <pc:sldMk cId="151402070" sldId="390"/>
            <ac:spMk id="2" creationId="{2ED883B7-7BB5-3569-0000-ECC75BEFD414}"/>
          </ac:spMkLst>
        </pc:spChg>
      </pc:sldChg>
      <pc:sldChg chg="modSp mod modTransition">
        <pc:chgData name="代數白痴 顧" userId="316db6a4f7ef8138" providerId="LiveId" clId="{F16EB538-B155-48B3-9940-6304F2EDD228}" dt="2023-09-18T00:36:02.645" v="1194"/>
        <pc:sldMkLst>
          <pc:docMk/>
          <pc:sldMk cId="2267038628" sldId="392"/>
        </pc:sldMkLst>
        <pc:spChg chg="mod">
          <ac:chgData name="代數白痴 顧" userId="316db6a4f7ef8138" providerId="LiveId" clId="{F16EB538-B155-48B3-9940-6304F2EDD228}" dt="2023-09-18T00:25:57.071" v="766" actId="1035"/>
          <ac:spMkLst>
            <pc:docMk/>
            <pc:sldMk cId="2267038628" sldId="392"/>
            <ac:spMk id="6" creationId="{A3EF502E-F5C4-413C-AFDD-06B7D6CFAEAE}"/>
          </ac:spMkLst>
        </pc:spChg>
        <pc:spChg chg="mod">
          <ac:chgData name="代數白痴 顧" userId="316db6a4f7ef8138" providerId="LiveId" clId="{F16EB538-B155-48B3-9940-6304F2EDD228}" dt="2023-09-18T00:25:57.071" v="766" actId="1035"/>
          <ac:spMkLst>
            <pc:docMk/>
            <pc:sldMk cId="2267038628" sldId="392"/>
            <ac:spMk id="8" creationId="{B7080E07-AD10-810E-BE74-3E3D9DFEAA34}"/>
          </ac:spMkLst>
        </pc:spChg>
        <pc:spChg chg="mod">
          <ac:chgData name="代數白痴 顧" userId="316db6a4f7ef8138" providerId="LiveId" clId="{F16EB538-B155-48B3-9940-6304F2EDD228}" dt="2023-09-18T00:25:57.071" v="766" actId="1035"/>
          <ac:spMkLst>
            <pc:docMk/>
            <pc:sldMk cId="2267038628" sldId="392"/>
            <ac:spMk id="9" creationId="{C3C4D356-E86E-2D30-1771-DC2F8E46956E}"/>
          </ac:spMkLst>
        </pc:spChg>
        <pc:spChg chg="mod">
          <ac:chgData name="代數白痴 顧" userId="316db6a4f7ef8138" providerId="LiveId" clId="{F16EB538-B155-48B3-9940-6304F2EDD228}" dt="2023-09-18T00:25:30.461" v="730" actId="20577"/>
          <ac:spMkLst>
            <pc:docMk/>
            <pc:sldMk cId="2267038628" sldId="392"/>
            <ac:spMk id="10" creationId="{3DE5A842-2134-9639-2AC0-310AE1A246E8}"/>
          </ac:spMkLst>
        </pc:spChg>
        <pc:spChg chg="mod">
          <ac:chgData name="代數白痴 顧" userId="316db6a4f7ef8138" providerId="LiveId" clId="{F16EB538-B155-48B3-9940-6304F2EDD228}" dt="2023-09-18T00:26:13.379" v="767" actId="20577"/>
          <ac:spMkLst>
            <pc:docMk/>
            <pc:sldMk cId="2267038628" sldId="392"/>
            <ac:spMk id="23" creationId="{00000000-0000-0000-0000-000000000000}"/>
          </ac:spMkLst>
        </pc:spChg>
        <pc:spChg chg="mod">
          <ac:chgData name="代數白痴 顧" userId="316db6a4f7ef8138" providerId="LiveId" clId="{F16EB538-B155-48B3-9940-6304F2EDD228}" dt="2023-09-15T07:37:53.820" v="313" actId="113"/>
          <ac:spMkLst>
            <pc:docMk/>
            <pc:sldMk cId="2267038628" sldId="392"/>
            <ac:spMk id="60" creationId="{90ECAF3B-FFFF-A531-AFBE-31708C7D891C}"/>
          </ac:spMkLst>
        </pc:spChg>
        <pc:cxnChg chg="mod">
          <ac:chgData name="代數白痴 顧" userId="316db6a4f7ef8138" providerId="LiveId" clId="{F16EB538-B155-48B3-9940-6304F2EDD228}" dt="2023-09-18T00:25:57.071" v="766" actId="1035"/>
          <ac:cxnSpMkLst>
            <pc:docMk/>
            <pc:sldMk cId="2267038628" sldId="392"/>
            <ac:cxnSpMk id="4" creationId="{83F64235-E818-7663-F7B2-DBAE45A493C5}"/>
          </ac:cxnSpMkLst>
        </pc:cxnChg>
      </pc:sldChg>
      <pc:sldChg chg="addSp delSp del mod modTransition">
        <pc:chgData name="代數白痴 顧" userId="316db6a4f7ef8138" providerId="LiveId" clId="{F16EB538-B155-48B3-9940-6304F2EDD228}" dt="2023-09-18T01:15:48.914" v="2476" actId="2696"/>
        <pc:sldMkLst>
          <pc:docMk/>
          <pc:sldMk cId="1886113160" sldId="393"/>
        </pc:sldMkLst>
        <pc:picChg chg="add del">
          <ac:chgData name="代數白痴 顧" userId="316db6a4f7ef8138" providerId="LiveId" clId="{F16EB538-B155-48B3-9940-6304F2EDD228}" dt="2023-09-18T01:00:06.488" v="2475" actId="478"/>
          <ac:picMkLst>
            <pc:docMk/>
            <pc:sldMk cId="1886113160" sldId="393"/>
            <ac:picMk id="3" creationId="{BEB56310-DCEB-011E-D39D-F9482C220053}"/>
          </ac:picMkLst>
        </pc:picChg>
      </pc:sldChg>
    </pc:docChg>
  </pc:docChgLst>
  <pc:docChgLst>
    <pc:chgData name="代數白痴 顧" userId="316db6a4f7ef8138" providerId="LiveId" clId="{4F20B61E-ED31-4ED1-B1CB-53FDB45B9688}"/>
    <pc:docChg chg="undo custSel delSld modSld">
      <pc:chgData name="代數白痴 顧" userId="316db6a4f7ef8138" providerId="LiveId" clId="{4F20B61E-ED31-4ED1-B1CB-53FDB45B9688}" dt="2023-08-12T03:16:32.008" v="1391" actId="1036"/>
      <pc:docMkLst>
        <pc:docMk/>
      </pc:docMkLst>
      <pc:sldChg chg="del">
        <pc:chgData name="代數白痴 顧" userId="316db6a4f7ef8138" providerId="LiveId" clId="{4F20B61E-ED31-4ED1-B1CB-53FDB45B9688}" dt="2023-08-11T07:11:20.124" v="0" actId="2696"/>
        <pc:sldMkLst>
          <pc:docMk/>
          <pc:sldMk cId="2873434386" sldId="379"/>
        </pc:sldMkLst>
      </pc:sldChg>
      <pc:sldChg chg="modSp mod modNotesTx">
        <pc:chgData name="代數白痴 顧" userId="316db6a4f7ef8138" providerId="LiveId" clId="{4F20B61E-ED31-4ED1-B1CB-53FDB45B9688}" dt="2023-08-11T07:45:41.546" v="1304" actId="20577"/>
        <pc:sldMkLst>
          <pc:docMk/>
          <pc:sldMk cId="371298532" sldId="385"/>
        </pc:sldMkLst>
        <pc:spChg chg="mod">
          <ac:chgData name="代數白痴 顧" userId="316db6a4f7ef8138" providerId="LiveId" clId="{4F20B61E-ED31-4ED1-B1CB-53FDB45B9688}" dt="2023-08-11T07:45:25.592" v="1248" actId="20577"/>
          <ac:spMkLst>
            <pc:docMk/>
            <pc:sldMk cId="371298532" sldId="385"/>
            <ac:spMk id="2" creationId="{2ED883B7-7BB5-3569-0000-ECC75BEFD414}"/>
          </ac:spMkLst>
        </pc:spChg>
      </pc:sldChg>
      <pc:sldChg chg="addSp delSp modSp mod">
        <pc:chgData name="代數白痴 顧" userId="316db6a4f7ef8138" providerId="LiveId" clId="{4F20B61E-ED31-4ED1-B1CB-53FDB45B9688}" dt="2023-08-11T07:46:40.958" v="1305" actId="115"/>
        <pc:sldMkLst>
          <pc:docMk/>
          <pc:sldMk cId="754667137" sldId="386"/>
        </pc:sldMkLst>
        <pc:spChg chg="add del">
          <ac:chgData name="代數白痴 顧" userId="316db6a4f7ef8138" providerId="LiveId" clId="{4F20B61E-ED31-4ED1-B1CB-53FDB45B9688}" dt="2023-08-11T07:13:12.579" v="6"/>
          <ac:spMkLst>
            <pc:docMk/>
            <pc:sldMk cId="754667137" sldId="386"/>
            <ac:spMk id="7" creationId="{D0EF1200-F697-BF75-21BF-99B2F4A19159}"/>
          </ac:spMkLst>
        </pc:spChg>
        <pc:spChg chg="add del">
          <ac:chgData name="代數白痴 顧" userId="316db6a4f7ef8138" providerId="LiveId" clId="{4F20B61E-ED31-4ED1-B1CB-53FDB45B9688}" dt="2023-08-11T07:13:12.579" v="6"/>
          <ac:spMkLst>
            <pc:docMk/>
            <pc:sldMk cId="754667137" sldId="386"/>
            <ac:spMk id="8" creationId="{13541535-746E-D914-4CB0-FFCD0E6B7D30}"/>
          </ac:spMkLst>
        </pc:spChg>
        <pc:spChg chg="add del">
          <ac:chgData name="代數白痴 顧" userId="316db6a4f7ef8138" providerId="LiveId" clId="{4F20B61E-ED31-4ED1-B1CB-53FDB45B9688}" dt="2023-08-11T07:13:12.579" v="6"/>
          <ac:spMkLst>
            <pc:docMk/>
            <pc:sldMk cId="754667137" sldId="386"/>
            <ac:spMk id="9" creationId="{B2A784E1-9DA8-61BC-3BAE-0E838930AA16}"/>
          </ac:spMkLst>
        </pc:spChg>
        <pc:spChg chg="mod">
          <ac:chgData name="代數白痴 顧" userId="316db6a4f7ef8138" providerId="LiveId" clId="{4F20B61E-ED31-4ED1-B1CB-53FDB45B9688}" dt="2023-08-11T07:46:40.958" v="1305" actId="115"/>
          <ac:spMkLst>
            <pc:docMk/>
            <pc:sldMk cId="754667137" sldId="386"/>
            <ac:spMk id="60" creationId="{90ECAF3B-FFFF-A531-AFBE-31708C7D891C}"/>
          </ac:spMkLst>
        </pc:spChg>
        <pc:spChg chg="mod">
          <ac:chgData name="代數白痴 顧" userId="316db6a4f7ef8138" providerId="LiveId" clId="{4F20B61E-ED31-4ED1-B1CB-53FDB45B9688}" dt="2023-08-11T07:16:08.266" v="323" actId="1036"/>
          <ac:spMkLst>
            <pc:docMk/>
            <pc:sldMk cId="754667137" sldId="386"/>
            <ac:spMk id="85" creationId="{FD9877AB-90D9-85AC-8B35-7C59154D6CA1}"/>
          </ac:spMkLst>
        </pc:spChg>
        <pc:spChg chg="mod">
          <ac:chgData name="代數白痴 顧" userId="316db6a4f7ef8138" providerId="LiveId" clId="{4F20B61E-ED31-4ED1-B1CB-53FDB45B9688}" dt="2023-08-11T07:16:08.266" v="323" actId="1036"/>
          <ac:spMkLst>
            <pc:docMk/>
            <pc:sldMk cId="754667137" sldId="386"/>
            <ac:spMk id="86" creationId="{7A8B1BF8-834A-95B0-07DE-5087C19188C0}"/>
          </ac:spMkLst>
        </pc:spChg>
        <pc:spChg chg="mod">
          <ac:chgData name="代數白痴 顧" userId="316db6a4f7ef8138" providerId="LiveId" clId="{4F20B61E-ED31-4ED1-B1CB-53FDB45B9688}" dt="2023-08-11T07:16:30.281" v="327" actId="947"/>
          <ac:spMkLst>
            <pc:docMk/>
            <pc:sldMk cId="754667137" sldId="386"/>
            <ac:spMk id="89" creationId="{9E8FE398-ED8E-E5DE-BD50-E0471252FAF6}"/>
          </ac:spMkLst>
        </pc:spChg>
        <pc:spChg chg="mod">
          <ac:chgData name="代數白痴 顧" userId="316db6a4f7ef8138" providerId="LiveId" clId="{4F20B61E-ED31-4ED1-B1CB-53FDB45B9688}" dt="2023-08-11T07:16:21.753" v="326" actId="20577"/>
          <ac:spMkLst>
            <pc:docMk/>
            <pc:sldMk cId="754667137" sldId="386"/>
            <ac:spMk id="101" creationId="{665D392D-19FC-71B5-434C-0ABBBC91FB85}"/>
          </ac:spMkLst>
        </pc:spChg>
        <pc:graphicFrameChg chg="add del">
          <ac:chgData name="代數白痴 顧" userId="316db6a4f7ef8138" providerId="LiveId" clId="{4F20B61E-ED31-4ED1-B1CB-53FDB45B9688}" dt="2023-08-11T07:13:12.579" v="6"/>
          <ac:graphicFrameMkLst>
            <pc:docMk/>
            <pc:sldMk cId="754667137" sldId="386"/>
            <ac:graphicFrameMk id="5" creationId="{37833360-F1C9-25C4-636C-937423010058}"/>
          </ac:graphicFrameMkLst>
        </pc:graphicFrameChg>
        <pc:graphicFrameChg chg="add del">
          <ac:chgData name="代數白痴 顧" userId="316db6a4f7ef8138" providerId="LiveId" clId="{4F20B61E-ED31-4ED1-B1CB-53FDB45B9688}" dt="2023-08-11T07:13:12.579" v="6"/>
          <ac:graphicFrameMkLst>
            <pc:docMk/>
            <pc:sldMk cId="754667137" sldId="386"/>
            <ac:graphicFrameMk id="6" creationId="{47773992-A70C-3019-3F58-DB591B41D163}"/>
          </ac:graphicFrameMkLst>
        </pc:graphicFrameChg>
        <pc:picChg chg="del">
          <ac:chgData name="代數白痴 顧" userId="316db6a4f7ef8138" providerId="LiveId" clId="{4F20B61E-ED31-4ED1-B1CB-53FDB45B9688}" dt="2023-08-11T07:11:28.245" v="1" actId="478"/>
          <ac:picMkLst>
            <pc:docMk/>
            <pc:sldMk cId="754667137" sldId="386"/>
            <ac:picMk id="2050" creationId="{794F7D14-7B2A-1ED1-BB45-4856DD9634C1}"/>
          </ac:picMkLst>
        </pc:picChg>
        <pc:cxnChg chg="mod">
          <ac:chgData name="代數白痴 顧" userId="316db6a4f7ef8138" providerId="LiveId" clId="{4F20B61E-ED31-4ED1-B1CB-53FDB45B9688}" dt="2023-08-11T07:16:08.266" v="323" actId="1036"/>
          <ac:cxnSpMkLst>
            <pc:docMk/>
            <pc:sldMk cId="754667137" sldId="386"/>
            <ac:cxnSpMk id="84" creationId="{85798A49-4654-BF16-EA6F-C7F808DE531E}"/>
          </ac:cxnSpMkLst>
        </pc:cxnChg>
      </pc:sldChg>
      <pc:sldChg chg="modSp mod">
        <pc:chgData name="代數白痴 顧" userId="316db6a4f7ef8138" providerId="LiveId" clId="{4F20B61E-ED31-4ED1-B1CB-53FDB45B9688}" dt="2023-08-11T07:37:02.687" v="419" actId="207"/>
        <pc:sldMkLst>
          <pc:docMk/>
          <pc:sldMk cId="731354489" sldId="387"/>
        </pc:sldMkLst>
        <pc:spChg chg="mod">
          <ac:chgData name="代數白痴 顧" userId="316db6a4f7ef8138" providerId="LiveId" clId="{4F20B61E-ED31-4ED1-B1CB-53FDB45B9688}" dt="2023-08-11T07:37:02.687" v="419" actId="207"/>
          <ac:spMkLst>
            <pc:docMk/>
            <pc:sldMk cId="731354489" sldId="387"/>
            <ac:spMk id="60" creationId="{90ECAF3B-FFFF-A531-AFBE-31708C7D891C}"/>
          </ac:spMkLst>
        </pc:spChg>
        <pc:spChg chg="mod">
          <ac:chgData name="代數白痴 顧" userId="316db6a4f7ef8138" providerId="LiveId" clId="{4F20B61E-ED31-4ED1-B1CB-53FDB45B9688}" dt="2023-08-11T07:36:39.376" v="401" actId="1036"/>
          <ac:spMkLst>
            <pc:docMk/>
            <pc:sldMk cId="731354489" sldId="387"/>
            <ac:spMk id="85" creationId="{FD9877AB-90D9-85AC-8B35-7C59154D6CA1}"/>
          </ac:spMkLst>
        </pc:spChg>
        <pc:spChg chg="mod">
          <ac:chgData name="代數白痴 顧" userId="316db6a4f7ef8138" providerId="LiveId" clId="{4F20B61E-ED31-4ED1-B1CB-53FDB45B9688}" dt="2023-08-11T07:36:39.376" v="401" actId="1036"/>
          <ac:spMkLst>
            <pc:docMk/>
            <pc:sldMk cId="731354489" sldId="387"/>
            <ac:spMk id="86" creationId="{7A8B1BF8-834A-95B0-07DE-5087C19188C0}"/>
          </ac:spMkLst>
        </pc:spChg>
        <pc:spChg chg="mod">
          <ac:chgData name="代數白痴 顧" userId="316db6a4f7ef8138" providerId="LiveId" clId="{4F20B61E-ED31-4ED1-B1CB-53FDB45B9688}" dt="2023-08-11T07:36:39.376" v="401" actId="1036"/>
          <ac:spMkLst>
            <pc:docMk/>
            <pc:sldMk cId="731354489" sldId="387"/>
            <ac:spMk id="89" creationId="{9E8FE398-ED8E-E5DE-BD50-E0471252FAF6}"/>
          </ac:spMkLst>
        </pc:spChg>
        <pc:spChg chg="mod">
          <ac:chgData name="代數白痴 顧" userId="316db6a4f7ef8138" providerId="LiveId" clId="{4F20B61E-ED31-4ED1-B1CB-53FDB45B9688}" dt="2023-08-11T07:36:57.053" v="418" actId="20577"/>
          <ac:spMkLst>
            <pc:docMk/>
            <pc:sldMk cId="731354489" sldId="387"/>
            <ac:spMk id="101" creationId="{665D392D-19FC-71B5-434C-0ABBBC91FB85}"/>
          </ac:spMkLst>
        </pc:spChg>
        <pc:cxnChg chg="mod">
          <ac:chgData name="代數白痴 顧" userId="316db6a4f7ef8138" providerId="LiveId" clId="{4F20B61E-ED31-4ED1-B1CB-53FDB45B9688}" dt="2023-08-11T07:36:39.376" v="401" actId="1036"/>
          <ac:cxnSpMkLst>
            <pc:docMk/>
            <pc:sldMk cId="731354489" sldId="387"/>
            <ac:cxnSpMk id="84" creationId="{85798A49-4654-BF16-EA6F-C7F808DE531E}"/>
          </ac:cxnSpMkLst>
        </pc:cxnChg>
      </pc:sldChg>
      <pc:sldChg chg="delSp modSp mod">
        <pc:chgData name="代數白痴 顧" userId="316db6a4f7ef8138" providerId="LiveId" clId="{4F20B61E-ED31-4ED1-B1CB-53FDB45B9688}" dt="2023-08-12T03:16:32.008" v="1391" actId="1036"/>
        <pc:sldMkLst>
          <pc:docMk/>
          <pc:sldMk cId="3686676960" sldId="388"/>
        </pc:sldMkLst>
        <pc:spChg chg="mod">
          <ac:chgData name="代數白痴 顧" userId="316db6a4f7ef8138" providerId="LiveId" clId="{4F20B61E-ED31-4ED1-B1CB-53FDB45B9688}" dt="2023-08-12T03:16:00.441" v="1352" actId="20577"/>
          <ac:spMkLst>
            <pc:docMk/>
            <pc:sldMk cId="3686676960" sldId="388"/>
            <ac:spMk id="60" creationId="{90ECAF3B-FFFF-A531-AFBE-31708C7D891C}"/>
          </ac:spMkLst>
        </pc:spChg>
        <pc:spChg chg="mod">
          <ac:chgData name="代數白痴 顧" userId="316db6a4f7ef8138" providerId="LiveId" clId="{4F20B61E-ED31-4ED1-B1CB-53FDB45B9688}" dt="2023-08-12T03:16:14.351" v="1353" actId="948"/>
          <ac:spMkLst>
            <pc:docMk/>
            <pc:sldMk cId="3686676960" sldId="388"/>
            <ac:spMk id="89" creationId="{9E8FE398-ED8E-E5DE-BD50-E0471252FAF6}"/>
          </ac:spMkLst>
        </pc:spChg>
        <pc:spChg chg="mod">
          <ac:chgData name="代數白痴 顧" userId="316db6a4f7ef8138" providerId="LiveId" clId="{4F20B61E-ED31-4ED1-B1CB-53FDB45B9688}" dt="2023-08-12T03:16:32.008" v="1391" actId="1036"/>
          <ac:spMkLst>
            <pc:docMk/>
            <pc:sldMk cId="3686676960" sldId="388"/>
            <ac:spMk id="101" creationId="{665D392D-19FC-71B5-434C-0ABBBC91FB85}"/>
          </ac:spMkLst>
        </pc:spChg>
        <pc:grpChg chg="mod">
          <ac:chgData name="代數白痴 顧" userId="316db6a4f7ef8138" providerId="LiveId" clId="{4F20B61E-ED31-4ED1-B1CB-53FDB45B9688}" dt="2023-08-12T03:16:21.419" v="1374" actId="1035"/>
          <ac:grpSpMkLst>
            <pc:docMk/>
            <pc:sldMk cId="3686676960" sldId="388"/>
            <ac:grpSpMk id="5" creationId="{4BAA3B68-1C7B-0A3C-CDE3-3D592655F73E}"/>
          </ac:grpSpMkLst>
        </pc:grpChg>
        <pc:picChg chg="del mod">
          <ac:chgData name="代數白痴 顧" userId="316db6a4f7ef8138" providerId="LiveId" clId="{4F20B61E-ED31-4ED1-B1CB-53FDB45B9688}" dt="2023-08-11T07:38:43.405" v="457" actId="478"/>
          <ac:picMkLst>
            <pc:docMk/>
            <pc:sldMk cId="3686676960" sldId="388"/>
            <ac:picMk id="6" creationId="{E8BD243C-81E3-BE53-9D4D-51A1C3F24BE7}"/>
          </ac:picMkLst>
        </pc:picChg>
      </pc:sldChg>
      <pc:sldChg chg="del">
        <pc:chgData name="代數白痴 顧" userId="316db6a4f7ef8138" providerId="LiveId" clId="{4F20B61E-ED31-4ED1-B1CB-53FDB45B9688}" dt="2023-08-11T07:16:40.735" v="329" actId="2696"/>
        <pc:sldMkLst>
          <pc:docMk/>
          <pc:sldMk cId="3837981058" sldId="389"/>
        </pc:sldMkLst>
      </pc:sldChg>
      <pc:sldChg chg="del">
        <pc:chgData name="代數白痴 顧" userId="316db6a4f7ef8138" providerId="LiveId" clId="{4F20B61E-ED31-4ED1-B1CB-53FDB45B9688}" dt="2023-08-11T07:16:37.796" v="328" actId="2696"/>
        <pc:sldMkLst>
          <pc:docMk/>
          <pc:sldMk cId="2141944949" sldId="390"/>
        </pc:sldMkLst>
      </pc:sldChg>
      <pc:sldChg chg="del">
        <pc:chgData name="代數白痴 顧" userId="316db6a4f7ef8138" providerId="LiveId" clId="{4F20B61E-ED31-4ED1-B1CB-53FDB45B9688}" dt="2023-08-11T07:34:37.689" v="330" actId="2696"/>
        <pc:sldMkLst>
          <pc:docMk/>
          <pc:sldMk cId="3176852412" sldId="391"/>
        </pc:sldMkLst>
      </pc:sldChg>
    </pc:docChg>
  </pc:docChgLst>
  <pc:docChgLst>
    <pc:chgData name="代數白痴 顧" userId="316db6a4f7ef8138" providerId="LiveId" clId="{EAB598B5-D2A8-4AD7-B11D-3047CB671D66}"/>
    <pc:docChg chg="undo custSel addSld delSld modSld">
      <pc:chgData name="代數白痴 顧" userId="316db6a4f7ef8138" providerId="LiveId" clId="{EAB598B5-D2A8-4AD7-B11D-3047CB671D66}" dt="2023-09-01T05:39:35.757" v="4034"/>
      <pc:docMkLst>
        <pc:docMk/>
      </pc:docMkLst>
      <pc:sldChg chg="addSp delSp modSp mod modTransition delAnim modAnim">
        <pc:chgData name="代數白痴 顧" userId="316db6a4f7ef8138" providerId="LiveId" clId="{EAB598B5-D2A8-4AD7-B11D-3047CB671D66}" dt="2023-09-01T05:39:35.756" v="4033"/>
        <pc:sldMkLst>
          <pc:docMk/>
          <pc:sldMk cId="754667137" sldId="386"/>
        </pc:sldMkLst>
        <pc:spChg chg="mod">
          <ac:chgData name="代數白痴 顧" userId="316db6a4f7ef8138" providerId="LiveId" clId="{EAB598B5-D2A8-4AD7-B11D-3047CB671D66}" dt="2023-09-01T05:12:09.664" v="1417"/>
          <ac:spMkLst>
            <pc:docMk/>
            <pc:sldMk cId="754667137" sldId="386"/>
            <ac:spMk id="5" creationId="{3F5D0317-5E97-898C-8965-79B0B9AAAE55}"/>
          </ac:spMkLst>
        </pc:spChg>
        <pc:spChg chg="mod">
          <ac:chgData name="代數白痴 顧" userId="316db6a4f7ef8138" providerId="LiveId" clId="{EAB598B5-D2A8-4AD7-B11D-3047CB671D66}" dt="2023-09-01T05:12:09.664" v="1417"/>
          <ac:spMkLst>
            <pc:docMk/>
            <pc:sldMk cId="754667137" sldId="386"/>
            <ac:spMk id="6" creationId="{BFB73100-5741-C406-1686-94FB1B8B5663}"/>
          </ac:spMkLst>
        </pc:spChg>
        <pc:spChg chg="del mod topLvl">
          <ac:chgData name="代數白痴 顧" userId="316db6a4f7ef8138" providerId="LiveId" clId="{EAB598B5-D2A8-4AD7-B11D-3047CB671D66}" dt="2023-09-01T05:01:37.737" v="609" actId="478"/>
          <ac:spMkLst>
            <pc:docMk/>
            <pc:sldMk cId="754667137" sldId="386"/>
            <ac:spMk id="16" creationId="{786BCFBC-8A23-35E4-F27C-45A373071EC1}"/>
          </ac:spMkLst>
        </pc:spChg>
        <pc:spChg chg="del mod topLvl">
          <ac:chgData name="代數白痴 顧" userId="316db6a4f7ef8138" providerId="LiveId" clId="{EAB598B5-D2A8-4AD7-B11D-3047CB671D66}" dt="2023-09-01T05:01:37.737" v="609" actId="478"/>
          <ac:spMkLst>
            <pc:docMk/>
            <pc:sldMk cId="754667137" sldId="386"/>
            <ac:spMk id="17" creationId="{61AE351D-AEA3-6A48-E37B-9FC59E812BF0}"/>
          </ac:spMkLst>
        </pc:spChg>
        <pc:spChg chg="del mod topLvl">
          <ac:chgData name="代數白痴 顧" userId="316db6a4f7ef8138" providerId="LiveId" clId="{EAB598B5-D2A8-4AD7-B11D-3047CB671D66}" dt="2023-09-01T05:01:37.737" v="609" actId="478"/>
          <ac:spMkLst>
            <pc:docMk/>
            <pc:sldMk cId="754667137" sldId="386"/>
            <ac:spMk id="21" creationId="{B8680377-98D8-0C74-6FF2-9B3A88B505EF}"/>
          </ac:spMkLst>
        </pc:spChg>
        <pc:spChg chg="del mod topLvl">
          <ac:chgData name="代數白痴 顧" userId="316db6a4f7ef8138" providerId="LiveId" clId="{EAB598B5-D2A8-4AD7-B11D-3047CB671D66}" dt="2023-09-01T05:01:37.737" v="609" actId="478"/>
          <ac:spMkLst>
            <pc:docMk/>
            <pc:sldMk cId="754667137" sldId="386"/>
            <ac:spMk id="22" creationId="{50BF37CC-094D-8319-0BD5-BF6D28E75AB1}"/>
          </ac:spMkLst>
        </pc:spChg>
        <pc:spChg chg="mod">
          <ac:chgData name="代數白痴 顧" userId="316db6a4f7ef8138" providerId="LiveId" clId="{EAB598B5-D2A8-4AD7-B11D-3047CB671D66}" dt="2023-09-01T05:01:10.715" v="600" actId="20577"/>
          <ac:spMkLst>
            <pc:docMk/>
            <pc:sldMk cId="754667137" sldId="386"/>
            <ac:spMk id="23" creationId="{00000000-0000-0000-0000-000000000000}"/>
          </ac:spMkLst>
        </pc:spChg>
        <pc:spChg chg="del mod">
          <ac:chgData name="代數白痴 顧" userId="316db6a4f7ef8138" providerId="LiveId" clId="{EAB598B5-D2A8-4AD7-B11D-3047CB671D66}" dt="2023-09-01T05:01:28.138" v="607" actId="478"/>
          <ac:spMkLst>
            <pc:docMk/>
            <pc:sldMk cId="754667137" sldId="386"/>
            <ac:spMk id="24" creationId="{7780B507-0DEE-8B0F-FD39-5371E965FFF2}"/>
          </ac:spMkLst>
        </pc:spChg>
        <pc:spChg chg="del mod topLvl">
          <ac:chgData name="代數白痴 顧" userId="316db6a4f7ef8138" providerId="LiveId" clId="{EAB598B5-D2A8-4AD7-B11D-3047CB671D66}" dt="2023-09-01T05:01:37.737" v="609" actId="478"/>
          <ac:spMkLst>
            <pc:docMk/>
            <pc:sldMk cId="754667137" sldId="386"/>
            <ac:spMk id="26" creationId="{3647A7E5-7542-73F3-9738-B0B6B46A26DD}"/>
          </ac:spMkLst>
        </pc:spChg>
        <pc:spChg chg="del mod topLvl">
          <ac:chgData name="代數白痴 顧" userId="316db6a4f7ef8138" providerId="LiveId" clId="{EAB598B5-D2A8-4AD7-B11D-3047CB671D66}" dt="2023-09-01T05:01:37.737" v="609" actId="478"/>
          <ac:spMkLst>
            <pc:docMk/>
            <pc:sldMk cId="754667137" sldId="386"/>
            <ac:spMk id="41" creationId="{FE7FC183-C53C-A0D6-8EEB-C4D30AC48FC6}"/>
          </ac:spMkLst>
        </pc:spChg>
        <pc:spChg chg="del mod topLvl">
          <ac:chgData name="代數白痴 顧" userId="316db6a4f7ef8138" providerId="LiveId" clId="{EAB598B5-D2A8-4AD7-B11D-3047CB671D66}" dt="2023-09-01T05:01:37.737" v="609" actId="478"/>
          <ac:spMkLst>
            <pc:docMk/>
            <pc:sldMk cId="754667137" sldId="386"/>
            <ac:spMk id="43" creationId="{89172697-37DA-9F23-79F4-311EE1AC2868}"/>
          </ac:spMkLst>
        </pc:spChg>
        <pc:spChg chg="del mod topLvl">
          <ac:chgData name="代數白痴 顧" userId="316db6a4f7ef8138" providerId="LiveId" clId="{EAB598B5-D2A8-4AD7-B11D-3047CB671D66}" dt="2023-09-01T05:01:37.737" v="609" actId="478"/>
          <ac:spMkLst>
            <pc:docMk/>
            <pc:sldMk cId="754667137" sldId="386"/>
            <ac:spMk id="44" creationId="{36701285-D2B2-1F6D-61CD-8EF927E8E2EE}"/>
          </ac:spMkLst>
        </pc:spChg>
        <pc:spChg chg="del mod topLvl">
          <ac:chgData name="代數白痴 顧" userId="316db6a4f7ef8138" providerId="LiveId" clId="{EAB598B5-D2A8-4AD7-B11D-3047CB671D66}" dt="2023-09-01T05:01:37.737" v="609" actId="478"/>
          <ac:spMkLst>
            <pc:docMk/>
            <pc:sldMk cId="754667137" sldId="386"/>
            <ac:spMk id="45" creationId="{012E1CB7-7490-7BF5-3B7A-350C451630CA}"/>
          </ac:spMkLst>
        </pc:spChg>
        <pc:spChg chg="del">
          <ac:chgData name="代數白痴 顧" userId="316db6a4f7ef8138" providerId="LiveId" clId="{EAB598B5-D2A8-4AD7-B11D-3047CB671D66}" dt="2023-09-01T05:01:13.937" v="601" actId="478"/>
          <ac:spMkLst>
            <pc:docMk/>
            <pc:sldMk cId="754667137" sldId="386"/>
            <ac:spMk id="54" creationId="{070EA591-85B1-51E3-AF6C-26DBF2B1697C}"/>
          </ac:spMkLst>
        </pc:spChg>
        <pc:spChg chg="mod">
          <ac:chgData name="代數白痴 顧" userId="316db6a4f7ef8138" providerId="LiveId" clId="{EAB598B5-D2A8-4AD7-B11D-3047CB671D66}" dt="2023-09-01T05:06:54.248" v="1124" actId="20577"/>
          <ac:spMkLst>
            <pc:docMk/>
            <pc:sldMk cId="754667137" sldId="386"/>
            <ac:spMk id="60" creationId="{90ECAF3B-FFFF-A531-AFBE-31708C7D891C}"/>
          </ac:spMkLst>
        </pc:spChg>
        <pc:spChg chg="del mod topLvl">
          <ac:chgData name="代數白痴 顧" userId="316db6a4f7ef8138" providerId="LiveId" clId="{EAB598B5-D2A8-4AD7-B11D-3047CB671D66}" dt="2023-09-01T05:01:21.743" v="604" actId="478"/>
          <ac:spMkLst>
            <pc:docMk/>
            <pc:sldMk cId="754667137" sldId="386"/>
            <ac:spMk id="68" creationId="{AFFC8F8F-577F-80DA-58C8-0886F64110EF}"/>
          </ac:spMkLst>
        </pc:spChg>
        <pc:spChg chg="mod">
          <ac:chgData name="代數白痴 顧" userId="316db6a4f7ef8138" providerId="LiveId" clId="{EAB598B5-D2A8-4AD7-B11D-3047CB671D66}" dt="2023-09-01T05:10:36.795" v="1339" actId="1036"/>
          <ac:spMkLst>
            <pc:docMk/>
            <pc:sldMk cId="754667137" sldId="386"/>
            <ac:spMk id="85" creationId="{FD9877AB-90D9-85AC-8B35-7C59154D6CA1}"/>
          </ac:spMkLst>
        </pc:spChg>
        <pc:spChg chg="mod">
          <ac:chgData name="代數白痴 顧" userId="316db6a4f7ef8138" providerId="LiveId" clId="{EAB598B5-D2A8-4AD7-B11D-3047CB671D66}" dt="2023-09-01T05:10:36.795" v="1339" actId="1036"/>
          <ac:spMkLst>
            <pc:docMk/>
            <pc:sldMk cId="754667137" sldId="386"/>
            <ac:spMk id="86" creationId="{7A8B1BF8-834A-95B0-07DE-5087C19188C0}"/>
          </ac:spMkLst>
        </pc:spChg>
        <pc:spChg chg="mod">
          <ac:chgData name="代數白痴 顧" userId="316db6a4f7ef8138" providerId="LiveId" clId="{EAB598B5-D2A8-4AD7-B11D-3047CB671D66}" dt="2023-09-01T05:11:07.944" v="1354" actId="1035"/>
          <ac:spMkLst>
            <pc:docMk/>
            <pc:sldMk cId="754667137" sldId="386"/>
            <ac:spMk id="89" creationId="{9E8FE398-ED8E-E5DE-BD50-E0471252FAF6}"/>
          </ac:spMkLst>
        </pc:spChg>
        <pc:spChg chg="mod">
          <ac:chgData name="代數白痴 顧" userId="316db6a4f7ef8138" providerId="LiveId" clId="{EAB598B5-D2A8-4AD7-B11D-3047CB671D66}" dt="2023-09-01T05:01:35.457" v="608" actId="165"/>
          <ac:spMkLst>
            <pc:docMk/>
            <pc:sldMk cId="754667137" sldId="386"/>
            <ac:spMk id="101" creationId="{665D392D-19FC-71B5-434C-0ABBBC91FB85}"/>
          </ac:spMkLst>
        </pc:spChg>
        <pc:grpChg chg="mod topLvl">
          <ac:chgData name="代數白痴 顧" userId="316db6a4f7ef8138" providerId="LiveId" clId="{EAB598B5-D2A8-4AD7-B11D-3047CB671D66}" dt="2023-09-01T05:01:35.457" v="608" actId="165"/>
          <ac:grpSpMkLst>
            <pc:docMk/>
            <pc:sldMk cId="754667137" sldId="386"/>
            <ac:grpSpMk id="2" creationId="{9204BB33-F861-B3E8-E94D-762DF3B9352D}"/>
          </ac:grpSpMkLst>
        </pc:grpChg>
        <pc:grpChg chg="add mod">
          <ac:chgData name="代數白痴 顧" userId="316db6a4f7ef8138" providerId="LiveId" clId="{EAB598B5-D2A8-4AD7-B11D-3047CB671D66}" dt="2023-09-01T05:12:20.069" v="1419" actId="1076"/>
          <ac:grpSpMkLst>
            <pc:docMk/>
            <pc:sldMk cId="754667137" sldId="386"/>
            <ac:grpSpMk id="4" creationId="{2F85DEEC-F410-128C-1455-19E0BD596438}"/>
          </ac:grpSpMkLst>
        </pc:grpChg>
        <pc:grpChg chg="del mod topLvl">
          <ac:chgData name="代數白痴 顧" userId="316db6a4f7ef8138" providerId="LiveId" clId="{EAB598B5-D2A8-4AD7-B11D-3047CB671D66}" dt="2023-09-01T05:01:35.457" v="608" actId="165"/>
          <ac:grpSpMkLst>
            <pc:docMk/>
            <pc:sldMk cId="754667137" sldId="386"/>
            <ac:grpSpMk id="46" creationId="{6D2948CC-6914-0170-872D-C1FBE759F2E2}"/>
          </ac:grpSpMkLst>
        </pc:grpChg>
        <pc:grpChg chg="del">
          <ac:chgData name="代數白痴 顧" userId="316db6a4f7ef8138" providerId="LiveId" clId="{EAB598B5-D2A8-4AD7-B11D-3047CB671D66}" dt="2023-09-01T05:01:17.902" v="602" actId="165"/>
          <ac:grpSpMkLst>
            <pc:docMk/>
            <pc:sldMk cId="754667137" sldId="386"/>
            <ac:grpSpMk id="69" creationId="{FAC8FAB2-0F0D-7A45-9B4F-8BA9C3467511}"/>
          </ac:grpSpMkLst>
        </pc:grpChg>
        <pc:cxnChg chg="del">
          <ac:chgData name="代數白痴 顧" userId="316db6a4f7ef8138" providerId="LiveId" clId="{EAB598B5-D2A8-4AD7-B11D-3047CB671D66}" dt="2023-09-01T05:01:13.937" v="601" actId="478"/>
          <ac:cxnSpMkLst>
            <pc:docMk/>
            <pc:sldMk cId="754667137" sldId="386"/>
            <ac:cxnSpMk id="48" creationId="{34F7CA17-0DBB-0D88-F9F9-12AB3DE6F087}"/>
          </ac:cxnSpMkLst>
        </pc:cxnChg>
        <pc:cxnChg chg="del">
          <ac:chgData name="代數白痴 顧" userId="316db6a4f7ef8138" providerId="LiveId" clId="{EAB598B5-D2A8-4AD7-B11D-3047CB671D66}" dt="2023-09-01T05:01:13.937" v="601" actId="478"/>
          <ac:cxnSpMkLst>
            <pc:docMk/>
            <pc:sldMk cId="754667137" sldId="386"/>
            <ac:cxnSpMk id="51" creationId="{B78F1F07-CB78-DD13-4B03-F462834E61B7}"/>
          </ac:cxnSpMkLst>
        </pc:cxnChg>
        <pc:cxnChg chg="del">
          <ac:chgData name="代數白痴 顧" userId="316db6a4f7ef8138" providerId="LiveId" clId="{EAB598B5-D2A8-4AD7-B11D-3047CB671D66}" dt="2023-09-01T05:01:13.937" v="601" actId="478"/>
          <ac:cxnSpMkLst>
            <pc:docMk/>
            <pc:sldMk cId="754667137" sldId="386"/>
            <ac:cxnSpMk id="53" creationId="{D4CDB659-1B44-BAC7-721F-89C4559EF5B6}"/>
          </ac:cxnSpMkLst>
        </pc:cxnChg>
        <pc:cxnChg chg="del">
          <ac:chgData name="代數白痴 顧" userId="316db6a4f7ef8138" providerId="LiveId" clId="{EAB598B5-D2A8-4AD7-B11D-3047CB671D66}" dt="2023-09-01T05:01:13.937" v="601" actId="478"/>
          <ac:cxnSpMkLst>
            <pc:docMk/>
            <pc:sldMk cId="754667137" sldId="386"/>
            <ac:cxnSpMk id="59" creationId="{42A91013-FBDA-14A7-3C0A-5C270E47904E}"/>
          </ac:cxnSpMkLst>
        </pc:cxnChg>
        <pc:cxnChg chg="del">
          <ac:chgData name="代數白痴 顧" userId="316db6a4f7ef8138" providerId="LiveId" clId="{EAB598B5-D2A8-4AD7-B11D-3047CB671D66}" dt="2023-09-01T05:01:13.937" v="601" actId="478"/>
          <ac:cxnSpMkLst>
            <pc:docMk/>
            <pc:sldMk cId="754667137" sldId="386"/>
            <ac:cxnSpMk id="63" creationId="{ADB2525F-2D61-9F19-4D50-A1CE75BD97E2}"/>
          </ac:cxnSpMkLst>
        </pc:cxnChg>
        <pc:cxnChg chg="del mod topLvl">
          <ac:chgData name="代數白痴 顧" userId="316db6a4f7ef8138" providerId="LiveId" clId="{EAB598B5-D2A8-4AD7-B11D-3047CB671D66}" dt="2023-09-01T05:01:22.959" v="606" actId="478"/>
          <ac:cxnSpMkLst>
            <pc:docMk/>
            <pc:sldMk cId="754667137" sldId="386"/>
            <ac:cxnSpMk id="65" creationId="{95286DDA-3D94-356A-F100-02D31B63061F}"/>
          </ac:cxnSpMkLst>
        </pc:cxnChg>
        <pc:cxnChg chg="del mod topLvl">
          <ac:chgData name="代數白痴 顧" userId="316db6a4f7ef8138" providerId="LiveId" clId="{EAB598B5-D2A8-4AD7-B11D-3047CB671D66}" dt="2023-09-01T05:01:22.308" v="605" actId="478"/>
          <ac:cxnSpMkLst>
            <pc:docMk/>
            <pc:sldMk cId="754667137" sldId="386"/>
            <ac:cxnSpMk id="67" creationId="{E7BF4662-109A-2E5A-3848-60ACC50F9F3F}"/>
          </ac:cxnSpMkLst>
        </pc:cxnChg>
        <pc:cxnChg chg="mod">
          <ac:chgData name="代數白痴 顧" userId="316db6a4f7ef8138" providerId="LiveId" clId="{EAB598B5-D2A8-4AD7-B11D-3047CB671D66}" dt="2023-09-01T05:12:17.365" v="1418" actId="14100"/>
          <ac:cxnSpMkLst>
            <pc:docMk/>
            <pc:sldMk cId="754667137" sldId="386"/>
            <ac:cxnSpMk id="84" creationId="{85798A49-4654-BF16-EA6F-C7F808DE531E}"/>
          </ac:cxnSpMkLst>
        </pc:cxnChg>
      </pc:sldChg>
      <pc:sldChg chg="addSp delSp modSp mod modTransition modAnim modNotesTx">
        <pc:chgData name="代數白痴 顧" userId="316db6a4f7ef8138" providerId="LiveId" clId="{EAB598B5-D2A8-4AD7-B11D-3047CB671D66}" dt="2023-09-01T05:39:35.754" v="4032"/>
        <pc:sldMkLst>
          <pc:docMk/>
          <pc:sldMk cId="731354489" sldId="387"/>
        </pc:sldMkLst>
        <pc:spChg chg="mod">
          <ac:chgData name="代數白痴 顧" userId="316db6a4f7ef8138" providerId="LiveId" clId="{EAB598B5-D2A8-4AD7-B11D-3047CB671D66}" dt="2023-09-01T05:10:22.544" v="1308" actId="1035"/>
          <ac:spMkLst>
            <pc:docMk/>
            <pc:sldMk cId="731354489" sldId="387"/>
            <ac:spMk id="7" creationId="{B0096290-3663-9075-B956-0AE9868927D8}"/>
          </ac:spMkLst>
        </pc:spChg>
        <pc:spChg chg="mod">
          <ac:chgData name="代數白痴 顧" userId="316db6a4f7ef8138" providerId="LiveId" clId="{EAB598B5-D2A8-4AD7-B11D-3047CB671D66}" dt="2023-09-01T05:10:22.544" v="1308" actId="1035"/>
          <ac:spMkLst>
            <pc:docMk/>
            <pc:sldMk cId="731354489" sldId="387"/>
            <ac:spMk id="9" creationId="{8AA9346C-DDDA-D585-DDA6-CC633F82C8F8}"/>
          </ac:spMkLst>
        </pc:spChg>
        <pc:spChg chg="mod">
          <ac:chgData name="代數白痴 顧" userId="316db6a4f7ef8138" providerId="LiveId" clId="{EAB598B5-D2A8-4AD7-B11D-3047CB671D66}" dt="2023-09-01T05:10:22.544" v="1308" actId="1035"/>
          <ac:spMkLst>
            <pc:docMk/>
            <pc:sldMk cId="731354489" sldId="387"/>
            <ac:spMk id="10" creationId="{C024CE42-29AF-B0B6-3A7E-03EEA4B47A69}"/>
          </ac:spMkLst>
        </pc:spChg>
        <pc:spChg chg="mod">
          <ac:chgData name="代數白痴 顧" userId="316db6a4f7ef8138" providerId="LiveId" clId="{EAB598B5-D2A8-4AD7-B11D-3047CB671D66}" dt="2023-09-01T05:00:47.437" v="546" actId="20577"/>
          <ac:spMkLst>
            <pc:docMk/>
            <pc:sldMk cId="731354489" sldId="387"/>
            <ac:spMk id="11" creationId="{E1DEF969-CD1F-71E8-E876-61349B137731}"/>
          </ac:spMkLst>
        </pc:spChg>
        <pc:spChg chg="mod">
          <ac:chgData name="代數白痴 顧" userId="316db6a4f7ef8138" providerId="LiveId" clId="{EAB598B5-D2A8-4AD7-B11D-3047CB671D66}" dt="2023-09-01T04:52:49.277" v="59" actId="20577"/>
          <ac:spMkLst>
            <pc:docMk/>
            <pc:sldMk cId="731354489" sldId="387"/>
            <ac:spMk id="23" creationId="{00000000-0000-0000-0000-000000000000}"/>
          </ac:spMkLst>
        </pc:spChg>
        <pc:spChg chg="del">
          <ac:chgData name="代數白痴 顧" userId="316db6a4f7ef8138" providerId="LiveId" clId="{EAB598B5-D2A8-4AD7-B11D-3047CB671D66}" dt="2023-09-01T04:53:00.606" v="61" actId="478"/>
          <ac:spMkLst>
            <pc:docMk/>
            <pc:sldMk cId="731354489" sldId="387"/>
            <ac:spMk id="31" creationId="{949395A3-A68D-7C43-5026-06344DE11B80}"/>
          </ac:spMkLst>
        </pc:spChg>
        <pc:spChg chg="del">
          <ac:chgData name="代數白痴 顧" userId="316db6a4f7ef8138" providerId="LiveId" clId="{EAB598B5-D2A8-4AD7-B11D-3047CB671D66}" dt="2023-09-01T04:53:00.606" v="61" actId="478"/>
          <ac:spMkLst>
            <pc:docMk/>
            <pc:sldMk cId="731354489" sldId="387"/>
            <ac:spMk id="32" creationId="{5BB65D08-6178-6747-2B47-B12B77329CA0}"/>
          </ac:spMkLst>
        </pc:spChg>
        <pc:spChg chg="del">
          <ac:chgData name="代數白痴 顧" userId="316db6a4f7ef8138" providerId="LiveId" clId="{EAB598B5-D2A8-4AD7-B11D-3047CB671D66}" dt="2023-09-01T04:53:00.606" v="61" actId="478"/>
          <ac:spMkLst>
            <pc:docMk/>
            <pc:sldMk cId="731354489" sldId="387"/>
            <ac:spMk id="33" creationId="{1E63A40C-56A3-6C9E-71B5-DF6D8295F2A7}"/>
          </ac:spMkLst>
        </pc:spChg>
        <pc:spChg chg="del">
          <ac:chgData name="代數白痴 顧" userId="316db6a4f7ef8138" providerId="LiveId" clId="{EAB598B5-D2A8-4AD7-B11D-3047CB671D66}" dt="2023-09-01T04:53:00.606" v="61" actId="478"/>
          <ac:spMkLst>
            <pc:docMk/>
            <pc:sldMk cId="731354489" sldId="387"/>
            <ac:spMk id="37" creationId="{4A0C1AE2-1A85-087A-9B4D-6D78CAD96CBB}"/>
          </ac:spMkLst>
        </pc:spChg>
        <pc:spChg chg="del">
          <ac:chgData name="代數白痴 顧" userId="316db6a4f7ef8138" providerId="LiveId" clId="{EAB598B5-D2A8-4AD7-B11D-3047CB671D66}" dt="2023-09-01T04:53:00.606" v="61" actId="478"/>
          <ac:spMkLst>
            <pc:docMk/>
            <pc:sldMk cId="731354489" sldId="387"/>
            <ac:spMk id="38" creationId="{5A3473BA-7CE7-6A35-682D-CBB9D0EFE021}"/>
          </ac:spMkLst>
        </pc:spChg>
        <pc:spChg chg="del">
          <ac:chgData name="代數白痴 顧" userId="316db6a4f7ef8138" providerId="LiveId" clId="{EAB598B5-D2A8-4AD7-B11D-3047CB671D66}" dt="2023-09-01T04:53:00.606" v="61" actId="478"/>
          <ac:spMkLst>
            <pc:docMk/>
            <pc:sldMk cId="731354489" sldId="387"/>
            <ac:spMk id="39" creationId="{994B316E-D340-90C6-5A90-1800C1248AEB}"/>
          </ac:spMkLst>
        </pc:spChg>
        <pc:spChg chg="del">
          <ac:chgData name="代數白痴 顧" userId="316db6a4f7ef8138" providerId="LiveId" clId="{EAB598B5-D2A8-4AD7-B11D-3047CB671D66}" dt="2023-09-01T04:53:00.606" v="61" actId="478"/>
          <ac:spMkLst>
            <pc:docMk/>
            <pc:sldMk cId="731354489" sldId="387"/>
            <ac:spMk id="40" creationId="{4CB3890C-C0F1-77E8-E53A-F94EF219D6BD}"/>
          </ac:spMkLst>
        </pc:spChg>
        <pc:spChg chg="del">
          <ac:chgData name="代數白痴 顧" userId="316db6a4f7ef8138" providerId="LiveId" clId="{EAB598B5-D2A8-4AD7-B11D-3047CB671D66}" dt="2023-09-01T04:53:00.606" v="61" actId="478"/>
          <ac:spMkLst>
            <pc:docMk/>
            <pc:sldMk cId="731354489" sldId="387"/>
            <ac:spMk id="41" creationId="{228AFE7E-43AE-1CF4-6A4E-889441158493}"/>
          </ac:spMkLst>
        </pc:spChg>
        <pc:spChg chg="del">
          <ac:chgData name="代數白痴 顧" userId="316db6a4f7ef8138" providerId="LiveId" clId="{EAB598B5-D2A8-4AD7-B11D-3047CB671D66}" dt="2023-09-01T04:53:00.606" v="61" actId="478"/>
          <ac:spMkLst>
            <pc:docMk/>
            <pc:sldMk cId="731354489" sldId="387"/>
            <ac:spMk id="42" creationId="{55FD2B85-CE92-3918-7E75-09D90AA20404}"/>
          </ac:spMkLst>
        </pc:spChg>
        <pc:spChg chg="del">
          <ac:chgData name="代數白痴 顧" userId="316db6a4f7ef8138" providerId="LiveId" clId="{EAB598B5-D2A8-4AD7-B11D-3047CB671D66}" dt="2023-09-01T04:53:00.606" v="61" actId="478"/>
          <ac:spMkLst>
            <pc:docMk/>
            <pc:sldMk cId="731354489" sldId="387"/>
            <ac:spMk id="43" creationId="{7DD32779-8DB9-8C1F-9C07-46D1C0918C59}"/>
          </ac:spMkLst>
        </pc:spChg>
        <pc:spChg chg="del">
          <ac:chgData name="代數白痴 顧" userId="316db6a4f7ef8138" providerId="LiveId" clId="{EAB598B5-D2A8-4AD7-B11D-3047CB671D66}" dt="2023-09-01T04:53:00.606" v="61" actId="478"/>
          <ac:spMkLst>
            <pc:docMk/>
            <pc:sldMk cId="731354489" sldId="387"/>
            <ac:spMk id="44" creationId="{E45EC70C-BB38-B6E1-ADD3-BFD8C7E41515}"/>
          </ac:spMkLst>
        </pc:spChg>
        <pc:spChg chg="mod">
          <ac:chgData name="代數白痴 顧" userId="316db6a4f7ef8138" providerId="LiveId" clId="{EAB598B5-D2A8-4AD7-B11D-3047CB671D66}" dt="2023-09-01T04:53:08.990" v="62" actId="165"/>
          <ac:spMkLst>
            <pc:docMk/>
            <pc:sldMk cId="731354489" sldId="387"/>
            <ac:spMk id="53" creationId="{3CC083CA-A494-41BA-3E2E-CAFC227C824A}"/>
          </ac:spMkLst>
        </pc:spChg>
        <pc:spChg chg="mod">
          <ac:chgData name="代數白痴 顧" userId="316db6a4f7ef8138" providerId="LiveId" clId="{EAB598B5-D2A8-4AD7-B11D-3047CB671D66}" dt="2023-09-01T04:53:08.990" v="62" actId="165"/>
          <ac:spMkLst>
            <pc:docMk/>
            <pc:sldMk cId="731354489" sldId="387"/>
            <ac:spMk id="58" creationId="{AAFDAFB2-A6D3-52AC-78E8-EBFE6B12A2FE}"/>
          </ac:spMkLst>
        </pc:spChg>
        <pc:spChg chg="mod">
          <ac:chgData name="代數白痴 顧" userId="316db6a4f7ef8138" providerId="LiveId" clId="{EAB598B5-D2A8-4AD7-B11D-3047CB671D66}" dt="2023-09-01T04:53:08.990" v="62" actId="165"/>
          <ac:spMkLst>
            <pc:docMk/>
            <pc:sldMk cId="731354489" sldId="387"/>
            <ac:spMk id="59" creationId="{25C7889E-B2E4-414B-1B06-2E286436E21C}"/>
          </ac:spMkLst>
        </pc:spChg>
        <pc:spChg chg="mod">
          <ac:chgData name="代數白痴 顧" userId="316db6a4f7ef8138" providerId="LiveId" clId="{EAB598B5-D2A8-4AD7-B11D-3047CB671D66}" dt="2023-09-01T04:58:07.216" v="337" actId="20577"/>
          <ac:spMkLst>
            <pc:docMk/>
            <pc:sldMk cId="731354489" sldId="387"/>
            <ac:spMk id="60" creationId="{90ECAF3B-FFFF-A531-AFBE-31708C7D891C}"/>
          </ac:spMkLst>
        </pc:spChg>
        <pc:spChg chg="mod">
          <ac:chgData name="代數白痴 顧" userId="316db6a4f7ef8138" providerId="LiveId" clId="{EAB598B5-D2A8-4AD7-B11D-3047CB671D66}" dt="2023-09-01T04:53:08.990" v="62" actId="165"/>
          <ac:spMkLst>
            <pc:docMk/>
            <pc:sldMk cId="731354489" sldId="387"/>
            <ac:spMk id="61" creationId="{A656491B-80CD-C698-A02B-F160221609E5}"/>
          </ac:spMkLst>
        </pc:spChg>
        <pc:spChg chg="mod">
          <ac:chgData name="代數白痴 顧" userId="316db6a4f7ef8138" providerId="LiveId" clId="{EAB598B5-D2A8-4AD7-B11D-3047CB671D66}" dt="2023-09-01T04:53:08.990" v="62" actId="165"/>
          <ac:spMkLst>
            <pc:docMk/>
            <pc:sldMk cId="731354489" sldId="387"/>
            <ac:spMk id="62" creationId="{919F8878-F6A3-8C3A-AF93-2A38C0BA108F}"/>
          </ac:spMkLst>
        </pc:spChg>
        <pc:spChg chg="mod">
          <ac:chgData name="代數白痴 顧" userId="316db6a4f7ef8138" providerId="LiveId" clId="{EAB598B5-D2A8-4AD7-B11D-3047CB671D66}" dt="2023-09-01T04:53:08.990" v="62" actId="165"/>
          <ac:spMkLst>
            <pc:docMk/>
            <pc:sldMk cId="731354489" sldId="387"/>
            <ac:spMk id="63" creationId="{EB471426-B7C4-8B0B-DBB6-755F169B64DC}"/>
          </ac:spMkLst>
        </pc:spChg>
        <pc:spChg chg="mod">
          <ac:chgData name="代數白痴 顧" userId="316db6a4f7ef8138" providerId="LiveId" clId="{EAB598B5-D2A8-4AD7-B11D-3047CB671D66}" dt="2023-09-01T04:53:08.990" v="62" actId="165"/>
          <ac:spMkLst>
            <pc:docMk/>
            <pc:sldMk cId="731354489" sldId="387"/>
            <ac:spMk id="64" creationId="{AEABBCAE-AB21-964F-EC80-CEFD69834060}"/>
          </ac:spMkLst>
        </pc:spChg>
        <pc:spChg chg="mod">
          <ac:chgData name="代數白痴 顧" userId="316db6a4f7ef8138" providerId="LiveId" clId="{EAB598B5-D2A8-4AD7-B11D-3047CB671D66}" dt="2023-09-01T04:53:08.990" v="62" actId="165"/>
          <ac:spMkLst>
            <pc:docMk/>
            <pc:sldMk cId="731354489" sldId="387"/>
            <ac:spMk id="65" creationId="{7DB9A76F-B25B-E6B9-1498-26DE362ADC39}"/>
          </ac:spMkLst>
        </pc:spChg>
        <pc:grpChg chg="mod topLvl">
          <ac:chgData name="代數白痴 顧" userId="316db6a4f7ef8138" providerId="LiveId" clId="{EAB598B5-D2A8-4AD7-B11D-3047CB671D66}" dt="2023-09-01T04:53:08.990" v="62" actId="165"/>
          <ac:grpSpMkLst>
            <pc:docMk/>
            <pc:sldMk cId="731354489" sldId="387"/>
            <ac:grpSpMk id="5" creationId="{89C8AF9F-0B58-DD6F-FB5C-42B7BE73955B}"/>
          </ac:grpSpMkLst>
        </pc:grpChg>
        <pc:grpChg chg="del mod topLvl">
          <ac:chgData name="代數白痴 顧" userId="316db6a4f7ef8138" providerId="LiveId" clId="{EAB598B5-D2A8-4AD7-B11D-3047CB671D66}" dt="2023-09-01T04:53:13.949" v="63" actId="478"/>
          <ac:grpSpMkLst>
            <pc:docMk/>
            <pc:sldMk cId="731354489" sldId="387"/>
            <ac:grpSpMk id="66" creationId="{750D1252-A5C0-324A-EDC0-6C6BC70065B6}"/>
          </ac:grpSpMkLst>
        </pc:grpChg>
        <pc:grpChg chg="del">
          <ac:chgData name="代數白痴 顧" userId="316db6a4f7ef8138" providerId="LiveId" clId="{EAB598B5-D2A8-4AD7-B11D-3047CB671D66}" dt="2023-09-01T04:53:08.990" v="62" actId="165"/>
          <ac:grpSpMkLst>
            <pc:docMk/>
            <pc:sldMk cId="731354489" sldId="387"/>
            <ac:grpSpMk id="68" creationId="{4A9078C1-078A-4716-B6B3-4312D71FD86F}"/>
          </ac:grpSpMkLst>
        </pc:grpChg>
        <pc:inkChg chg="add del">
          <ac:chgData name="代數白痴 顧" userId="316db6a4f7ef8138" providerId="LiveId" clId="{EAB598B5-D2A8-4AD7-B11D-3047CB671D66}" dt="2023-09-01T05:33:31.012" v="4020" actId="478"/>
          <ac:inkMkLst>
            <pc:docMk/>
            <pc:sldMk cId="731354489" sldId="387"/>
            <ac:inkMk id="3" creationId="{3657AAAE-490F-10B3-630A-C15740F459CB}"/>
          </ac:inkMkLst>
        </pc:inkChg>
        <pc:inkChg chg="del">
          <ac:chgData name="代數白痴 顧" userId="316db6a4f7ef8138" providerId="LiveId" clId="{EAB598B5-D2A8-4AD7-B11D-3047CB671D66}" dt="2023-09-01T04:51:58.382" v="38" actId="478"/>
          <ac:inkMkLst>
            <pc:docMk/>
            <pc:sldMk cId="731354489" sldId="387"/>
            <ac:inkMk id="69" creationId="{F54F9E30-A913-9315-B310-65C59347C47B}"/>
          </ac:inkMkLst>
        </pc:inkChg>
        <pc:cxnChg chg="mod">
          <ac:chgData name="代數白痴 顧" userId="316db6a4f7ef8138" providerId="LiveId" clId="{EAB598B5-D2A8-4AD7-B11D-3047CB671D66}" dt="2023-09-01T05:10:22.544" v="1308" actId="1035"/>
          <ac:cxnSpMkLst>
            <pc:docMk/>
            <pc:sldMk cId="731354489" sldId="387"/>
            <ac:cxnSpMk id="6" creationId="{A7B11E46-14D2-3034-B912-07129D071934}"/>
          </ac:cxnSpMkLst>
        </pc:cxnChg>
        <pc:cxnChg chg="del">
          <ac:chgData name="代數白痴 顧" userId="316db6a4f7ef8138" providerId="LiveId" clId="{EAB598B5-D2A8-4AD7-B11D-3047CB671D66}" dt="2023-09-01T04:52:56.049" v="60" actId="478"/>
          <ac:cxnSpMkLst>
            <pc:docMk/>
            <pc:sldMk cId="731354489" sldId="387"/>
            <ac:cxnSpMk id="17" creationId="{1B107878-927A-C8BA-E3A7-C1D0312F75AC}"/>
          </ac:cxnSpMkLst>
        </pc:cxnChg>
        <pc:cxnChg chg="del">
          <ac:chgData name="代數白痴 顧" userId="316db6a4f7ef8138" providerId="LiveId" clId="{EAB598B5-D2A8-4AD7-B11D-3047CB671D66}" dt="2023-09-01T04:52:56.049" v="60" actId="478"/>
          <ac:cxnSpMkLst>
            <pc:docMk/>
            <pc:sldMk cId="731354489" sldId="387"/>
            <ac:cxnSpMk id="18" creationId="{86AA9421-82AB-2343-6F85-4FA8E7FC452C}"/>
          </ac:cxnSpMkLst>
        </pc:cxnChg>
        <pc:cxnChg chg="del">
          <ac:chgData name="代數白痴 顧" userId="316db6a4f7ef8138" providerId="LiveId" clId="{EAB598B5-D2A8-4AD7-B11D-3047CB671D66}" dt="2023-09-01T04:52:56.049" v="60" actId="478"/>
          <ac:cxnSpMkLst>
            <pc:docMk/>
            <pc:sldMk cId="731354489" sldId="387"/>
            <ac:cxnSpMk id="19" creationId="{5B12B0FB-B43F-A5A1-150A-A5B87CDB268E}"/>
          </ac:cxnSpMkLst>
        </pc:cxnChg>
        <pc:cxnChg chg="del">
          <ac:chgData name="代數白痴 顧" userId="316db6a4f7ef8138" providerId="LiveId" clId="{EAB598B5-D2A8-4AD7-B11D-3047CB671D66}" dt="2023-09-01T04:52:56.049" v="60" actId="478"/>
          <ac:cxnSpMkLst>
            <pc:docMk/>
            <pc:sldMk cId="731354489" sldId="387"/>
            <ac:cxnSpMk id="25" creationId="{1A388EA8-9791-AB2F-30AB-04FCE294609C}"/>
          </ac:cxnSpMkLst>
        </pc:cxnChg>
        <pc:cxnChg chg="del">
          <ac:chgData name="代數白痴 顧" userId="316db6a4f7ef8138" providerId="LiveId" clId="{EAB598B5-D2A8-4AD7-B11D-3047CB671D66}" dt="2023-09-01T04:52:56.049" v="60" actId="478"/>
          <ac:cxnSpMkLst>
            <pc:docMk/>
            <pc:sldMk cId="731354489" sldId="387"/>
            <ac:cxnSpMk id="26" creationId="{CC0A77D2-F5A5-A872-1732-9B4BF07892C4}"/>
          </ac:cxnSpMkLst>
        </pc:cxnChg>
        <pc:cxnChg chg="del">
          <ac:chgData name="代數白痴 顧" userId="316db6a4f7ef8138" providerId="LiveId" clId="{EAB598B5-D2A8-4AD7-B11D-3047CB671D66}" dt="2023-09-01T04:52:56.049" v="60" actId="478"/>
          <ac:cxnSpMkLst>
            <pc:docMk/>
            <pc:sldMk cId="731354489" sldId="387"/>
            <ac:cxnSpMk id="27" creationId="{E50EB469-B627-A30D-95D1-A779D0B89A76}"/>
          </ac:cxnSpMkLst>
        </pc:cxnChg>
        <pc:cxnChg chg="del">
          <ac:chgData name="代數白痴 顧" userId="316db6a4f7ef8138" providerId="LiveId" clId="{EAB598B5-D2A8-4AD7-B11D-3047CB671D66}" dt="2023-09-01T04:52:56.049" v="60" actId="478"/>
          <ac:cxnSpMkLst>
            <pc:docMk/>
            <pc:sldMk cId="731354489" sldId="387"/>
            <ac:cxnSpMk id="28" creationId="{0C580756-148E-4D06-80FF-E0D8A64DCA6C}"/>
          </ac:cxnSpMkLst>
        </pc:cxnChg>
        <pc:cxnChg chg="del">
          <ac:chgData name="代數白痴 顧" userId="316db6a4f7ef8138" providerId="LiveId" clId="{EAB598B5-D2A8-4AD7-B11D-3047CB671D66}" dt="2023-09-01T04:52:56.049" v="60" actId="478"/>
          <ac:cxnSpMkLst>
            <pc:docMk/>
            <pc:sldMk cId="731354489" sldId="387"/>
            <ac:cxnSpMk id="29" creationId="{DE312AAB-9085-675F-4B7B-0F8BB910D007}"/>
          </ac:cxnSpMkLst>
        </pc:cxnChg>
        <pc:cxnChg chg="del mod">
          <ac:chgData name="代數白痴 顧" userId="316db6a4f7ef8138" providerId="LiveId" clId="{EAB598B5-D2A8-4AD7-B11D-3047CB671D66}" dt="2023-09-01T04:53:00.606" v="61" actId="478"/>
          <ac:cxnSpMkLst>
            <pc:docMk/>
            <pc:sldMk cId="731354489" sldId="387"/>
            <ac:cxnSpMk id="35" creationId="{BCE859DC-CEFA-E43E-9197-F1DE2F9F6810}"/>
          </ac:cxnSpMkLst>
        </pc:cxnChg>
        <pc:cxnChg chg="del mod topLvl">
          <ac:chgData name="代數白痴 顧" userId="316db6a4f7ef8138" providerId="LiveId" clId="{EAB598B5-D2A8-4AD7-B11D-3047CB671D66}" dt="2023-09-01T04:53:17.514" v="64" actId="478"/>
          <ac:cxnSpMkLst>
            <pc:docMk/>
            <pc:sldMk cId="731354489" sldId="387"/>
            <ac:cxnSpMk id="47" creationId="{BEBB481B-EDC5-6F9C-D485-2BCEE0210E16}"/>
          </ac:cxnSpMkLst>
        </pc:cxnChg>
        <pc:cxnChg chg="del mod topLvl">
          <ac:chgData name="代數白痴 顧" userId="316db6a4f7ef8138" providerId="LiveId" clId="{EAB598B5-D2A8-4AD7-B11D-3047CB671D66}" dt="2023-09-01T04:53:17.514" v="64" actId="478"/>
          <ac:cxnSpMkLst>
            <pc:docMk/>
            <pc:sldMk cId="731354489" sldId="387"/>
            <ac:cxnSpMk id="49" creationId="{454BE37C-44F5-AC6F-AF5C-DEA9351D00F8}"/>
          </ac:cxnSpMkLst>
        </pc:cxnChg>
        <pc:cxnChg chg="del mod topLvl">
          <ac:chgData name="代數白痴 顧" userId="316db6a4f7ef8138" providerId="LiveId" clId="{EAB598B5-D2A8-4AD7-B11D-3047CB671D66}" dt="2023-09-01T04:53:17.514" v="64" actId="478"/>
          <ac:cxnSpMkLst>
            <pc:docMk/>
            <pc:sldMk cId="731354489" sldId="387"/>
            <ac:cxnSpMk id="50" creationId="{5EF7D277-9EB1-D83F-E1F4-76539036F0F5}"/>
          </ac:cxnSpMkLst>
        </pc:cxnChg>
        <pc:cxnChg chg="del mod topLvl">
          <ac:chgData name="代數白痴 顧" userId="316db6a4f7ef8138" providerId="LiveId" clId="{EAB598B5-D2A8-4AD7-B11D-3047CB671D66}" dt="2023-09-01T04:53:17.514" v="64" actId="478"/>
          <ac:cxnSpMkLst>
            <pc:docMk/>
            <pc:sldMk cId="731354489" sldId="387"/>
            <ac:cxnSpMk id="51" creationId="{EA1F8AE3-3C74-0E8D-2AB4-42216B0E226F}"/>
          </ac:cxnSpMkLst>
        </pc:cxnChg>
        <pc:cxnChg chg="del mod topLvl">
          <ac:chgData name="代數白痴 顧" userId="316db6a4f7ef8138" providerId="LiveId" clId="{EAB598B5-D2A8-4AD7-B11D-3047CB671D66}" dt="2023-09-01T04:53:17.514" v="64" actId="478"/>
          <ac:cxnSpMkLst>
            <pc:docMk/>
            <pc:sldMk cId="731354489" sldId="387"/>
            <ac:cxnSpMk id="52" creationId="{B0123CA4-0354-70B0-9BCE-BCB20BAC62CE}"/>
          </ac:cxnSpMkLst>
        </pc:cxnChg>
        <pc:cxnChg chg="mod">
          <ac:chgData name="代數白痴 顧" userId="316db6a4f7ef8138" providerId="LiveId" clId="{EAB598B5-D2A8-4AD7-B11D-3047CB671D66}" dt="2023-09-01T04:53:13.949" v="63" actId="478"/>
          <ac:cxnSpMkLst>
            <pc:docMk/>
            <pc:sldMk cId="731354489" sldId="387"/>
            <ac:cxnSpMk id="55" creationId="{B382BCDE-BE3B-87A9-A4F1-EEB27C982F0A}"/>
          </ac:cxnSpMkLst>
        </pc:cxnChg>
        <pc:cxnChg chg="mod">
          <ac:chgData name="代數白痴 顧" userId="316db6a4f7ef8138" providerId="LiveId" clId="{EAB598B5-D2A8-4AD7-B11D-3047CB671D66}" dt="2023-09-01T04:53:13.949" v="63" actId="478"/>
          <ac:cxnSpMkLst>
            <pc:docMk/>
            <pc:sldMk cId="731354489" sldId="387"/>
            <ac:cxnSpMk id="57" creationId="{C3357096-EF50-79FB-4027-2C5D917ECF0E}"/>
          </ac:cxnSpMkLst>
        </pc:cxnChg>
      </pc:sldChg>
      <pc:sldChg chg="del">
        <pc:chgData name="代數白痴 顧" userId="316db6a4f7ef8138" providerId="LiveId" clId="{EAB598B5-D2A8-4AD7-B11D-3047CB671D66}" dt="2023-09-01T05:08:50.837" v="1133" actId="2696"/>
        <pc:sldMkLst>
          <pc:docMk/>
          <pc:sldMk cId="3686676960" sldId="388"/>
        </pc:sldMkLst>
      </pc:sldChg>
      <pc:sldChg chg="modSp mod modTransition modNotesTx">
        <pc:chgData name="代數白痴 顧" userId="316db6a4f7ef8138" providerId="LiveId" clId="{EAB598B5-D2A8-4AD7-B11D-3047CB671D66}" dt="2023-09-01T05:39:35.751" v="4031"/>
        <pc:sldMkLst>
          <pc:docMk/>
          <pc:sldMk cId="151402070" sldId="390"/>
        </pc:sldMkLst>
        <pc:spChg chg="mod">
          <ac:chgData name="代數白痴 顧" userId="316db6a4f7ef8138" providerId="LiveId" clId="{EAB598B5-D2A8-4AD7-B11D-3047CB671D66}" dt="2023-09-01T04:51:53.730" v="37" actId="20577"/>
          <ac:spMkLst>
            <pc:docMk/>
            <pc:sldMk cId="151402070" sldId="390"/>
            <ac:spMk id="2" creationId="{2ED883B7-7BB5-3569-0000-ECC75BEFD414}"/>
          </ac:spMkLst>
        </pc:spChg>
      </pc:sldChg>
      <pc:sldChg chg="del">
        <pc:chgData name="代數白痴 顧" userId="316db6a4f7ef8138" providerId="LiveId" clId="{EAB598B5-D2A8-4AD7-B11D-3047CB671D66}" dt="2023-09-01T05:08:50.837" v="1133" actId="2696"/>
        <pc:sldMkLst>
          <pc:docMk/>
          <pc:sldMk cId="3878279706" sldId="391"/>
        </pc:sldMkLst>
      </pc:sldChg>
      <pc:sldChg chg="modSp add mod modTransition">
        <pc:chgData name="代數白痴 顧" userId="316db6a4f7ef8138" providerId="LiveId" clId="{EAB598B5-D2A8-4AD7-B11D-3047CB671D66}" dt="2023-09-01T05:39:35.757" v="4034"/>
        <pc:sldMkLst>
          <pc:docMk/>
          <pc:sldMk cId="2267038628" sldId="392"/>
        </pc:sldMkLst>
        <pc:spChg chg="mod">
          <ac:chgData name="代數白痴 顧" userId="316db6a4f7ef8138" providerId="LiveId" clId="{EAB598B5-D2A8-4AD7-B11D-3047CB671D66}" dt="2023-09-01T05:11:28.507" v="1389" actId="1035"/>
          <ac:spMkLst>
            <pc:docMk/>
            <pc:sldMk cId="2267038628" sldId="392"/>
            <ac:spMk id="6" creationId="{A3EF502E-F5C4-413C-AFDD-06B7D6CFAEAE}"/>
          </ac:spMkLst>
        </pc:spChg>
        <pc:spChg chg="mod">
          <ac:chgData name="代數白痴 顧" userId="316db6a4f7ef8138" providerId="LiveId" clId="{EAB598B5-D2A8-4AD7-B11D-3047CB671D66}" dt="2023-09-01T05:11:28.507" v="1389" actId="1035"/>
          <ac:spMkLst>
            <pc:docMk/>
            <pc:sldMk cId="2267038628" sldId="392"/>
            <ac:spMk id="8" creationId="{B7080E07-AD10-810E-BE74-3E3D9DFEAA34}"/>
          </ac:spMkLst>
        </pc:spChg>
        <pc:spChg chg="mod">
          <ac:chgData name="代數白痴 顧" userId="316db6a4f7ef8138" providerId="LiveId" clId="{EAB598B5-D2A8-4AD7-B11D-3047CB671D66}" dt="2023-09-01T05:11:28.507" v="1389" actId="1035"/>
          <ac:spMkLst>
            <pc:docMk/>
            <pc:sldMk cId="2267038628" sldId="392"/>
            <ac:spMk id="9" creationId="{C3C4D356-E86E-2D30-1771-DC2F8E46956E}"/>
          </ac:spMkLst>
        </pc:spChg>
        <pc:spChg chg="mod">
          <ac:chgData name="代數白痴 顧" userId="316db6a4f7ef8138" providerId="LiveId" clId="{EAB598B5-D2A8-4AD7-B11D-3047CB671D66}" dt="2023-09-01T05:09:34.778" v="1208" actId="20577"/>
          <ac:spMkLst>
            <pc:docMk/>
            <pc:sldMk cId="2267038628" sldId="392"/>
            <ac:spMk id="60" creationId="{90ECAF3B-FFFF-A531-AFBE-31708C7D891C}"/>
          </ac:spMkLst>
        </pc:spChg>
        <pc:grpChg chg="mod">
          <ac:chgData name="代數白痴 顧" userId="316db6a4f7ef8138" providerId="LiveId" clId="{EAB598B5-D2A8-4AD7-B11D-3047CB671D66}" dt="2023-09-01T05:11:34.818" v="1416" actId="1036"/>
          <ac:grpSpMkLst>
            <pc:docMk/>
            <pc:sldMk cId="2267038628" sldId="392"/>
            <ac:grpSpMk id="17" creationId="{4FF810CC-A9DC-DCAF-144E-08113BA3AD9A}"/>
          </ac:grpSpMkLst>
        </pc:grpChg>
        <pc:cxnChg chg="mod">
          <ac:chgData name="代數白痴 顧" userId="316db6a4f7ef8138" providerId="LiveId" clId="{EAB598B5-D2A8-4AD7-B11D-3047CB671D66}" dt="2023-09-01T05:11:28.507" v="1389" actId="1035"/>
          <ac:cxnSpMkLst>
            <pc:docMk/>
            <pc:sldMk cId="2267038628" sldId="392"/>
            <ac:cxnSpMk id="4" creationId="{83F64235-E818-7663-F7B2-DBAE45A493C5}"/>
          </ac:cxnSpMkLst>
        </pc:cxnChg>
      </pc:sldChg>
    </pc:docChg>
  </pc:docChgLst>
  <pc:docChgLst>
    <pc:chgData name="代數白痴 顧" userId="316db6a4f7ef8138" providerId="LiveId" clId="{8FB85AE7-A0F5-4DA8-97D7-E7F22FB77780}"/>
    <pc:docChg chg="undo custSel addSld delSld modSld">
      <pc:chgData name="代數白痴 顧" userId="316db6a4f7ef8138" providerId="LiveId" clId="{8FB85AE7-A0F5-4DA8-97D7-E7F22FB77780}" dt="2023-08-18T06:04:46.540" v="2336" actId="113"/>
      <pc:docMkLst>
        <pc:docMk/>
      </pc:docMkLst>
      <pc:sldChg chg="del">
        <pc:chgData name="代數白痴 顧" userId="316db6a4f7ef8138" providerId="LiveId" clId="{8FB85AE7-A0F5-4DA8-97D7-E7F22FB77780}" dt="2023-08-18T05:16:47.178" v="20" actId="2696"/>
        <pc:sldMkLst>
          <pc:docMk/>
          <pc:sldMk cId="371298532" sldId="385"/>
        </pc:sldMkLst>
      </pc:sldChg>
      <pc:sldChg chg="addSp delSp modSp mod">
        <pc:chgData name="代數白痴 顧" userId="316db6a4f7ef8138" providerId="LiveId" clId="{8FB85AE7-A0F5-4DA8-97D7-E7F22FB77780}" dt="2023-08-18T06:04:46.540" v="2336" actId="113"/>
        <pc:sldMkLst>
          <pc:docMk/>
          <pc:sldMk cId="754667137" sldId="386"/>
        </pc:sldMkLst>
        <pc:spChg chg="add del">
          <ac:chgData name="代數白痴 顧" userId="316db6a4f7ef8138" providerId="LiveId" clId="{8FB85AE7-A0F5-4DA8-97D7-E7F22FB77780}" dt="2023-08-18T06:00:50.969" v="1916" actId="478"/>
          <ac:spMkLst>
            <pc:docMk/>
            <pc:sldMk cId="754667137" sldId="386"/>
            <ac:spMk id="5" creationId="{253A8C6F-2949-99D4-3203-C7AC06922C8F}"/>
          </ac:spMkLst>
        </pc:spChg>
        <pc:spChg chg="add del mod">
          <ac:chgData name="代數白痴 顧" userId="316db6a4f7ef8138" providerId="LiveId" clId="{8FB85AE7-A0F5-4DA8-97D7-E7F22FB77780}" dt="2023-08-18T06:00:50.969" v="1916" actId="478"/>
          <ac:spMkLst>
            <pc:docMk/>
            <pc:sldMk cId="754667137" sldId="386"/>
            <ac:spMk id="7" creationId="{CD3B62D5-4DBA-721C-19FB-BF28ABFEA968}"/>
          </ac:spMkLst>
        </pc:spChg>
        <pc:spChg chg="add del mod">
          <ac:chgData name="代數白痴 顧" userId="316db6a4f7ef8138" providerId="LiveId" clId="{8FB85AE7-A0F5-4DA8-97D7-E7F22FB77780}" dt="2023-08-18T06:00:50.969" v="1916" actId="478"/>
          <ac:spMkLst>
            <pc:docMk/>
            <pc:sldMk cId="754667137" sldId="386"/>
            <ac:spMk id="8" creationId="{531A3921-0E54-D4A3-D0D1-96487A832626}"/>
          </ac:spMkLst>
        </pc:spChg>
        <pc:spChg chg="add del mod">
          <ac:chgData name="代數白痴 顧" userId="316db6a4f7ef8138" providerId="LiveId" clId="{8FB85AE7-A0F5-4DA8-97D7-E7F22FB77780}" dt="2023-08-18T06:00:50.969" v="1916" actId="478"/>
          <ac:spMkLst>
            <pc:docMk/>
            <pc:sldMk cId="754667137" sldId="386"/>
            <ac:spMk id="9" creationId="{994C41C1-D72E-B7CB-8666-937C27AAD80F}"/>
          </ac:spMkLst>
        </pc:spChg>
        <pc:spChg chg="mod">
          <ac:chgData name="代數白痴 顧" userId="316db6a4f7ef8138" providerId="LiveId" clId="{8FB85AE7-A0F5-4DA8-97D7-E7F22FB77780}" dt="2023-08-18T05:27:04.148" v="329" actId="20577"/>
          <ac:spMkLst>
            <pc:docMk/>
            <pc:sldMk cId="754667137" sldId="386"/>
            <ac:spMk id="23" creationId="{00000000-0000-0000-0000-000000000000}"/>
          </ac:spMkLst>
        </pc:spChg>
        <pc:spChg chg="mod">
          <ac:chgData name="代數白痴 顧" userId="316db6a4f7ef8138" providerId="LiveId" clId="{8FB85AE7-A0F5-4DA8-97D7-E7F22FB77780}" dt="2023-08-18T06:04:46.540" v="2336" actId="113"/>
          <ac:spMkLst>
            <pc:docMk/>
            <pc:sldMk cId="754667137" sldId="386"/>
            <ac:spMk id="60" creationId="{90ECAF3B-FFFF-A531-AFBE-31708C7D891C}"/>
          </ac:spMkLst>
        </pc:spChg>
        <pc:spChg chg="mod">
          <ac:chgData name="代數白痴 顧" userId="316db6a4f7ef8138" providerId="LiveId" clId="{8FB85AE7-A0F5-4DA8-97D7-E7F22FB77780}" dt="2023-08-18T05:26:39.089" v="308" actId="114"/>
          <ac:spMkLst>
            <pc:docMk/>
            <pc:sldMk cId="754667137" sldId="386"/>
            <ac:spMk id="89" creationId="{9E8FE398-ED8E-E5DE-BD50-E0471252FAF6}"/>
          </ac:spMkLst>
        </pc:spChg>
        <pc:spChg chg="mod">
          <ac:chgData name="代數白痴 顧" userId="316db6a4f7ef8138" providerId="LiveId" clId="{8FB85AE7-A0F5-4DA8-97D7-E7F22FB77780}" dt="2023-08-18T05:57:43.148" v="1880" actId="1035"/>
          <ac:spMkLst>
            <pc:docMk/>
            <pc:sldMk cId="754667137" sldId="386"/>
            <ac:spMk id="101" creationId="{665D392D-19FC-71B5-434C-0ABBBC91FB85}"/>
          </ac:spMkLst>
        </pc:spChg>
        <pc:grpChg chg="mod">
          <ac:chgData name="代數白痴 顧" userId="316db6a4f7ef8138" providerId="LiveId" clId="{8FB85AE7-A0F5-4DA8-97D7-E7F22FB77780}" dt="2023-08-18T05:57:52.617" v="1889" actId="1036"/>
          <ac:grpSpMkLst>
            <pc:docMk/>
            <pc:sldMk cId="754667137" sldId="386"/>
            <ac:grpSpMk id="2" creationId="{9204BB33-F861-B3E8-E94D-762DF3B9352D}"/>
          </ac:grpSpMkLst>
        </pc:grpChg>
        <pc:graphicFrameChg chg="del">
          <ac:chgData name="代數白痴 顧" userId="316db6a4f7ef8138" providerId="LiveId" clId="{8FB85AE7-A0F5-4DA8-97D7-E7F22FB77780}" dt="2023-08-18T05:17:31.653" v="94" actId="478"/>
          <ac:graphicFrameMkLst>
            <pc:docMk/>
            <pc:sldMk cId="754667137" sldId="386"/>
            <ac:graphicFrameMk id="6" creationId="{06C634D9-861A-7EF8-623E-789717632D34}"/>
          </ac:graphicFrameMkLst>
        </pc:graphicFrameChg>
      </pc:sldChg>
      <pc:sldChg chg="addSp delSp modSp mod delAnim">
        <pc:chgData name="代數白痴 顧" userId="316db6a4f7ef8138" providerId="LiveId" clId="{8FB85AE7-A0F5-4DA8-97D7-E7F22FB77780}" dt="2023-08-18T05:56:54.253" v="1864" actId="20577"/>
        <pc:sldMkLst>
          <pc:docMk/>
          <pc:sldMk cId="731354489" sldId="387"/>
        </pc:sldMkLst>
        <pc:spChg chg="mod">
          <ac:chgData name="代數白痴 顧" userId="316db6a4f7ef8138" providerId="LiveId" clId="{8FB85AE7-A0F5-4DA8-97D7-E7F22FB77780}" dt="2023-08-18T05:56:54.253" v="1864" actId="20577"/>
          <ac:spMkLst>
            <pc:docMk/>
            <pc:sldMk cId="731354489" sldId="387"/>
            <ac:spMk id="60" creationId="{90ECAF3B-FFFF-A531-AFBE-31708C7D891C}"/>
          </ac:spMkLst>
        </pc:spChg>
        <pc:grpChg chg="del">
          <ac:chgData name="代數白痴 顧" userId="316db6a4f7ef8138" providerId="LiveId" clId="{8FB85AE7-A0F5-4DA8-97D7-E7F22FB77780}" dt="2023-08-18T05:47:19.156" v="1276" actId="478"/>
          <ac:grpSpMkLst>
            <pc:docMk/>
            <pc:sldMk cId="731354489" sldId="387"/>
            <ac:grpSpMk id="5" creationId="{4BAA3B68-1C7B-0A3C-CDE3-3D592655F73E}"/>
          </ac:grpSpMkLst>
        </pc:grpChg>
        <pc:graphicFrameChg chg="add mod modGraphic">
          <ac:chgData name="代數白痴 顧" userId="316db6a4f7ef8138" providerId="LiveId" clId="{8FB85AE7-A0F5-4DA8-97D7-E7F22FB77780}" dt="2023-08-18T05:54:29.061" v="1646" actId="1076"/>
          <ac:graphicFrameMkLst>
            <pc:docMk/>
            <pc:sldMk cId="731354489" sldId="387"/>
            <ac:graphicFrameMk id="8" creationId="{7580DB63-E501-F679-B489-45E2167ED013}"/>
          </ac:graphicFrameMkLst>
        </pc:graphicFrameChg>
        <pc:picChg chg="add mod">
          <ac:chgData name="代數白痴 顧" userId="316db6a4f7ef8138" providerId="LiveId" clId="{8FB85AE7-A0F5-4DA8-97D7-E7F22FB77780}" dt="2023-08-18T05:54:33.231" v="1647" actId="14100"/>
          <ac:picMkLst>
            <pc:docMk/>
            <pc:sldMk cId="731354489" sldId="387"/>
            <ac:picMk id="2" creationId="{82B5412F-2395-4912-A5DC-A0FB01B452F5}"/>
          </ac:picMkLst>
        </pc:picChg>
        <pc:picChg chg="add del mod">
          <ac:chgData name="代數白痴 顧" userId="316db6a4f7ef8138" providerId="LiveId" clId="{8FB85AE7-A0F5-4DA8-97D7-E7F22FB77780}" dt="2023-08-18T05:54:08.737" v="1640" actId="478"/>
          <ac:picMkLst>
            <pc:docMk/>
            <pc:sldMk cId="731354489" sldId="387"/>
            <ac:picMk id="7" creationId="{B2927F98-8C80-C9C5-C1C3-8EAB46C5B081}"/>
          </ac:picMkLst>
        </pc:picChg>
      </pc:sldChg>
      <pc:sldChg chg="addSp delSp modSp mod delAnim">
        <pc:chgData name="代數白痴 顧" userId="316db6a4f7ef8138" providerId="LiveId" clId="{8FB85AE7-A0F5-4DA8-97D7-E7F22FB77780}" dt="2023-08-18T05:55:59.111" v="1661" actId="20577"/>
        <pc:sldMkLst>
          <pc:docMk/>
          <pc:sldMk cId="3686676960" sldId="388"/>
        </pc:sldMkLst>
        <pc:spChg chg="add mod">
          <ac:chgData name="代數白痴 顧" userId="316db6a4f7ef8138" providerId="LiveId" clId="{8FB85AE7-A0F5-4DA8-97D7-E7F22FB77780}" dt="2023-08-18T05:46:39.040" v="1274" actId="1037"/>
          <ac:spMkLst>
            <pc:docMk/>
            <pc:sldMk cId="3686676960" sldId="388"/>
            <ac:spMk id="11" creationId="{BD1100C8-0914-8651-3A30-627A23BA8AC1}"/>
          </ac:spMkLst>
        </pc:spChg>
        <pc:spChg chg="add mod">
          <ac:chgData name="代數白痴 顧" userId="316db6a4f7ef8138" providerId="LiveId" clId="{8FB85AE7-A0F5-4DA8-97D7-E7F22FB77780}" dt="2023-08-18T05:46:39.040" v="1274" actId="1037"/>
          <ac:spMkLst>
            <pc:docMk/>
            <pc:sldMk cId="3686676960" sldId="388"/>
            <ac:spMk id="12" creationId="{A5FE63D5-BD3B-B33B-D2FE-4DA588CBF60E}"/>
          </ac:spMkLst>
        </pc:spChg>
        <pc:spChg chg="mod">
          <ac:chgData name="代數白痴 顧" userId="316db6a4f7ef8138" providerId="LiveId" clId="{8FB85AE7-A0F5-4DA8-97D7-E7F22FB77780}" dt="2023-08-18T05:46:08.275" v="1078" actId="20577"/>
          <ac:spMkLst>
            <pc:docMk/>
            <pc:sldMk cId="3686676960" sldId="388"/>
            <ac:spMk id="23" creationId="{00000000-0000-0000-0000-000000000000}"/>
          </ac:spMkLst>
        </pc:spChg>
        <pc:spChg chg="mod">
          <ac:chgData name="代數白痴 顧" userId="316db6a4f7ef8138" providerId="LiveId" clId="{8FB85AE7-A0F5-4DA8-97D7-E7F22FB77780}" dt="2023-08-18T05:55:59.111" v="1661" actId="20577"/>
          <ac:spMkLst>
            <pc:docMk/>
            <pc:sldMk cId="3686676960" sldId="388"/>
            <ac:spMk id="60" creationId="{90ECAF3B-FFFF-A531-AFBE-31708C7D891C}"/>
          </ac:spMkLst>
        </pc:spChg>
        <pc:grpChg chg="del">
          <ac:chgData name="代數白痴 顧" userId="316db6a4f7ef8138" providerId="LiveId" clId="{8FB85AE7-A0F5-4DA8-97D7-E7F22FB77780}" dt="2023-08-18T05:29:20.979" v="477" actId="478"/>
          <ac:grpSpMkLst>
            <pc:docMk/>
            <pc:sldMk cId="3686676960" sldId="388"/>
            <ac:grpSpMk id="5" creationId="{4BAA3B68-1C7B-0A3C-CDE3-3D592655F73E}"/>
          </ac:grpSpMkLst>
        </pc:grpChg>
        <pc:graphicFrameChg chg="add mod modGraphic">
          <ac:chgData name="代數白痴 顧" userId="316db6a4f7ef8138" providerId="LiveId" clId="{8FB85AE7-A0F5-4DA8-97D7-E7F22FB77780}" dt="2023-08-18T05:46:39.040" v="1274" actId="1037"/>
          <ac:graphicFrameMkLst>
            <pc:docMk/>
            <pc:sldMk cId="3686676960" sldId="388"/>
            <ac:graphicFrameMk id="9" creationId="{1C211EF8-4A31-1C0F-2A4C-41BE60955EC6}"/>
          </ac:graphicFrameMkLst>
        </pc:graphicFrameChg>
        <pc:graphicFrameChg chg="add mod modGraphic">
          <ac:chgData name="代數白痴 顧" userId="316db6a4f7ef8138" providerId="LiveId" clId="{8FB85AE7-A0F5-4DA8-97D7-E7F22FB77780}" dt="2023-08-18T05:46:47.726" v="1275" actId="1076"/>
          <ac:graphicFrameMkLst>
            <pc:docMk/>
            <pc:sldMk cId="3686676960" sldId="388"/>
            <ac:graphicFrameMk id="10" creationId="{7CC91DC6-581D-60D7-BBB2-89F93A7DA040}"/>
          </ac:graphicFrameMkLst>
        </pc:graphicFrameChg>
        <pc:picChg chg="add del mod">
          <ac:chgData name="代數白痴 顧" userId="316db6a4f7ef8138" providerId="LiveId" clId="{8FB85AE7-A0F5-4DA8-97D7-E7F22FB77780}" dt="2023-08-18T05:41:35.097" v="721" actId="478"/>
          <ac:picMkLst>
            <pc:docMk/>
            <pc:sldMk cId="3686676960" sldId="388"/>
            <ac:picMk id="6" creationId="{F022E054-2816-4390-DB84-54AE3AA0D77A}"/>
          </ac:picMkLst>
        </pc:picChg>
        <pc:picChg chg="add del mod">
          <ac:chgData name="代數白痴 顧" userId="316db6a4f7ef8138" providerId="LiveId" clId="{8FB85AE7-A0F5-4DA8-97D7-E7F22FB77780}" dt="2023-08-18T05:44:36.507" v="1013" actId="478"/>
          <ac:picMkLst>
            <pc:docMk/>
            <pc:sldMk cId="3686676960" sldId="388"/>
            <ac:picMk id="8" creationId="{33E958B5-E6E7-1612-E6B4-E7B24A62E811}"/>
          </ac:picMkLst>
        </pc:picChg>
      </pc:sldChg>
      <pc:sldChg chg="del">
        <pc:chgData name="代數白痴 顧" userId="316db6a4f7ef8138" providerId="LiveId" clId="{8FB85AE7-A0F5-4DA8-97D7-E7F22FB77780}" dt="2023-08-18T05:55:29.066" v="1648" actId="2696"/>
        <pc:sldMkLst>
          <pc:docMk/>
          <pc:sldMk cId="653955125" sldId="389"/>
        </pc:sldMkLst>
      </pc:sldChg>
      <pc:sldChg chg="modSp add mod modNotesTx">
        <pc:chgData name="代數白痴 顧" userId="316db6a4f7ef8138" providerId="LiveId" clId="{8FB85AE7-A0F5-4DA8-97D7-E7F22FB77780}" dt="2023-08-18T05:17:06.210" v="93" actId="20577"/>
        <pc:sldMkLst>
          <pc:docMk/>
          <pc:sldMk cId="151402070" sldId="390"/>
        </pc:sldMkLst>
        <pc:spChg chg="mod">
          <ac:chgData name="代數白痴 顧" userId="316db6a4f7ef8138" providerId="LiveId" clId="{8FB85AE7-A0F5-4DA8-97D7-E7F22FB77780}" dt="2023-08-18T05:16:39.058" v="19" actId="20577"/>
          <ac:spMkLst>
            <pc:docMk/>
            <pc:sldMk cId="151402070" sldId="390"/>
            <ac:spMk id="2" creationId="{2ED883B7-7BB5-3569-0000-ECC75BEFD414}"/>
          </ac:spMkLst>
        </pc:spChg>
      </pc:sldChg>
      <pc:sldChg chg="add del">
        <pc:chgData name="代數白痴 顧" userId="316db6a4f7ef8138" providerId="LiveId" clId="{8FB85AE7-A0F5-4DA8-97D7-E7F22FB77780}" dt="2023-08-18T06:04:36.870" v="2335" actId="2696"/>
        <pc:sldMkLst>
          <pc:docMk/>
          <pc:sldMk cId="2804560884" sldId="391"/>
        </pc:sldMkLst>
      </pc:sldChg>
    </pc:docChg>
  </pc:docChgLst>
  <pc:docChgLst>
    <pc:chgData name="代數白痴 顧" userId="316db6a4f7ef8138" providerId="LiveId" clId="{C79E73BE-1AA8-43E3-92E0-F6CD1C4F090E}"/>
    <pc:docChg chg="custSel modSld">
      <pc:chgData name="代數白痴 顧" userId="316db6a4f7ef8138" providerId="LiveId" clId="{C79E73BE-1AA8-43E3-92E0-F6CD1C4F090E}" dt="2023-07-19T14:40:35.336" v="39" actId="20577"/>
      <pc:docMkLst>
        <pc:docMk/>
      </pc:docMkLst>
      <pc:sldChg chg="delSp mod modNotesTx">
        <pc:chgData name="代數白痴 顧" userId="316db6a4f7ef8138" providerId="LiveId" clId="{C79E73BE-1AA8-43E3-92E0-F6CD1C4F090E}" dt="2023-07-19T14:40:35.336" v="39" actId="20577"/>
        <pc:sldMkLst>
          <pc:docMk/>
          <pc:sldMk cId="2873434386" sldId="379"/>
        </pc:sldMkLst>
        <pc:inkChg chg="del">
          <ac:chgData name="代數白痴 顧" userId="316db6a4f7ef8138" providerId="LiveId" clId="{C79E73BE-1AA8-43E3-92E0-F6CD1C4F090E}" dt="2023-07-19T14:40:23.739" v="2" actId="478"/>
          <ac:inkMkLst>
            <pc:docMk/>
            <pc:sldMk cId="2873434386" sldId="379"/>
            <ac:inkMk id="3" creationId="{BDC2DE26-B9F7-DE75-9675-19B37CCFE1F0}"/>
          </ac:inkMkLst>
        </pc:inkChg>
      </pc:sldChg>
      <pc:sldChg chg="delSp mod">
        <pc:chgData name="代數白痴 顧" userId="316db6a4f7ef8138" providerId="LiveId" clId="{C79E73BE-1AA8-43E3-92E0-F6CD1C4F090E}" dt="2023-07-19T14:39:37.691" v="1" actId="478"/>
        <pc:sldMkLst>
          <pc:docMk/>
          <pc:sldMk cId="2328187967" sldId="380"/>
        </pc:sldMkLst>
        <pc:inkChg chg="del">
          <ac:chgData name="代數白痴 顧" userId="316db6a4f7ef8138" providerId="LiveId" clId="{C79E73BE-1AA8-43E3-92E0-F6CD1C4F090E}" dt="2023-07-19T14:39:37.691" v="1" actId="478"/>
          <ac:inkMkLst>
            <pc:docMk/>
            <pc:sldMk cId="2328187967" sldId="380"/>
            <ac:inkMk id="3" creationId="{B5BB285B-13BF-B042-3E33-B601477250D3}"/>
          </ac:inkMkLst>
        </pc:inkChg>
      </pc:sldChg>
      <pc:sldChg chg="delSp mod">
        <pc:chgData name="代數白痴 顧" userId="316db6a4f7ef8138" providerId="LiveId" clId="{C79E73BE-1AA8-43E3-92E0-F6CD1C4F090E}" dt="2023-07-19T14:38:46.401" v="0" actId="478"/>
        <pc:sldMkLst>
          <pc:docMk/>
          <pc:sldMk cId="1787025739" sldId="381"/>
        </pc:sldMkLst>
        <pc:inkChg chg="del">
          <ac:chgData name="代數白痴 顧" userId="316db6a4f7ef8138" providerId="LiveId" clId="{C79E73BE-1AA8-43E3-92E0-F6CD1C4F090E}" dt="2023-07-19T14:38:46.401" v="0" actId="478"/>
          <ac:inkMkLst>
            <pc:docMk/>
            <pc:sldMk cId="1787025739" sldId="381"/>
            <ac:inkMk id="4" creationId="{29D8CB5D-0E04-D0B3-CAD4-8ABC3399C655}"/>
          </ac:inkMkLst>
        </pc:inkChg>
      </pc:sldChg>
    </pc:docChg>
  </pc:docChgLst>
  <pc:docChgLst>
    <pc:chgData name="代數白痴 顧" userId="316db6a4f7ef8138" providerId="LiveId" clId="{4908D59E-86AA-43C3-9CAB-65B9FBBBE518}"/>
    <pc:docChg chg="undo custSel addSld modSld sldOrd">
      <pc:chgData name="代數白痴 顧" userId="316db6a4f7ef8138" providerId="LiveId" clId="{4908D59E-86AA-43C3-9CAB-65B9FBBBE518}" dt="2023-09-14T03:42:58.201" v="3870" actId="14100"/>
      <pc:docMkLst>
        <pc:docMk/>
      </pc:docMkLst>
      <pc:sldChg chg="addSp delSp modSp mod modTransition delAnim">
        <pc:chgData name="代數白痴 顧" userId="316db6a4f7ef8138" providerId="LiveId" clId="{4908D59E-86AA-43C3-9CAB-65B9FBBBE518}" dt="2023-09-14T03:37:53.512" v="3807"/>
        <pc:sldMkLst>
          <pc:docMk/>
          <pc:sldMk cId="754667137" sldId="386"/>
        </pc:sldMkLst>
        <pc:spChg chg="add mod">
          <ac:chgData name="代數白痴 顧" userId="316db6a4f7ef8138" providerId="LiveId" clId="{4908D59E-86AA-43C3-9CAB-65B9FBBBE518}" dt="2023-09-14T00:11:42.670" v="1580" actId="1036"/>
          <ac:spMkLst>
            <pc:docMk/>
            <pc:sldMk cId="754667137" sldId="386"/>
            <ac:spMk id="18" creationId="{66531E10-27A9-F5A1-FAD0-19CECCDB80F9}"/>
          </ac:spMkLst>
        </pc:spChg>
        <pc:spChg chg="add mod">
          <ac:chgData name="代數白痴 顧" userId="316db6a4f7ef8138" providerId="LiveId" clId="{4908D59E-86AA-43C3-9CAB-65B9FBBBE518}" dt="2023-09-14T00:11:42.670" v="1580" actId="1036"/>
          <ac:spMkLst>
            <pc:docMk/>
            <pc:sldMk cId="754667137" sldId="386"/>
            <ac:spMk id="19" creationId="{1AE62EED-114F-1275-3DDC-B69DEAACB1B6}"/>
          </ac:spMkLst>
        </pc:spChg>
        <pc:spChg chg="add mod">
          <ac:chgData name="代數白痴 顧" userId="316db6a4f7ef8138" providerId="LiveId" clId="{4908D59E-86AA-43C3-9CAB-65B9FBBBE518}" dt="2023-09-14T00:11:34.637" v="1570" actId="1036"/>
          <ac:spMkLst>
            <pc:docMk/>
            <pc:sldMk cId="754667137" sldId="386"/>
            <ac:spMk id="20" creationId="{CCE25FEC-A03E-2BFF-C4CE-3F2E66BD0758}"/>
          </ac:spMkLst>
        </pc:spChg>
        <pc:spChg chg="mod">
          <ac:chgData name="代數白痴 顧" userId="316db6a4f7ef8138" providerId="LiveId" clId="{4908D59E-86AA-43C3-9CAB-65B9FBBBE518}" dt="2023-09-13T23:50:42.876" v="712" actId="20577"/>
          <ac:spMkLst>
            <pc:docMk/>
            <pc:sldMk cId="754667137" sldId="386"/>
            <ac:spMk id="23" creationId="{00000000-0000-0000-0000-000000000000}"/>
          </ac:spMkLst>
        </pc:spChg>
        <pc:spChg chg="mod">
          <ac:chgData name="代數白痴 顧" userId="316db6a4f7ef8138" providerId="LiveId" clId="{4908D59E-86AA-43C3-9CAB-65B9FBBBE518}" dt="2023-09-14T00:00:14.072" v="1438" actId="20577"/>
          <ac:spMkLst>
            <pc:docMk/>
            <pc:sldMk cId="754667137" sldId="386"/>
            <ac:spMk id="60" creationId="{90ECAF3B-FFFF-A531-AFBE-31708C7D891C}"/>
          </ac:spMkLst>
        </pc:spChg>
        <pc:spChg chg="mod">
          <ac:chgData name="代數白痴 顧" userId="316db6a4f7ef8138" providerId="LiveId" clId="{4908D59E-86AA-43C3-9CAB-65B9FBBBE518}" dt="2023-09-14T00:11:05.528" v="1557" actId="20577"/>
          <ac:spMkLst>
            <pc:docMk/>
            <pc:sldMk cId="754667137" sldId="386"/>
            <ac:spMk id="89" creationId="{9E8FE398-ED8E-E5DE-BD50-E0471252FAF6}"/>
          </ac:spMkLst>
        </pc:spChg>
        <pc:grpChg chg="del topLvl">
          <ac:chgData name="代數白痴 顧" userId="316db6a4f7ef8138" providerId="LiveId" clId="{4908D59E-86AA-43C3-9CAB-65B9FBBBE518}" dt="2023-09-14T00:11:28.618" v="1558" actId="478"/>
          <ac:grpSpMkLst>
            <pc:docMk/>
            <pc:sldMk cId="754667137" sldId="386"/>
            <ac:grpSpMk id="2" creationId="{9204BB33-F861-B3E8-E94D-762DF3B9352D}"/>
          </ac:grpSpMkLst>
        </pc:grpChg>
        <pc:grpChg chg="del">
          <ac:chgData name="代數白痴 顧" userId="316db6a4f7ef8138" providerId="LiveId" clId="{4908D59E-86AA-43C3-9CAB-65B9FBBBE518}" dt="2023-09-14T00:03:41.116" v="1516" actId="478"/>
          <ac:grpSpMkLst>
            <pc:docMk/>
            <pc:sldMk cId="754667137" sldId="386"/>
            <ac:grpSpMk id="7" creationId="{2F048655-EE61-EF8F-145A-AE6D8F871CF8}"/>
          </ac:grpSpMkLst>
        </pc:grpChg>
        <pc:graphicFrameChg chg="del">
          <ac:chgData name="代數白痴 顧" userId="316db6a4f7ef8138" providerId="LiveId" clId="{4908D59E-86AA-43C3-9CAB-65B9FBBBE518}" dt="2023-09-13T23:50:46.338" v="713" actId="478"/>
          <ac:graphicFrameMkLst>
            <pc:docMk/>
            <pc:sldMk cId="754667137" sldId="386"/>
            <ac:graphicFrameMk id="3" creationId="{85A15C52-0676-83FA-93E0-0895BBAEB0DD}"/>
          </ac:graphicFrameMkLst>
        </pc:graphicFrameChg>
        <pc:graphicFrameChg chg="del">
          <ac:chgData name="代數白痴 顧" userId="316db6a4f7ef8138" providerId="LiveId" clId="{4908D59E-86AA-43C3-9CAB-65B9FBBBE518}" dt="2023-09-13T23:50:51.502" v="714" actId="478"/>
          <ac:graphicFrameMkLst>
            <pc:docMk/>
            <pc:sldMk cId="754667137" sldId="386"/>
            <ac:graphicFrameMk id="4" creationId="{B6B88A43-7652-B905-A9F2-8F4084810049}"/>
          </ac:graphicFrameMkLst>
        </pc:graphicFrameChg>
        <pc:graphicFrameChg chg="del">
          <ac:chgData name="代數白痴 顧" userId="316db6a4f7ef8138" providerId="LiveId" clId="{4908D59E-86AA-43C3-9CAB-65B9FBBBE518}" dt="2023-09-13T23:50:51.502" v="714" actId="478"/>
          <ac:graphicFrameMkLst>
            <pc:docMk/>
            <pc:sldMk cId="754667137" sldId="386"/>
            <ac:graphicFrameMk id="5" creationId="{5BAB9BED-33AB-8C0B-83A0-6A2DDA5ED028}"/>
          </ac:graphicFrameMkLst>
        </pc:graphicFrameChg>
        <pc:graphicFrameChg chg="del topLvl">
          <ac:chgData name="代數白痴 顧" userId="316db6a4f7ef8138" providerId="LiveId" clId="{4908D59E-86AA-43C3-9CAB-65B9FBBBE518}" dt="2023-09-14T00:03:41.116" v="1516" actId="478"/>
          <ac:graphicFrameMkLst>
            <pc:docMk/>
            <pc:sldMk cId="754667137" sldId="386"/>
            <ac:graphicFrameMk id="6" creationId="{225FEE0E-17D3-C4BB-437A-067F43608665}"/>
          </ac:graphicFrameMkLst>
        </pc:graphicFrameChg>
        <pc:picChg chg="add del mod">
          <ac:chgData name="代數白痴 顧" userId="316db6a4f7ef8138" providerId="LiveId" clId="{4908D59E-86AA-43C3-9CAB-65B9FBBBE518}" dt="2023-09-13T23:56:53.268" v="1308" actId="478"/>
          <ac:picMkLst>
            <pc:docMk/>
            <pc:sldMk cId="754667137" sldId="386"/>
            <ac:picMk id="9" creationId="{73E90DCD-27BD-48B7-7A1D-9F9064629572}"/>
          </ac:picMkLst>
        </pc:picChg>
        <pc:picChg chg="add mod">
          <ac:chgData name="代數白痴 顧" userId="316db6a4f7ef8138" providerId="LiveId" clId="{4908D59E-86AA-43C3-9CAB-65B9FBBBE518}" dt="2023-09-14T00:11:42.670" v="1580" actId="1036"/>
          <ac:picMkLst>
            <pc:docMk/>
            <pc:sldMk cId="754667137" sldId="386"/>
            <ac:picMk id="11" creationId="{351B3F03-F063-A559-E80D-39DF8B30B772}"/>
          </ac:picMkLst>
        </pc:picChg>
        <pc:picChg chg="add mod">
          <ac:chgData name="代數白痴 顧" userId="316db6a4f7ef8138" providerId="LiveId" clId="{4908D59E-86AA-43C3-9CAB-65B9FBBBE518}" dt="2023-09-14T00:11:42.670" v="1580" actId="1036"/>
          <ac:picMkLst>
            <pc:docMk/>
            <pc:sldMk cId="754667137" sldId="386"/>
            <ac:picMk id="13" creationId="{F9551756-84C3-55C7-3205-35363A4FBD92}"/>
          </ac:picMkLst>
        </pc:picChg>
        <pc:picChg chg="add mod">
          <ac:chgData name="代數白痴 顧" userId="316db6a4f7ef8138" providerId="LiveId" clId="{4908D59E-86AA-43C3-9CAB-65B9FBBBE518}" dt="2023-09-14T00:11:34.637" v="1570" actId="1036"/>
          <ac:picMkLst>
            <pc:docMk/>
            <pc:sldMk cId="754667137" sldId="386"/>
            <ac:picMk id="17" creationId="{5FEC8882-BC5A-61F4-C21C-D0686E1C4681}"/>
          </ac:picMkLst>
        </pc:picChg>
        <pc:cxnChg chg="add del mod ord">
          <ac:chgData name="代數白痴 顧" userId="316db6a4f7ef8138" providerId="LiveId" clId="{4908D59E-86AA-43C3-9CAB-65B9FBBBE518}" dt="2023-09-13T23:58:58.534" v="1381" actId="478"/>
          <ac:cxnSpMkLst>
            <pc:docMk/>
            <pc:sldMk cId="754667137" sldId="386"/>
            <ac:cxnSpMk id="15" creationId="{1397D26A-B6D9-2E6A-1F16-5F737199F3C5}"/>
          </ac:cxnSpMkLst>
        </pc:cxnChg>
      </pc:sldChg>
      <pc:sldChg chg="addSp delSp modSp mod modTransition">
        <pc:chgData name="代數白痴 顧" userId="316db6a4f7ef8138" providerId="LiveId" clId="{4908D59E-86AA-43C3-9CAB-65B9FBBBE518}" dt="2023-09-14T03:41:34.996" v="3869" actId="1035"/>
        <pc:sldMkLst>
          <pc:docMk/>
          <pc:sldMk cId="731354489" sldId="387"/>
        </pc:sldMkLst>
        <pc:spChg chg="add del">
          <ac:chgData name="代數白痴 顧" userId="316db6a4f7ef8138" providerId="LiveId" clId="{4908D59E-86AA-43C3-9CAB-65B9FBBBE518}" dt="2023-09-14T02:06:50.486" v="2921" actId="478"/>
          <ac:spMkLst>
            <pc:docMk/>
            <pc:sldMk cId="731354489" sldId="387"/>
            <ac:spMk id="4" creationId="{72C82F30-47E4-FC4D-1996-EE18B74BBD99}"/>
          </ac:spMkLst>
        </pc:spChg>
        <pc:spChg chg="mod">
          <ac:chgData name="代數白痴 顧" userId="316db6a4f7ef8138" providerId="LiveId" clId="{4908D59E-86AA-43C3-9CAB-65B9FBBBE518}" dt="2023-09-14T03:41:34.996" v="3869" actId="1035"/>
          <ac:spMkLst>
            <pc:docMk/>
            <pc:sldMk cId="731354489" sldId="387"/>
            <ac:spMk id="7" creationId="{B0096290-3663-9075-B956-0AE9868927D8}"/>
          </ac:spMkLst>
        </pc:spChg>
        <pc:spChg chg="mod">
          <ac:chgData name="代數白痴 顧" userId="316db6a4f7ef8138" providerId="LiveId" clId="{4908D59E-86AA-43C3-9CAB-65B9FBBBE518}" dt="2023-09-14T03:41:34.996" v="3869" actId="1035"/>
          <ac:spMkLst>
            <pc:docMk/>
            <pc:sldMk cId="731354489" sldId="387"/>
            <ac:spMk id="9" creationId="{8AA9346C-DDDA-D585-DDA6-CC633F82C8F8}"/>
          </ac:spMkLst>
        </pc:spChg>
        <pc:spChg chg="mod">
          <ac:chgData name="代數白痴 顧" userId="316db6a4f7ef8138" providerId="LiveId" clId="{4908D59E-86AA-43C3-9CAB-65B9FBBBE518}" dt="2023-09-14T03:41:34.996" v="3869" actId="1035"/>
          <ac:spMkLst>
            <pc:docMk/>
            <pc:sldMk cId="731354489" sldId="387"/>
            <ac:spMk id="10" creationId="{C024CE42-29AF-B0B6-3A7E-03EEA4B47A69}"/>
          </ac:spMkLst>
        </pc:spChg>
        <pc:spChg chg="mod">
          <ac:chgData name="代數白痴 顧" userId="316db6a4f7ef8138" providerId="LiveId" clId="{4908D59E-86AA-43C3-9CAB-65B9FBBBE518}" dt="2023-09-13T23:39:28.779" v="77" actId="20577"/>
          <ac:spMkLst>
            <pc:docMk/>
            <pc:sldMk cId="731354489" sldId="387"/>
            <ac:spMk id="23" creationId="{00000000-0000-0000-0000-000000000000}"/>
          </ac:spMkLst>
        </pc:spChg>
        <pc:spChg chg="del">
          <ac:chgData name="代數白痴 顧" userId="316db6a4f7ef8138" providerId="LiveId" clId="{4908D59E-86AA-43C3-9CAB-65B9FBBBE518}" dt="2023-09-13T23:38:59.955" v="43" actId="478"/>
          <ac:spMkLst>
            <pc:docMk/>
            <pc:sldMk cId="731354489" sldId="387"/>
            <ac:spMk id="40" creationId="{C52C5BDE-564C-C529-84DC-B5504D7946AE}"/>
          </ac:spMkLst>
        </pc:spChg>
        <pc:spChg chg="del">
          <ac:chgData name="代數白痴 顧" userId="316db6a4f7ef8138" providerId="LiveId" clId="{4908D59E-86AA-43C3-9CAB-65B9FBBBE518}" dt="2023-09-13T23:38:59.955" v="43" actId="478"/>
          <ac:spMkLst>
            <pc:docMk/>
            <pc:sldMk cId="731354489" sldId="387"/>
            <ac:spMk id="46" creationId="{44536645-F85A-FC30-B8D8-6F1E2F279DD6}"/>
          </ac:spMkLst>
        </pc:spChg>
        <pc:spChg chg="del">
          <ac:chgData name="代數白痴 顧" userId="316db6a4f7ef8138" providerId="LiveId" clId="{4908D59E-86AA-43C3-9CAB-65B9FBBBE518}" dt="2023-09-13T23:38:59.955" v="43" actId="478"/>
          <ac:spMkLst>
            <pc:docMk/>
            <pc:sldMk cId="731354489" sldId="387"/>
            <ac:spMk id="47" creationId="{A8FE274F-D327-CAD9-2C8C-B90967633A0C}"/>
          </ac:spMkLst>
        </pc:spChg>
        <pc:spChg chg="del">
          <ac:chgData name="代數白痴 顧" userId="316db6a4f7ef8138" providerId="LiveId" clId="{4908D59E-86AA-43C3-9CAB-65B9FBBBE518}" dt="2023-09-13T23:38:59.955" v="43" actId="478"/>
          <ac:spMkLst>
            <pc:docMk/>
            <pc:sldMk cId="731354489" sldId="387"/>
            <ac:spMk id="48" creationId="{83D5A95F-5F00-5FD4-12ED-FEF56F1DC412}"/>
          </ac:spMkLst>
        </pc:spChg>
        <pc:spChg chg="del">
          <ac:chgData name="代數白痴 顧" userId="316db6a4f7ef8138" providerId="LiveId" clId="{4908D59E-86AA-43C3-9CAB-65B9FBBBE518}" dt="2023-09-13T23:38:59.955" v="43" actId="478"/>
          <ac:spMkLst>
            <pc:docMk/>
            <pc:sldMk cId="731354489" sldId="387"/>
            <ac:spMk id="50" creationId="{2ECB437C-2A23-AE50-0799-28B74D6E9D58}"/>
          </ac:spMkLst>
        </pc:spChg>
        <pc:spChg chg="del">
          <ac:chgData name="代數白痴 顧" userId="316db6a4f7ef8138" providerId="LiveId" clId="{4908D59E-86AA-43C3-9CAB-65B9FBBBE518}" dt="2023-09-13T23:39:38.784" v="78" actId="478"/>
          <ac:spMkLst>
            <pc:docMk/>
            <pc:sldMk cId="731354489" sldId="387"/>
            <ac:spMk id="51" creationId="{CFB68B0B-80FA-9391-25C0-766FA1658BDB}"/>
          </ac:spMkLst>
        </pc:spChg>
        <pc:spChg chg="del">
          <ac:chgData name="代數白痴 顧" userId="316db6a4f7ef8138" providerId="LiveId" clId="{4908D59E-86AA-43C3-9CAB-65B9FBBBE518}" dt="2023-09-13T23:38:59.955" v="43" actId="478"/>
          <ac:spMkLst>
            <pc:docMk/>
            <pc:sldMk cId="731354489" sldId="387"/>
            <ac:spMk id="52" creationId="{D4AC6BE9-DB3D-0EB4-D436-CD4E56C3E166}"/>
          </ac:spMkLst>
        </pc:spChg>
        <pc:spChg chg="del">
          <ac:chgData name="代數白痴 顧" userId="316db6a4f7ef8138" providerId="LiveId" clId="{4908D59E-86AA-43C3-9CAB-65B9FBBBE518}" dt="2023-09-13T23:38:59.955" v="43" actId="478"/>
          <ac:spMkLst>
            <pc:docMk/>
            <pc:sldMk cId="731354489" sldId="387"/>
            <ac:spMk id="54" creationId="{58D3C3C4-0DA3-7175-923E-7CBFD6766D0A}"/>
          </ac:spMkLst>
        </pc:spChg>
        <pc:spChg chg="del">
          <ac:chgData name="代數白痴 顧" userId="316db6a4f7ef8138" providerId="LiveId" clId="{4908D59E-86AA-43C3-9CAB-65B9FBBBE518}" dt="2023-09-13T23:38:59.955" v="43" actId="478"/>
          <ac:spMkLst>
            <pc:docMk/>
            <pc:sldMk cId="731354489" sldId="387"/>
            <ac:spMk id="55" creationId="{0B7963B7-9DDA-D0EF-9208-34F3AE9EA316}"/>
          </ac:spMkLst>
        </pc:spChg>
        <pc:spChg chg="del">
          <ac:chgData name="代數白痴 顧" userId="316db6a4f7ef8138" providerId="LiveId" clId="{4908D59E-86AA-43C3-9CAB-65B9FBBBE518}" dt="2023-09-13T23:38:59.955" v="43" actId="478"/>
          <ac:spMkLst>
            <pc:docMk/>
            <pc:sldMk cId="731354489" sldId="387"/>
            <ac:spMk id="56" creationId="{7FF5860F-0EB1-65B5-7D00-AF7650378F20}"/>
          </ac:spMkLst>
        </pc:spChg>
        <pc:spChg chg="del">
          <ac:chgData name="代數白痴 顧" userId="316db6a4f7ef8138" providerId="LiveId" clId="{4908D59E-86AA-43C3-9CAB-65B9FBBBE518}" dt="2023-09-13T23:38:59.955" v="43" actId="478"/>
          <ac:spMkLst>
            <pc:docMk/>
            <pc:sldMk cId="731354489" sldId="387"/>
            <ac:spMk id="58" creationId="{E81C5E0F-2429-C7D3-9281-1D730BC919AD}"/>
          </ac:spMkLst>
        </pc:spChg>
        <pc:spChg chg="mod">
          <ac:chgData name="代數白痴 顧" userId="316db6a4f7ef8138" providerId="LiveId" clId="{4908D59E-86AA-43C3-9CAB-65B9FBBBE518}" dt="2023-09-13T23:42:09.828" v="409" actId="113"/>
          <ac:spMkLst>
            <pc:docMk/>
            <pc:sldMk cId="731354489" sldId="387"/>
            <ac:spMk id="60" creationId="{90ECAF3B-FFFF-A531-AFBE-31708C7D891C}"/>
          </ac:spMkLst>
        </pc:spChg>
        <pc:grpChg chg="topLvl">
          <ac:chgData name="代數白痴 顧" userId="316db6a4f7ef8138" providerId="LiveId" clId="{4908D59E-86AA-43C3-9CAB-65B9FBBBE518}" dt="2023-09-13T23:42:24.864" v="411" actId="478"/>
          <ac:grpSpMkLst>
            <pc:docMk/>
            <pc:sldMk cId="731354489" sldId="387"/>
            <ac:grpSpMk id="5" creationId="{89C8AF9F-0B58-DD6F-FB5C-42B7BE73955B}"/>
          </ac:grpSpMkLst>
        </pc:grpChg>
        <pc:grpChg chg="del">
          <ac:chgData name="代數白痴 顧" userId="316db6a4f7ef8138" providerId="LiveId" clId="{4908D59E-86AA-43C3-9CAB-65B9FBBBE518}" dt="2023-09-13T23:42:24.864" v="411" actId="478"/>
          <ac:grpSpMkLst>
            <pc:docMk/>
            <pc:sldMk cId="731354489" sldId="387"/>
            <ac:grpSpMk id="18" creationId="{55F8028A-341E-D746-1FFE-0B3CCC3F044D}"/>
          </ac:grpSpMkLst>
        </pc:grpChg>
        <pc:graphicFrameChg chg="del topLvl">
          <ac:chgData name="代數白痴 顧" userId="316db6a4f7ef8138" providerId="LiveId" clId="{4908D59E-86AA-43C3-9CAB-65B9FBBBE518}" dt="2023-09-13T23:42:24.864" v="411" actId="478"/>
          <ac:graphicFrameMkLst>
            <pc:docMk/>
            <pc:sldMk cId="731354489" sldId="387"/>
            <ac:graphicFrameMk id="14" creationId="{50D093AF-3C65-1891-3529-C905BBF679CC}"/>
          </ac:graphicFrameMkLst>
        </pc:graphicFrameChg>
        <pc:picChg chg="del">
          <ac:chgData name="代數白痴 顧" userId="316db6a4f7ef8138" providerId="LiveId" clId="{4908D59E-86AA-43C3-9CAB-65B9FBBBE518}" dt="2023-09-13T23:42:13.364" v="410" actId="478"/>
          <ac:picMkLst>
            <pc:docMk/>
            <pc:sldMk cId="731354489" sldId="387"/>
            <ac:picMk id="16" creationId="{B4DAC249-9FE9-202A-37F3-ADC9EC0A4C3F}"/>
          </ac:picMkLst>
        </pc:picChg>
        <pc:cxnChg chg="del">
          <ac:chgData name="代數白痴 顧" userId="316db6a4f7ef8138" providerId="LiveId" clId="{4908D59E-86AA-43C3-9CAB-65B9FBBBE518}" dt="2023-09-13T23:41:45.913" v="392" actId="478"/>
          <ac:cxnSpMkLst>
            <pc:docMk/>
            <pc:sldMk cId="731354489" sldId="387"/>
            <ac:cxnSpMk id="3" creationId="{B0EA6AA6-9037-3B34-27D4-95EDE383CDB5}"/>
          </ac:cxnSpMkLst>
        </pc:cxnChg>
        <pc:cxnChg chg="mod">
          <ac:chgData name="代數白痴 顧" userId="316db6a4f7ef8138" providerId="LiveId" clId="{4908D59E-86AA-43C3-9CAB-65B9FBBBE518}" dt="2023-09-14T03:41:34.996" v="3869" actId="1035"/>
          <ac:cxnSpMkLst>
            <pc:docMk/>
            <pc:sldMk cId="731354489" sldId="387"/>
            <ac:cxnSpMk id="6" creationId="{A7B11E46-14D2-3034-B912-07129D071934}"/>
          </ac:cxnSpMkLst>
        </pc:cxnChg>
        <pc:cxnChg chg="del">
          <ac:chgData name="代數白痴 顧" userId="316db6a4f7ef8138" providerId="LiveId" clId="{4908D59E-86AA-43C3-9CAB-65B9FBBBE518}" dt="2023-09-13T23:41:45.913" v="392" actId="478"/>
          <ac:cxnSpMkLst>
            <pc:docMk/>
            <pc:sldMk cId="731354489" sldId="387"/>
            <ac:cxnSpMk id="12" creationId="{9A0394E8-1359-F95A-8BC0-5DDBFB867B6D}"/>
          </ac:cxnSpMkLst>
        </pc:cxnChg>
        <pc:cxnChg chg="del">
          <ac:chgData name="代數白痴 顧" userId="316db6a4f7ef8138" providerId="LiveId" clId="{4908D59E-86AA-43C3-9CAB-65B9FBBBE518}" dt="2023-09-13T23:38:59.955" v="43" actId="478"/>
          <ac:cxnSpMkLst>
            <pc:docMk/>
            <pc:sldMk cId="731354489" sldId="387"/>
            <ac:cxnSpMk id="20" creationId="{28141137-BD76-EEFE-7056-08AB798AB341}"/>
          </ac:cxnSpMkLst>
        </pc:cxnChg>
        <pc:cxnChg chg="del">
          <ac:chgData name="代數白痴 顧" userId="316db6a4f7ef8138" providerId="LiveId" clId="{4908D59E-86AA-43C3-9CAB-65B9FBBBE518}" dt="2023-09-13T23:38:59.955" v="43" actId="478"/>
          <ac:cxnSpMkLst>
            <pc:docMk/>
            <pc:sldMk cId="731354489" sldId="387"/>
            <ac:cxnSpMk id="22" creationId="{30F3D38F-2C0F-7AA6-B8BB-9D6C4C72931C}"/>
          </ac:cxnSpMkLst>
        </pc:cxnChg>
        <pc:cxnChg chg="del">
          <ac:chgData name="代數白痴 顧" userId="316db6a4f7ef8138" providerId="LiveId" clId="{4908D59E-86AA-43C3-9CAB-65B9FBBBE518}" dt="2023-09-13T23:38:59.955" v="43" actId="478"/>
          <ac:cxnSpMkLst>
            <pc:docMk/>
            <pc:sldMk cId="731354489" sldId="387"/>
            <ac:cxnSpMk id="30" creationId="{B265EC50-09D6-90B9-CF3B-B6F036E64617}"/>
          </ac:cxnSpMkLst>
        </pc:cxnChg>
        <pc:cxnChg chg="del">
          <ac:chgData name="代數白痴 顧" userId="316db6a4f7ef8138" providerId="LiveId" clId="{4908D59E-86AA-43C3-9CAB-65B9FBBBE518}" dt="2023-09-13T23:38:59.955" v="43" actId="478"/>
          <ac:cxnSpMkLst>
            <pc:docMk/>
            <pc:sldMk cId="731354489" sldId="387"/>
            <ac:cxnSpMk id="32" creationId="{D16CF73A-9252-73CA-5B65-4CA600B9BE4A}"/>
          </ac:cxnSpMkLst>
        </pc:cxnChg>
        <pc:cxnChg chg="del">
          <ac:chgData name="代數白痴 顧" userId="316db6a4f7ef8138" providerId="LiveId" clId="{4908D59E-86AA-43C3-9CAB-65B9FBBBE518}" dt="2023-09-13T23:38:59.955" v="43" actId="478"/>
          <ac:cxnSpMkLst>
            <pc:docMk/>
            <pc:sldMk cId="731354489" sldId="387"/>
            <ac:cxnSpMk id="42" creationId="{CF541F9A-EA4F-645C-4E58-F57AA66FE0FB}"/>
          </ac:cxnSpMkLst>
        </pc:cxnChg>
        <pc:cxnChg chg="del">
          <ac:chgData name="代數白痴 顧" userId="316db6a4f7ef8138" providerId="LiveId" clId="{4908D59E-86AA-43C3-9CAB-65B9FBBBE518}" dt="2023-09-13T23:38:59.955" v="43" actId="478"/>
          <ac:cxnSpMkLst>
            <pc:docMk/>
            <pc:sldMk cId="731354489" sldId="387"/>
            <ac:cxnSpMk id="44" creationId="{219E13A6-B738-F029-9808-BEF11D220196}"/>
          </ac:cxnSpMkLst>
        </pc:cxnChg>
      </pc:sldChg>
      <pc:sldChg chg="modSp mod modTransition modNotesTx">
        <pc:chgData name="代數白痴 顧" userId="316db6a4f7ef8138" providerId="LiveId" clId="{4908D59E-86AA-43C3-9CAB-65B9FBBBE518}" dt="2023-09-14T03:37:53.507" v="3804"/>
        <pc:sldMkLst>
          <pc:docMk/>
          <pc:sldMk cId="151402070" sldId="390"/>
        </pc:sldMkLst>
        <pc:spChg chg="mod">
          <ac:chgData name="代數白痴 顧" userId="316db6a4f7ef8138" providerId="LiveId" clId="{4908D59E-86AA-43C3-9CAB-65B9FBBBE518}" dt="2023-09-13T23:38:44.823" v="17" actId="20577"/>
          <ac:spMkLst>
            <pc:docMk/>
            <pc:sldMk cId="151402070" sldId="390"/>
            <ac:spMk id="2" creationId="{2ED883B7-7BB5-3569-0000-ECC75BEFD414}"/>
          </ac:spMkLst>
        </pc:spChg>
      </pc:sldChg>
      <pc:sldChg chg="addSp delSp modSp mod ord modTransition">
        <pc:chgData name="代數白痴 顧" userId="316db6a4f7ef8138" providerId="LiveId" clId="{4908D59E-86AA-43C3-9CAB-65B9FBBBE518}" dt="2023-09-14T03:37:53.508" v="3805"/>
        <pc:sldMkLst>
          <pc:docMk/>
          <pc:sldMk cId="2267038628" sldId="392"/>
        </pc:sldMkLst>
        <pc:spChg chg="mod">
          <ac:chgData name="代數白痴 顧" userId="316db6a4f7ef8138" providerId="LiveId" clId="{4908D59E-86AA-43C3-9CAB-65B9FBBBE518}" dt="2023-09-14T02:03:09.461" v="2871" actId="14100"/>
          <ac:spMkLst>
            <pc:docMk/>
            <pc:sldMk cId="2267038628" sldId="392"/>
            <ac:spMk id="9" creationId="{C3C4D356-E86E-2D30-1771-DC2F8E46956E}"/>
          </ac:spMkLst>
        </pc:spChg>
        <pc:spChg chg="mod">
          <ac:chgData name="代數白痴 顧" userId="316db6a4f7ef8138" providerId="LiveId" clId="{4908D59E-86AA-43C3-9CAB-65B9FBBBE518}" dt="2023-09-14T02:03:39.355" v="2912" actId="20577"/>
          <ac:spMkLst>
            <pc:docMk/>
            <pc:sldMk cId="2267038628" sldId="392"/>
            <ac:spMk id="10" creationId="{3DE5A842-2134-9639-2AC0-310AE1A246E8}"/>
          </ac:spMkLst>
        </pc:spChg>
        <pc:spChg chg="mod">
          <ac:chgData name="代數白痴 顧" userId="316db6a4f7ef8138" providerId="LiveId" clId="{4908D59E-86AA-43C3-9CAB-65B9FBBBE518}" dt="2023-09-14T00:12:59.568" v="1609" actId="20577"/>
          <ac:spMkLst>
            <pc:docMk/>
            <pc:sldMk cId="2267038628" sldId="392"/>
            <ac:spMk id="23" creationId="{00000000-0000-0000-0000-000000000000}"/>
          </ac:spMkLst>
        </pc:spChg>
        <pc:spChg chg="mod">
          <ac:chgData name="代數白痴 顧" userId="316db6a4f7ef8138" providerId="LiveId" clId="{4908D59E-86AA-43C3-9CAB-65B9FBBBE518}" dt="2023-09-14T02:06:34.338" v="2919" actId="20577"/>
          <ac:spMkLst>
            <pc:docMk/>
            <pc:sldMk cId="2267038628" sldId="392"/>
            <ac:spMk id="60" creationId="{90ECAF3B-FFFF-A531-AFBE-31708C7D891C}"/>
          </ac:spMkLst>
        </pc:spChg>
        <pc:grpChg chg="mod">
          <ac:chgData name="代數白痴 顧" userId="316db6a4f7ef8138" providerId="LiveId" clId="{4908D59E-86AA-43C3-9CAB-65B9FBBBE518}" dt="2023-09-14T02:03:16.389" v="2886" actId="1035"/>
          <ac:grpSpMkLst>
            <pc:docMk/>
            <pc:sldMk cId="2267038628" sldId="392"/>
            <ac:grpSpMk id="3" creationId="{B7912554-F7C1-5852-8AB5-6489B5423E94}"/>
          </ac:grpSpMkLst>
        </pc:grpChg>
        <pc:inkChg chg="add del">
          <ac:chgData name="代數白痴 顧" userId="316db6a4f7ef8138" providerId="LiveId" clId="{4908D59E-86AA-43C3-9CAB-65B9FBBBE518}" dt="2023-09-14T02:03:54.568" v="2913" actId="478"/>
          <ac:inkMkLst>
            <pc:docMk/>
            <pc:sldMk cId="2267038628" sldId="392"/>
            <ac:inkMk id="2" creationId="{D0AC60B0-464A-7D31-F456-40C99615D88F}"/>
          </ac:inkMkLst>
        </pc:inkChg>
      </pc:sldChg>
      <pc:sldChg chg="addSp modSp add mod ord modTransition">
        <pc:chgData name="代數白痴 顧" userId="316db6a4f7ef8138" providerId="LiveId" clId="{4908D59E-86AA-43C3-9CAB-65B9FBBBE518}" dt="2023-09-14T03:42:58.201" v="3870" actId="14100"/>
        <pc:sldMkLst>
          <pc:docMk/>
          <pc:sldMk cId="1886113160" sldId="393"/>
        </pc:sldMkLst>
        <pc:spChg chg="mod">
          <ac:chgData name="代數白痴 顧" userId="316db6a4f7ef8138" providerId="LiveId" clId="{4908D59E-86AA-43C3-9CAB-65B9FBBBE518}" dt="2023-09-14T03:37:02.668" v="3760" actId="14100"/>
          <ac:spMkLst>
            <pc:docMk/>
            <pc:sldMk cId="1886113160" sldId="393"/>
            <ac:spMk id="10" creationId="{C024CE42-29AF-B0B6-3A7E-03EEA4B47A69}"/>
          </ac:spMkLst>
        </pc:spChg>
        <pc:spChg chg="mod">
          <ac:chgData name="代數白痴 顧" userId="316db6a4f7ef8138" providerId="LiveId" clId="{4908D59E-86AA-43C3-9CAB-65B9FBBBE518}" dt="2023-09-14T03:41:02.150" v="3846" actId="1035"/>
          <ac:spMkLst>
            <pc:docMk/>
            <pc:sldMk cId="1886113160" sldId="393"/>
            <ac:spMk id="11" creationId="{E1DEF969-CD1F-71E8-E876-61349B137731}"/>
          </ac:spMkLst>
        </pc:spChg>
        <pc:spChg chg="mod">
          <ac:chgData name="代數白痴 顧" userId="316db6a4f7ef8138" providerId="LiveId" clId="{4908D59E-86AA-43C3-9CAB-65B9FBBBE518}" dt="2023-09-14T02:07:22.422" v="2951" actId="20577"/>
          <ac:spMkLst>
            <pc:docMk/>
            <pc:sldMk cId="1886113160" sldId="393"/>
            <ac:spMk id="23" creationId="{00000000-0000-0000-0000-000000000000}"/>
          </ac:spMkLst>
        </pc:spChg>
        <pc:spChg chg="mod">
          <ac:chgData name="代數白痴 顧" userId="316db6a4f7ef8138" providerId="LiveId" clId="{4908D59E-86AA-43C3-9CAB-65B9FBBBE518}" dt="2023-09-14T03:29:23.318" v="3628" actId="20577"/>
          <ac:spMkLst>
            <pc:docMk/>
            <pc:sldMk cId="1886113160" sldId="393"/>
            <ac:spMk id="60" creationId="{90ECAF3B-FFFF-A531-AFBE-31708C7D891C}"/>
          </ac:spMkLst>
        </pc:spChg>
        <pc:grpChg chg="mod">
          <ac:chgData name="代數白痴 顧" userId="316db6a4f7ef8138" providerId="LiveId" clId="{4908D59E-86AA-43C3-9CAB-65B9FBBBE518}" dt="2023-09-14T03:40:54.183" v="3830" actId="1035"/>
          <ac:grpSpMkLst>
            <pc:docMk/>
            <pc:sldMk cId="1886113160" sldId="393"/>
            <ac:grpSpMk id="5" creationId="{89C8AF9F-0B58-DD6F-FB5C-42B7BE73955B}"/>
          </ac:grpSpMkLst>
        </pc:grpChg>
        <pc:picChg chg="add mod">
          <ac:chgData name="代數白痴 顧" userId="316db6a4f7ef8138" providerId="LiveId" clId="{4908D59E-86AA-43C3-9CAB-65B9FBBBE518}" dt="2023-09-14T03:42:58.201" v="3870" actId="14100"/>
          <ac:picMkLst>
            <pc:docMk/>
            <pc:sldMk cId="1886113160" sldId="393"/>
            <ac:picMk id="3" creationId="{BEB56310-DCEB-011E-D39D-F9482C220053}"/>
          </ac:picMkLst>
        </pc:picChg>
      </pc:sldChg>
    </pc:docChg>
  </pc:docChgLst>
  <pc:docChgLst>
    <pc:chgData name="代數白痴 顧" userId="316db6a4f7ef8138" providerId="LiveId" clId="{FF2F3095-821C-47E1-AA82-EFEDBBD8D84B}"/>
    <pc:docChg chg="undo custSel modSld">
      <pc:chgData name="代數白痴 顧" userId="316db6a4f7ef8138" providerId="LiveId" clId="{FF2F3095-821C-47E1-AA82-EFEDBBD8D84B}" dt="2023-09-06T07:50:04.875" v="1746" actId="20577"/>
      <pc:docMkLst>
        <pc:docMk/>
      </pc:docMkLst>
      <pc:sldChg chg="addSp modSp mod modTransition modAnim">
        <pc:chgData name="代數白痴 顧" userId="316db6a4f7ef8138" providerId="LiveId" clId="{FF2F3095-821C-47E1-AA82-EFEDBBD8D84B}" dt="2023-09-06T07:45:15.013" v="1325"/>
        <pc:sldMkLst>
          <pc:docMk/>
          <pc:sldMk cId="754667137" sldId="386"/>
        </pc:sldMkLst>
        <pc:spChg chg="mod">
          <ac:chgData name="代數白痴 顧" userId="316db6a4f7ef8138" providerId="LiveId" clId="{FF2F3095-821C-47E1-AA82-EFEDBBD8D84B}" dt="2023-09-06T07:41:11.658" v="1090" actId="20577"/>
          <ac:spMkLst>
            <pc:docMk/>
            <pc:sldMk cId="754667137" sldId="386"/>
            <ac:spMk id="23" creationId="{00000000-0000-0000-0000-000000000000}"/>
          </ac:spMkLst>
        </pc:spChg>
        <pc:spChg chg="mod">
          <ac:chgData name="代數白痴 顧" userId="316db6a4f7ef8138" providerId="LiveId" clId="{FF2F3095-821C-47E1-AA82-EFEDBBD8D84B}" dt="2023-09-06T07:38:40.603" v="987" actId="20577"/>
          <ac:spMkLst>
            <pc:docMk/>
            <pc:sldMk cId="754667137" sldId="386"/>
            <ac:spMk id="60" creationId="{90ECAF3B-FFFF-A531-AFBE-31708C7D891C}"/>
          </ac:spMkLst>
        </pc:spChg>
        <pc:spChg chg="mod">
          <ac:chgData name="代數白痴 顧" userId="316db6a4f7ef8138" providerId="LiveId" clId="{FF2F3095-821C-47E1-AA82-EFEDBBD8D84B}" dt="2023-09-06T07:44:01.003" v="1319" actId="20577"/>
          <ac:spMkLst>
            <pc:docMk/>
            <pc:sldMk cId="754667137" sldId="386"/>
            <ac:spMk id="89" creationId="{9E8FE398-ED8E-E5DE-BD50-E0471252FAF6}"/>
          </ac:spMkLst>
        </pc:spChg>
        <pc:grpChg chg="mod">
          <ac:chgData name="代數白痴 顧" userId="316db6a4f7ef8138" providerId="LiveId" clId="{FF2F3095-821C-47E1-AA82-EFEDBBD8D84B}" dt="2023-09-06T07:45:12.355" v="1324" actId="164"/>
          <ac:grpSpMkLst>
            <pc:docMk/>
            <pc:sldMk cId="754667137" sldId="386"/>
            <ac:grpSpMk id="2" creationId="{9204BB33-F861-B3E8-E94D-762DF3B9352D}"/>
          </ac:grpSpMkLst>
        </pc:grpChg>
        <pc:grpChg chg="add mod">
          <ac:chgData name="代數白痴 顧" userId="316db6a4f7ef8138" providerId="LiveId" clId="{FF2F3095-821C-47E1-AA82-EFEDBBD8D84B}" dt="2023-09-06T07:45:12.355" v="1324" actId="164"/>
          <ac:grpSpMkLst>
            <pc:docMk/>
            <pc:sldMk cId="754667137" sldId="386"/>
            <ac:grpSpMk id="7" creationId="{2F048655-EE61-EF8F-145A-AE6D8F871CF8}"/>
          </ac:grpSpMkLst>
        </pc:grpChg>
        <pc:graphicFrameChg chg="add mod">
          <ac:chgData name="代數白痴 顧" userId="316db6a4f7ef8138" providerId="LiveId" clId="{FF2F3095-821C-47E1-AA82-EFEDBBD8D84B}" dt="2023-09-06T07:37:15.246" v="876" actId="1038"/>
          <ac:graphicFrameMkLst>
            <pc:docMk/>
            <pc:sldMk cId="754667137" sldId="386"/>
            <ac:graphicFrameMk id="3" creationId="{85A15C52-0676-83FA-93E0-0895BBAEB0DD}"/>
          </ac:graphicFrameMkLst>
        </pc:graphicFrameChg>
        <pc:graphicFrameChg chg="add mod">
          <ac:chgData name="代數白痴 顧" userId="316db6a4f7ef8138" providerId="LiveId" clId="{FF2F3095-821C-47E1-AA82-EFEDBBD8D84B}" dt="2023-09-06T07:39:17.283" v="1063" actId="1037"/>
          <ac:graphicFrameMkLst>
            <pc:docMk/>
            <pc:sldMk cId="754667137" sldId="386"/>
            <ac:graphicFrameMk id="4" creationId="{B6B88A43-7652-B905-A9F2-8F4084810049}"/>
          </ac:graphicFrameMkLst>
        </pc:graphicFrameChg>
        <pc:graphicFrameChg chg="add mod">
          <ac:chgData name="代數白痴 顧" userId="316db6a4f7ef8138" providerId="LiveId" clId="{FF2F3095-821C-47E1-AA82-EFEDBBD8D84B}" dt="2023-09-06T07:39:20.571" v="1064" actId="1037"/>
          <ac:graphicFrameMkLst>
            <pc:docMk/>
            <pc:sldMk cId="754667137" sldId="386"/>
            <ac:graphicFrameMk id="5" creationId="{5BAB9BED-33AB-8C0B-83A0-6A2DDA5ED028}"/>
          </ac:graphicFrameMkLst>
        </pc:graphicFrameChg>
        <pc:graphicFrameChg chg="add mod">
          <ac:chgData name="代數白痴 顧" userId="316db6a4f7ef8138" providerId="LiveId" clId="{FF2F3095-821C-47E1-AA82-EFEDBBD8D84B}" dt="2023-09-06T07:45:12.355" v="1324" actId="164"/>
          <ac:graphicFrameMkLst>
            <pc:docMk/>
            <pc:sldMk cId="754667137" sldId="386"/>
            <ac:graphicFrameMk id="6" creationId="{225FEE0E-17D3-C4BB-437A-067F43608665}"/>
          </ac:graphicFrameMkLst>
        </pc:graphicFrameChg>
      </pc:sldChg>
      <pc:sldChg chg="addSp delSp modSp mod modTransition">
        <pc:chgData name="代數白痴 顧" userId="316db6a4f7ef8138" providerId="LiveId" clId="{FF2F3095-821C-47E1-AA82-EFEDBBD8D84B}" dt="2023-09-06T07:44:12.630" v="1321"/>
        <pc:sldMkLst>
          <pc:docMk/>
          <pc:sldMk cId="731354489" sldId="387"/>
        </pc:sldMkLst>
        <pc:spChg chg="add del mod">
          <ac:chgData name="代數白痴 顧" userId="316db6a4f7ef8138" providerId="LiveId" clId="{FF2F3095-821C-47E1-AA82-EFEDBBD8D84B}" dt="2023-09-06T07:28:52.838" v="303" actId="478"/>
          <ac:spMkLst>
            <pc:docMk/>
            <pc:sldMk cId="731354489" sldId="387"/>
            <ac:spMk id="2" creationId="{560A0E9D-971F-C7DD-9A47-03747F3A9748}"/>
          </ac:spMkLst>
        </pc:spChg>
        <pc:spChg chg="mod">
          <ac:chgData name="代數白痴 顧" userId="316db6a4f7ef8138" providerId="LiveId" clId="{FF2F3095-821C-47E1-AA82-EFEDBBD8D84B}" dt="2023-09-06T07:32:39.490" v="598" actId="947"/>
          <ac:spMkLst>
            <pc:docMk/>
            <pc:sldMk cId="731354489" sldId="387"/>
            <ac:spMk id="10" creationId="{C024CE42-29AF-B0B6-3A7E-03EEA4B47A69}"/>
          </ac:spMkLst>
        </pc:spChg>
        <pc:spChg chg="mod">
          <ac:chgData name="代數白痴 顧" userId="316db6a4f7ef8138" providerId="LiveId" clId="{FF2F3095-821C-47E1-AA82-EFEDBBD8D84B}" dt="2023-09-06T07:33:10.617" v="649" actId="20577"/>
          <ac:spMkLst>
            <pc:docMk/>
            <pc:sldMk cId="731354489" sldId="387"/>
            <ac:spMk id="23" creationId="{00000000-0000-0000-0000-000000000000}"/>
          </ac:spMkLst>
        </pc:spChg>
        <pc:spChg chg="mod">
          <ac:chgData name="代數白痴 顧" userId="316db6a4f7ef8138" providerId="LiveId" clId="{FF2F3095-821C-47E1-AA82-EFEDBBD8D84B}" dt="2023-09-06T07:30:02.805" v="368" actId="20577"/>
          <ac:spMkLst>
            <pc:docMk/>
            <pc:sldMk cId="731354489" sldId="387"/>
            <ac:spMk id="60" creationId="{90ECAF3B-FFFF-A531-AFBE-31708C7D891C}"/>
          </ac:spMkLst>
        </pc:spChg>
        <pc:graphicFrameChg chg="add del mod">
          <ac:chgData name="代數白痴 顧" userId="316db6a4f7ef8138" providerId="LiveId" clId="{FF2F3095-821C-47E1-AA82-EFEDBBD8D84B}" dt="2023-09-06T07:28:52.838" v="303" actId="478"/>
          <ac:graphicFrameMkLst>
            <pc:docMk/>
            <pc:sldMk cId="731354489" sldId="387"/>
            <ac:graphicFrameMk id="3" creationId="{8DCD41B9-6D48-3754-3F3C-F11B6BCAD7BD}"/>
          </ac:graphicFrameMkLst>
        </pc:graphicFrameChg>
        <pc:graphicFrameChg chg="add mod">
          <ac:chgData name="代數白痴 顧" userId="316db6a4f7ef8138" providerId="LiveId" clId="{FF2F3095-821C-47E1-AA82-EFEDBBD8D84B}" dt="2023-09-06T07:29:25.844" v="309" actId="1035"/>
          <ac:graphicFrameMkLst>
            <pc:docMk/>
            <pc:sldMk cId="731354489" sldId="387"/>
            <ac:graphicFrameMk id="4" creationId="{1B2DB6FC-D5F8-65EE-B16C-7C54EF0B42F0}"/>
          </ac:graphicFrameMkLst>
        </pc:graphicFrameChg>
        <pc:graphicFrameChg chg="add mod">
          <ac:chgData name="代數白痴 顧" userId="316db6a4f7ef8138" providerId="LiveId" clId="{FF2F3095-821C-47E1-AA82-EFEDBBD8D84B}" dt="2023-09-06T07:29:56.547" v="360" actId="1037"/>
          <ac:graphicFrameMkLst>
            <pc:docMk/>
            <pc:sldMk cId="731354489" sldId="387"/>
            <ac:graphicFrameMk id="8" creationId="{762DAC84-C597-047A-7298-3BBB973E85D6}"/>
          </ac:graphicFrameMkLst>
        </pc:graphicFrameChg>
      </pc:sldChg>
      <pc:sldChg chg="modSp mod modTransition modNotesTx">
        <pc:chgData name="代數白痴 顧" userId="316db6a4f7ef8138" providerId="LiveId" clId="{FF2F3095-821C-47E1-AA82-EFEDBBD8D84B}" dt="2023-09-06T07:44:12.629" v="1320"/>
        <pc:sldMkLst>
          <pc:docMk/>
          <pc:sldMk cId="151402070" sldId="390"/>
        </pc:sldMkLst>
        <pc:spChg chg="mod">
          <ac:chgData name="代數白痴 顧" userId="316db6a4f7ef8138" providerId="LiveId" clId="{FF2F3095-821C-47E1-AA82-EFEDBBD8D84B}" dt="2023-09-06T07:23:59.253" v="28" actId="20577"/>
          <ac:spMkLst>
            <pc:docMk/>
            <pc:sldMk cId="151402070" sldId="390"/>
            <ac:spMk id="2" creationId="{2ED883B7-7BB5-3569-0000-ECC75BEFD414}"/>
          </ac:spMkLst>
        </pc:spChg>
      </pc:sldChg>
      <pc:sldChg chg="modSp mod modTransition">
        <pc:chgData name="代數白痴 顧" userId="316db6a4f7ef8138" providerId="LiveId" clId="{FF2F3095-821C-47E1-AA82-EFEDBBD8D84B}" dt="2023-09-06T07:50:04.875" v="1746" actId="20577"/>
        <pc:sldMkLst>
          <pc:docMk/>
          <pc:sldMk cId="2267038628" sldId="392"/>
        </pc:sldMkLst>
        <pc:spChg chg="mod">
          <ac:chgData name="代數白痴 顧" userId="316db6a4f7ef8138" providerId="LiveId" clId="{FF2F3095-821C-47E1-AA82-EFEDBBD8D84B}" dt="2023-09-06T07:50:04.875" v="1746" actId="20577"/>
          <ac:spMkLst>
            <pc:docMk/>
            <pc:sldMk cId="2267038628" sldId="392"/>
            <ac:spMk id="9" creationId="{C3C4D356-E86E-2D30-1771-DC2F8E46956E}"/>
          </ac:spMkLst>
        </pc:spChg>
        <pc:spChg chg="mod">
          <ac:chgData name="代數白痴 顧" userId="316db6a4f7ef8138" providerId="LiveId" clId="{FF2F3095-821C-47E1-AA82-EFEDBBD8D84B}" dt="2023-09-06T07:46:10.259" v="1380" actId="20577"/>
          <ac:spMkLst>
            <pc:docMk/>
            <pc:sldMk cId="2267038628" sldId="392"/>
            <ac:spMk id="23" creationId="{00000000-0000-0000-0000-000000000000}"/>
          </ac:spMkLst>
        </pc:spChg>
        <pc:spChg chg="mod">
          <ac:chgData name="代數白痴 顧" userId="316db6a4f7ef8138" providerId="LiveId" clId="{FF2F3095-821C-47E1-AA82-EFEDBBD8D84B}" dt="2023-09-06T07:48:24.545" v="1614" actId="947"/>
          <ac:spMkLst>
            <pc:docMk/>
            <pc:sldMk cId="2267038628" sldId="392"/>
            <ac:spMk id="60" creationId="{90ECAF3B-FFFF-A531-AFBE-31708C7D891C}"/>
          </ac:spMkLst>
        </pc:spChg>
      </pc:sldChg>
    </pc:docChg>
  </pc:docChgLst>
  <pc:docChgLst>
    <pc:chgData name="代數白痴 顧" userId="316db6a4f7ef8138" providerId="LiveId" clId="{55F94B99-0176-4F0B-A611-9CDBCF48EDBB}"/>
    <pc:docChg chg="undo custSel modSld sldOrd">
      <pc:chgData name="代數白痴 顧" userId="316db6a4f7ef8138" providerId="LiveId" clId="{55F94B99-0176-4F0B-A611-9CDBCF48EDBB}" dt="2023-08-22T07:58:39.561" v="3497" actId="478"/>
      <pc:docMkLst>
        <pc:docMk/>
      </pc:docMkLst>
      <pc:sldChg chg="addSp delSp modSp mod modTransition delAnim modNotesTx">
        <pc:chgData name="代數白痴 顧" userId="316db6a4f7ef8138" providerId="LiveId" clId="{55F94B99-0176-4F0B-A611-9CDBCF48EDBB}" dt="2023-08-22T07:54:31.841" v="2831"/>
        <pc:sldMkLst>
          <pc:docMk/>
          <pc:sldMk cId="754667137" sldId="386"/>
        </pc:sldMkLst>
        <pc:spChg chg="del">
          <ac:chgData name="代數白痴 顧" userId="316db6a4f7ef8138" providerId="LiveId" clId="{55F94B99-0176-4F0B-A611-9CDBCF48EDBB}" dt="2023-08-22T07:08:04.381" v="47" actId="478"/>
          <ac:spMkLst>
            <pc:docMk/>
            <pc:sldMk cId="754667137" sldId="386"/>
            <ac:spMk id="6" creationId="{E57991AD-AF5A-5DAB-1FC1-D4F2A4499E47}"/>
          </ac:spMkLst>
        </pc:spChg>
        <pc:spChg chg="mod">
          <ac:chgData name="代數白痴 顧" userId="316db6a4f7ef8138" providerId="LiveId" clId="{55F94B99-0176-4F0B-A611-9CDBCF48EDBB}" dt="2023-08-22T07:29:22.620" v="1410" actId="20577"/>
          <ac:spMkLst>
            <pc:docMk/>
            <pc:sldMk cId="754667137" sldId="386"/>
            <ac:spMk id="23" creationId="{00000000-0000-0000-0000-000000000000}"/>
          </ac:spMkLst>
        </pc:spChg>
        <pc:spChg chg="mod">
          <ac:chgData name="代數白痴 顧" userId="316db6a4f7ef8138" providerId="LiveId" clId="{55F94B99-0176-4F0B-A611-9CDBCF48EDBB}" dt="2023-08-22T07:10:24.219" v="155" actId="114"/>
          <ac:spMkLst>
            <pc:docMk/>
            <pc:sldMk cId="754667137" sldId="386"/>
            <ac:spMk id="60" creationId="{90ECAF3B-FFFF-A531-AFBE-31708C7D891C}"/>
          </ac:spMkLst>
        </pc:spChg>
        <pc:spChg chg="mod">
          <ac:chgData name="代數白痴 顧" userId="316db6a4f7ef8138" providerId="LiveId" clId="{55F94B99-0176-4F0B-A611-9CDBCF48EDBB}" dt="2023-08-22T07:13:00.291" v="191" actId="20577"/>
          <ac:spMkLst>
            <pc:docMk/>
            <pc:sldMk cId="754667137" sldId="386"/>
            <ac:spMk id="89" creationId="{9E8FE398-ED8E-E5DE-BD50-E0471252FAF6}"/>
          </ac:spMkLst>
        </pc:spChg>
        <pc:spChg chg="mod">
          <ac:chgData name="代數白痴 顧" userId="316db6a4f7ef8138" providerId="LiveId" clId="{55F94B99-0176-4F0B-A611-9CDBCF48EDBB}" dt="2023-08-22T07:13:05.271" v="193" actId="20577"/>
          <ac:spMkLst>
            <pc:docMk/>
            <pc:sldMk cId="754667137" sldId="386"/>
            <ac:spMk id="101" creationId="{665D392D-19FC-71B5-434C-0ABBBC91FB85}"/>
          </ac:spMkLst>
        </pc:spChg>
        <pc:grpChg chg="mod">
          <ac:chgData name="代數白痴 顧" userId="316db6a4f7ef8138" providerId="LiveId" clId="{55F94B99-0176-4F0B-A611-9CDBCF48EDBB}" dt="2023-08-22T07:11:13.254" v="161" actId="1035"/>
          <ac:grpSpMkLst>
            <pc:docMk/>
            <pc:sldMk cId="754667137" sldId="386"/>
            <ac:grpSpMk id="2" creationId="{9204BB33-F861-B3E8-E94D-762DF3B9352D}"/>
          </ac:grpSpMkLst>
        </pc:grpChg>
        <pc:picChg chg="del">
          <ac:chgData name="代數白痴 顧" userId="316db6a4f7ef8138" providerId="LiveId" clId="{55F94B99-0176-4F0B-A611-9CDBCF48EDBB}" dt="2023-08-22T07:08:00.390" v="46" actId="478"/>
          <ac:picMkLst>
            <pc:docMk/>
            <pc:sldMk cId="754667137" sldId="386"/>
            <ac:picMk id="5" creationId="{D83FD19A-348B-AF10-C630-722FBF41D9D8}"/>
          </ac:picMkLst>
        </pc:picChg>
        <pc:cxnChg chg="add mod">
          <ac:chgData name="代數白痴 顧" userId="316db6a4f7ef8138" providerId="LiveId" clId="{55F94B99-0176-4F0B-A611-9CDBCF48EDBB}" dt="2023-08-22T07:30:45.370" v="1514"/>
          <ac:cxnSpMkLst>
            <pc:docMk/>
            <pc:sldMk cId="754667137" sldId="386"/>
            <ac:cxnSpMk id="3" creationId="{81D45C5D-A565-ABC6-9D58-B9CCD4891E87}"/>
          </ac:cxnSpMkLst>
        </pc:cxnChg>
        <pc:cxnChg chg="add mod">
          <ac:chgData name="代數白痴 顧" userId="316db6a4f7ef8138" providerId="LiveId" clId="{55F94B99-0176-4F0B-A611-9CDBCF48EDBB}" dt="2023-08-22T07:30:45.370" v="1514"/>
          <ac:cxnSpMkLst>
            <pc:docMk/>
            <pc:sldMk cId="754667137" sldId="386"/>
            <ac:cxnSpMk id="4" creationId="{525A41AE-16B1-2199-F064-661CD6BC3F11}"/>
          </ac:cxnSpMkLst>
        </pc:cxnChg>
      </pc:sldChg>
      <pc:sldChg chg="addSp delSp modSp mod ord modTransition modAnim modNotesTx">
        <pc:chgData name="代數白痴 顧" userId="316db6a4f7ef8138" providerId="LiveId" clId="{55F94B99-0176-4F0B-A611-9CDBCF48EDBB}" dt="2023-08-22T07:58:39.561" v="3497" actId="478"/>
        <pc:sldMkLst>
          <pc:docMk/>
          <pc:sldMk cId="731354489" sldId="387"/>
        </pc:sldMkLst>
        <pc:spChg chg="mod">
          <ac:chgData name="代數白痴 顧" userId="316db6a4f7ef8138" providerId="LiveId" clId="{55F94B99-0176-4F0B-A611-9CDBCF48EDBB}" dt="2023-08-22T07:26:24.316" v="1259"/>
          <ac:spMkLst>
            <pc:docMk/>
            <pc:sldMk cId="731354489" sldId="387"/>
            <ac:spMk id="7" creationId="{B0096290-3663-9075-B956-0AE9868927D8}"/>
          </ac:spMkLst>
        </pc:spChg>
        <pc:spChg chg="mod">
          <ac:chgData name="代數白痴 顧" userId="316db6a4f7ef8138" providerId="LiveId" clId="{55F94B99-0176-4F0B-A611-9CDBCF48EDBB}" dt="2023-08-22T07:26:24.316" v="1259"/>
          <ac:spMkLst>
            <pc:docMk/>
            <pc:sldMk cId="731354489" sldId="387"/>
            <ac:spMk id="9" creationId="{8AA9346C-DDDA-D585-DDA6-CC633F82C8F8}"/>
          </ac:spMkLst>
        </pc:spChg>
        <pc:spChg chg="mod">
          <ac:chgData name="代數白痴 顧" userId="316db6a4f7ef8138" providerId="LiveId" clId="{55F94B99-0176-4F0B-A611-9CDBCF48EDBB}" dt="2023-08-22T07:28:15.155" v="1312" actId="113"/>
          <ac:spMkLst>
            <pc:docMk/>
            <pc:sldMk cId="731354489" sldId="387"/>
            <ac:spMk id="10" creationId="{C024CE42-29AF-B0B6-3A7E-03EEA4B47A69}"/>
          </ac:spMkLst>
        </pc:spChg>
        <pc:spChg chg="mod">
          <ac:chgData name="代數白痴 顧" userId="316db6a4f7ef8138" providerId="LiveId" clId="{55F94B99-0176-4F0B-A611-9CDBCF48EDBB}" dt="2023-08-22T07:28:22.919" v="1329" actId="1036"/>
          <ac:spMkLst>
            <pc:docMk/>
            <pc:sldMk cId="731354489" sldId="387"/>
            <ac:spMk id="11" creationId="{E1DEF969-CD1F-71E8-E876-61349B137731}"/>
          </ac:spMkLst>
        </pc:spChg>
        <pc:spChg chg="add mod">
          <ac:chgData name="代數白痴 顧" userId="316db6a4f7ef8138" providerId="LiveId" clId="{55F94B99-0176-4F0B-A611-9CDBCF48EDBB}" dt="2023-08-22T07:47:59.001" v="1654" actId="14100"/>
          <ac:spMkLst>
            <pc:docMk/>
            <pc:sldMk cId="731354489" sldId="387"/>
            <ac:spMk id="12" creationId="{04A0A522-7655-D0AA-1303-46DBC24F5B8F}"/>
          </ac:spMkLst>
        </pc:spChg>
        <pc:spChg chg="add mod">
          <ac:chgData name="代數白痴 顧" userId="316db6a4f7ef8138" providerId="LiveId" clId="{55F94B99-0176-4F0B-A611-9CDBCF48EDBB}" dt="2023-08-22T07:47:40.843" v="1643" actId="1037"/>
          <ac:spMkLst>
            <pc:docMk/>
            <pc:sldMk cId="731354489" sldId="387"/>
            <ac:spMk id="15" creationId="{2C8096C6-CE61-0A31-1398-DF840AADFE5B}"/>
          </ac:spMkLst>
        </pc:spChg>
        <pc:spChg chg="add mod">
          <ac:chgData name="代數白痴 顧" userId="316db6a4f7ef8138" providerId="LiveId" clId="{55F94B99-0176-4F0B-A611-9CDBCF48EDBB}" dt="2023-08-22T07:48:03.234" v="1656" actId="1035"/>
          <ac:spMkLst>
            <pc:docMk/>
            <pc:sldMk cId="731354489" sldId="387"/>
            <ac:spMk id="17" creationId="{A742D6DE-DF52-C71E-8A3E-50F37D1408EE}"/>
          </ac:spMkLst>
        </pc:spChg>
        <pc:spChg chg="mod">
          <ac:chgData name="代數白痴 顧" userId="316db6a4f7ef8138" providerId="LiveId" clId="{55F94B99-0176-4F0B-A611-9CDBCF48EDBB}" dt="2023-08-22T07:28:35.027" v="1352" actId="20577"/>
          <ac:spMkLst>
            <pc:docMk/>
            <pc:sldMk cId="731354489" sldId="387"/>
            <ac:spMk id="23" creationId="{00000000-0000-0000-0000-000000000000}"/>
          </ac:spMkLst>
        </pc:spChg>
        <pc:spChg chg="mod">
          <ac:chgData name="代數白痴 顧" userId="316db6a4f7ef8138" providerId="LiveId" clId="{55F94B99-0176-4F0B-A611-9CDBCF48EDBB}" dt="2023-08-22T07:30:14.337" v="1468" actId="1035"/>
          <ac:spMkLst>
            <pc:docMk/>
            <pc:sldMk cId="731354489" sldId="387"/>
            <ac:spMk id="60" creationId="{90ECAF3B-FFFF-A531-AFBE-31708C7D891C}"/>
          </ac:spMkLst>
        </pc:spChg>
        <pc:grpChg chg="add mod">
          <ac:chgData name="代數白痴 顧" userId="316db6a4f7ef8138" providerId="LiveId" clId="{55F94B99-0176-4F0B-A611-9CDBCF48EDBB}" dt="2023-08-22T07:27:20.629" v="1293" actId="1036"/>
          <ac:grpSpMkLst>
            <pc:docMk/>
            <pc:sldMk cId="731354489" sldId="387"/>
            <ac:grpSpMk id="5" creationId="{89C8AF9F-0B58-DD6F-FB5C-42B7BE73955B}"/>
          </ac:grpSpMkLst>
        </pc:grpChg>
        <pc:grpChg chg="add mod">
          <ac:chgData name="代數白痴 顧" userId="316db6a4f7ef8138" providerId="LiveId" clId="{55F94B99-0176-4F0B-A611-9CDBCF48EDBB}" dt="2023-08-22T07:48:09.589" v="1657" actId="1076"/>
          <ac:grpSpMkLst>
            <pc:docMk/>
            <pc:sldMk cId="731354489" sldId="387"/>
            <ac:grpSpMk id="18" creationId="{9DDA2D0B-4903-1CE7-A760-C86A0535465F}"/>
          </ac:grpSpMkLst>
        </pc:grpChg>
        <pc:graphicFrameChg chg="del">
          <ac:chgData name="代數白痴 顧" userId="316db6a4f7ef8138" providerId="LiveId" clId="{55F94B99-0176-4F0B-A611-9CDBCF48EDBB}" dt="2023-08-22T07:23:43.308" v="1112" actId="478"/>
          <ac:graphicFrameMkLst>
            <pc:docMk/>
            <pc:sldMk cId="731354489" sldId="387"/>
            <ac:graphicFrameMk id="8" creationId="{7580DB63-E501-F679-B489-45E2167ED013}"/>
          </ac:graphicFrameMkLst>
        </pc:graphicFrameChg>
        <pc:picChg chg="del">
          <ac:chgData name="代數白痴 顧" userId="316db6a4f7ef8138" providerId="LiveId" clId="{55F94B99-0176-4F0B-A611-9CDBCF48EDBB}" dt="2023-08-22T07:23:44.241" v="1113" actId="478"/>
          <ac:picMkLst>
            <pc:docMk/>
            <pc:sldMk cId="731354489" sldId="387"/>
            <ac:picMk id="2" creationId="{82B5412F-2395-4912-A5DC-A0FB01B452F5}"/>
          </ac:picMkLst>
        </pc:picChg>
        <pc:cxnChg chg="del">
          <ac:chgData name="代數白痴 顧" userId="316db6a4f7ef8138" providerId="LiveId" clId="{55F94B99-0176-4F0B-A611-9CDBCF48EDBB}" dt="2023-08-22T07:58:39.561" v="3497" actId="478"/>
          <ac:cxnSpMkLst>
            <pc:docMk/>
            <pc:sldMk cId="731354489" sldId="387"/>
            <ac:cxnSpMk id="3" creationId="{6B4E590D-461B-88CD-E38F-F926C145DD1C}"/>
          </ac:cxnSpMkLst>
        </pc:cxnChg>
        <pc:cxnChg chg="del">
          <ac:chgData name="代數白痴 顧" userId="316db6a4f7ef8138" providerId="LiveId" clId="{55F94B99-0176-4F0B-A611-9CDBCF48EDBB}" dt="2023-08-22T07:58:38.514" v="3496" actId="478"/>
          <ac:cxnSpMkLst>
            <pc:docMk/>
            <pc:sldMk cId="731354489" sldId="387"/>
            <ac:cxnSpMk id="4" creationId="{135ABC96-DCBC-8B2F-7EC4-F262B2BE20F5}"/>
          </ac:cxnSpMkLst>
        </pc:cxnChg>
        <pc:cxnChg chg="mod">
          <ac:chgData name="代數白痴 顧" userId="316db6a4f7ef8138" providerId="LiveId" clId="{55F94B99-0176-4F0B-A611-9CDBCF48EDBB}" dt="2023-08-22T07:26:24.316" v="1259"/>
          <ac:cxnSpMkLst>
            <pc:docMk/>
            <pc:sldMk cId="731354489" sldId="387"/>
            <ac:cxnSpMk id="6" creationId="{A7B11E46-14D2-3034-B912-07129D071934}"/>
          </ac:cxnSpMkLst>
        </pc:cxnChg>
        <pc:cxnChg chg="add mod">
          <ac:chgData name="代數白痴 顧" userId="316db6a4f7ef8138" providerId="LiveId" clId="{55F94B99-0176-4F0B-A611-9CDBCF48EDBB}" dt="2023-08-22T07:47:52.877" v="1653" actId="1037"/>
          <ac:cxnSpMkLst>
            <pc:docMk/>
            <pc:sldMk cId="731354489" sldId="387"/>
            <ac:cxnSpMk id="14" creationId="{912D3A43-F820-DC7F-2274-B49319DDD326}"/>
          </ac:cxnSpMkLst>
        </pc:cxnChg>
      </pc:sldChg>
      <pc:sldChg chg="addSp delSp modSp mod modTransition">
        <pc:chgData name="代數白痴 顧" userId="316db6a4f7ef8138" providerId="LiveId" clId="{55F94B99-0176-4F0B-A611-9CDBCF48EDBB}" dt="2023-08-22T07:54:31.841" v="2832"/>
        <pc:sldMkLst>
          <pc:docMk/>
          <pc:sldMk cId="3686676960" sldId="388"/>
        </pc:sldMkLst>
        <pc:spChg chg="del">
          <ac:chgData name="代數白痴 顧" userId="316db6a4f7ef8138" providerId="LiveId" clId="{55F94B99-0176-4F0B-A611-9CDBCF48EDBB}" dt="2023-08-22T07:13:23.025" v="195" actId="478"/>
          <ac:spMkLst>
            <pc:docMk/>
            <pc:sldMk cId="3686676960" sldId="388"/>
            <ac:spMk id="11" creationId="{BD1100C8-0914-8651-3A30-627A23BA8AC1}"/>
          </ac:spMkLst>
        </pc:spChg>
        <pc:spChg chg="del">
          <ac:chgData name="代數白痴 顧" userId="316db6a4f7ef8138" providerId="LiveId" clId="{55F94B99-0176-4F0B-A611-9CDBCF48EDBB}" dt="2023-08-22T07:13:23.025" v="195" actId="478"/>
          <ac:spMkLst>
            <pc:docMk/>
            <pc:sldMk cId="3686676960" sldId="388"/>
            <ac:spMk id="12" creationId="{A5FE63D5-BD3B-B33B-D2FE-4DA588CBF60E}"/>
          </ac:spMkLst>
        </pc:spChg>
        <pc:spChg chg="mod">
          <ac:chgData name="代數白痴 顧" userId="316db6a4f7ef8138" providerId="LiveId" clId="{55F94B99-0176-4F0B-A611-9CDBCF48EDBB}" dt="2023-08-22T07:30:03.315" v="1450" actId="2711"/>
          <ac:spMkLst>
            <pc:docMk/>
            <pc:sldMk cId="3686676960" sldId="388"/>
            <ac:spMk id="23" creationId="{00000000-0000-0000-0000-000000000000}"/>
          </ac:spMkLst>
        </pc:spChg>
        <pc:spChg chg="mod">
          <ac:chgData name="代數白痴 顧" userId="316db6a4f7ef8138" providerId="LiveId" clId="{55F94B99-0176-4F0B-A611-9CDBCF48EDBB}" dt="2023-08-22T07:29:49.035" v="1449" actId="113"/>
          <ac:spMkLst>
            <pc:docMk/>
            <pc:sldMk cId="3686676960" sldId="388"/>
            <ac:spMk id="60" creationId="{90ECAF3B-FFFF-A531-AFBE-31708C7D891C}"/>
          </ac:spMkLst>
        </pc:spChg>
        <pc:graphicFrameChg chg="del">
          <ac:chgData name="代數白痴 顧" userId="316db6a4f7ef8138" providerId="LiveId" clId="{55F94B99-0176-4F0B-A611-9CDBCF48EDBB}" dt="2023-08-22T07:13:23.025" v="195" actId="478"/>
          <ac:graphicFrameMkLst>
            <pc:docMk/>
            <pc:sldMk cId="3686676960" sldId="388"/>
            <ac:graphicFrameMk id="9" creationId="{1C211EF8-4A31-1C0F-2A4C-41BE60955EC6}"/>
          </ac:graphicFrameMkLst>
        </pc:graphicFrameChg>
        <pc:graphicFrameChg chg="del">
          <ac:chgData name="代數白痴 顧" userId="316db6a4f7ef8138" providerId="LiveId" clId="{55F94B99-0176-4F0B-A611-9CDBCF48EDBB}" dt="2023-08-22T07:13:23.025" v="195" actId="478"/>
          <ac:graphicFrameMkLst>
            <pc:docMk/>
            <pc:sldMk cId="3686676960" sldId="388"/>
            <ac:graphicFrameMk id="10" creationId="{7CC91DC6-581D-60D7-BBB2-89F93A7DA040}"/>
          </ac:graphicFrameMkLst>
        </pc:graphicFrameChg>
        <pc:picChg chg="add mod">
          <ac:chgData name="代數白痴 顧" userId="316db6a4f7ef8138" providerId="LiveId" clId="{55F94B99-0176-4F0B-A611-9CDBCF48EDBB}" dt="2023-08-22T07:22:38.843" v="1098" actId="14100"/>
          <ac:picMkLst>
            <pc:docMk/>
            <pc:sldMk cId="3686676960" sldId="388"/>
            <ac:picMk id="5" creationId="{951AE8D5-B0B3-515A-48FE-7501C06AEEA8}"/>
          </ac:picMkLst>
        </pc:picChg>
        <pc:picChg chg="add mod">
          <ac:chgData name="代數白痴 顧" userId="316db6a4f7ef8138" providerId="LiveId" clId="{55F94B99-0176-4F0B-A611-9CDBCF48EDBB}" dt="2023-08-22T07:21:47.491" v="1010" actId="14100"/>
          <ac:picMkLst>
            <pc:docMk/>
            <pc:sldMk cId="3686676960" sldId="388"/>
            <ac:picMk id="7" creationId="{DBA61E62-6E2C-6E17-BF21-8DF2A86DDF84}"/>
          </ac:picMkLst>
        </pc:picChg>
      </pc:sldChg>
      <pc:sldChg chg="modSp mod modTransition modNotesTx">
        <pc:chgData name="代數白痴 顧" userId="316db6a4f7ef8138" providerId="LiveId" clId="{55F94B99-0176-4F0B-A611-9CDBCF48EDBB}" dt="2023-08-22T07:54:31.841" v="2829"/>
        <pc:sldMkLst>
          <pc:docMk/>
          <pc:sldMk cId="151402070" sldId="390"/>
        </pc:sldMkLst>
        <pc:spChg chg="mod">
          <ac:chgData name="代數白痴 顧" userId="316db6a4f7ef8138" providerId="LiveId" clId="{55F94B99-0176-4F0B-A611-9CDBCF48EDBB}" dt="2023-08-22T07:07:54.030" v="45" actId="20577"/>
          <ac:spMkLst>
            <pc:docMk/>
            <pc:sldMk cId="151402070" sldId="390"/>
            <ac:spMk id="2" creationId="{2ED883B7-7BB5-3569-0000-ECC75BEFD414}"/>
          </ac:spMkLst>
        </pc:spChg>
      </pc:sldChg>
    </pc:docChg>
  </pc:docChgLst>
  <pc:docChgLst>
    <pc:chgData name="代數白痴 顧" userId="316db6a4f7ef8138" providerId="LiveId" clId="{4CC42D42-99F9-4BC5-9E0D-D95C71653CDF}"/>
    <pc:docChg chg="undo custSel modSld">
      <pc:chgData name="代數白痴 顧" userId="316db6a4f7ef8138" providerId="LiveId" clId="{4CC42D42-99F9-4BC5-9E0D-D95C71653CDF}" dt="2023-08-28T03:07:39.425" v="4692"/>
      <pc:docMkLst>
        <pc:docMk/>
      </pc:docMkLst>
      <pc:sldChg chg="addSp delSp modSp mod modTransition modNotesTx">
        <pc:chgData name="代數白痴 顧" userId="316db6a4f7ef8138" providerId="LiveId" clId="{4CC42D42-99F9-4BC5-9E0D-D95C71653CDF}" dt="2023-08-28T03:07:39.424" v="4690"/>
        <pc:sldMkLst>
          <pc:docMk/>
          <pc:sldMk cId="754667137" sldId="386"/>
        </pc:sldMkLst>
        <pc:spChg chg="mod">
          <ac:chgData name="代數白痴 顧" userId="316db6a4f7ef8138" providerId="LiveId" clId="{4CC42D42-99F9-4BC5-9E0D-D95C71653CDF}" dt="2023-08-28T02:29:26.399" v="827" actId="20577"/>
          <ac:spMkLst>
            <pc:docMk/>
            <pc:sldMk cId="754667137" sldId="386"/>
            <ac:spMk id="23" creationId="{00000000-0000-0000-0000-000000000000}"/>
          </ac:spMkLst>
        </pc:spChg>
        <pc:spChg chg="mod">
          <ac:chgData name="代數白痴 顧" userId="316db6a4f7ef8138" providerId="LiveId" clId="{4CC42D42-99F9-4BC5-9E0D-D95C71653CDF}" dt="2023-08-28T02:32:46.642" v="1157" actId="113"/>
          <ac:spMkLst>
            <pc:docMk/>
            <pc:sldMk cId="754667137" sldId="386"/>
            <ac:spMk id="60" creationId="{90ECAF3B-FFFF-A531-AFBE-31708C7D891C}"/>
          </ac:spMkLst>
        </pc:spChg>
        <pc:spChg chg="mod">
          <ac:chgData name="代數白痴 顧" userId="316db6a4f7ef8138" providerId="LiveId" clId="{4CC42D42-99F9-4BC5-9E0D-D95C71653CDF}" dt="2023-08-28T02:36:06.271" v="1328" actId="20577"/>
          <ac:spMkLst>
            <pc:docMk/>
            <pc:sldMk cId="754667137" sldId="386"/>
            <ac:spMk id="89" creationId="{9E8FE398-ED8E-E5DE-BD50-E0471252FAF6}"/>
          </ac:spMkLst>
        </pc:spChg>
        <pc:spChg chg="mod">
          <ac:chgData name="代數白痴 顧" userId="316db6a4f7ef8138" providerId="LiveId" clId="{4CC42D42-99F9-4BC5-9E0D-D95C71653CDF}" dt="2023-08-28T02:36:19.155" v="1332" actId="113"/>
          <ac:spMkLst>
            <pc:docMk/>
            <pc:sldMk cId="754667137" sldId="386"/>
            <ac:spMk id="101" creationId="{665D392D-19FC-71B5-434C-0ABBBC91FB85}"/>
          </ac:spMkLst>
        </pc:spChg>
        <pc:graphicFrameChg chg="add mod">
          <ac:chgData name="代數白痴 顧" userId="316db6a4f7ef8138" providerId="LiveId" clId="{4CC42D42-99F9-4BC5-9E0D-D95C71653CDF}" dt="2023-08-28T02:31:09.983" v="857" actId="1038"/>
          <ac:graphicFrameMkLst>
            <pc:docMk/>
            <pc:sldMk cId="754667137" sldId="386"/>
            <ac:graphicFrameMk id="6" creationId="{06282F68-79A1-ECE8-A46E-22CC67738EF4}"/>
          </ac:graphicFrameMkLst>
        </pc:graphicFrameChg>
        <pc:graphicFrameChg chg="add mod">
          <ac:chgData name="代數白痴 顧" userId="316db6a4f7ef8138" providerId="LiveId" clId="{4CC42D42-99F9-4BC5-9E0D-D95C71653CDF}" dt="2023-08-28T02:34:54.241" v="1209" actId="1037"/>
          <ac:graphicFrameMkLst>
            <pc:docMk/>
            <pc:sldMk cId="754667137" sldId="386"/>
            <ac:graphicFrameMk id="8" creationId="{24376251-7F8C-6995-EBD5-0AD0F7AA5260}"/>
          </ac:graphicFrameMkLst>
        </pc:graphicFrameChg>
        <pc:inkChg chg="del">
          <ac:chgData name="代數白痴 顧" userId="316db6a4f7ef8138" providerId="LiveId" clId="{4CC42D42-99F9-4BC5-9E0D-D95C71653CDF}" dt="2023-08-28T02:29:30.481" v="828" actId="478"/>
          <ac:inkMkLst>
            <pc:docMk/>
            <pc:sldMk cId="754667137" sldId="386"/>
            <ac:inkMk id="5" creationId="{FDD09A55-F8D2-C345-ED63-9CED9B67493E}"/>
          </ac:inkMkLst>
        </pc:inkChg>
        <pc:cxnChg chg="add mod">
          <ac:chgData name="代數白痴 顧" userId="316db6a4f7ef8138" providerId="LiveId" clId="{4CC42D42-99F9-4BC5-9E0D-D95C71653CDF}" dt="2023-08-28T02:30:02.978" v="836" actId="1582"/>
          <ac:cxnSpMkLst>
            <pc:docMk/>
            <pc:sldMk cId="754667137" sldId="386"/>
            <ac:cxnSpMk id="4" creationId="{02532AFF-DB8C-9DAA-2151-87749FDBDD4C}"/>
          </ac:cxnSpMkLst>
        </pc:cxnChg>
        <pc:cxnChg chg="add mod">
          <ac:chgData name="代數白痴 顧" userId="316db6a4f7ef8138" providerId="LiveId" clId="{4CC42D42-99F9-4BC5-9E0D-D95C71653CDF}" dt="2023-08-28T02:33:29.057" v="1169" actId="1035"/>
          <ac:cxnSpMkLst>
            <pc:docMk/>
            <pc:sldMk cId="754667137" sldId="386"/>
            <ac:cxnSpMk id="7" creationId="{5D5AD07B-0D9A-E48D-EF2F-5496B9797BF4}"/>
          </ac:cxnSpMkLst>
        </pc:cxnChg>
      </pc:sldChg>
      <pc:sldChg chg="addSp delSp modSp mod modTransition modAnim modNotesTx">
        <pc:chgData name="代數白痴 顧" userId="316db6a4f7ef8138" providerId="LiveId" clId="{4CC42D42-99F9-4BC5-9E0D-D95C71653CDF}" dt="2023-08-28T03:07:39.424" v="4689"/>
        <pc:sldMkLst>
          <pc:docMk/>
          <pc:sldMk cId="731354489" sldId="387"/>
        </pc:sldMkLst>
        <pc:spChg chg="mod">
          <ac:chgData name="代數白痴 顧" userId="316db6a4f7ef8138" providerId="LiveId" clId="{4CC42D42-99F9-4BC5-9E0D-D95C71653CDF}" dt="2023-08-28T02:33:53.586" v="1181" actId="403"/>
          <ac:spMkLst>
            <pc:docMk/>
            <pc:sldMk cId="731354489" sldId="387"/>
            <ac:spMk id="10" creationId="{C024CE42-29AF-B0B6-3A7E-03EEA4B47A69}"/>
          </ac:spMkLst>
        </pc:spChg>
        <pc:spChg chg="mod">
          <ac:chgData name="代數白痴 顧" userId="316db6a4f7ef8138" providerId="LiveId" clId="{4CC42D42-99F9-4BC5-9E0D-D95C71653CDF}" dt="2023-08-28T02:25:14.932" v="606" actId="20577"/>
          <ac:spMkLst>
            <pc:docMk/>
            <pc:sldMk cId="731354489" sldId="387"/>
            <ac:spMk id="11" creationId="{E1DEF969-CD1F-71E8-E876-61349B137731}"/>
          </ac:spMkLst>
        </pc:spChg>
        <pc:spChg chg="mod">
          <ac:chgData name="代數白痴 顧" userId="316db6a4f7ef8138" providerId="LiveId" clId="{4CC42D42-99F9-4BC5-9E0D-D95C71653CDF}" dt="2023-08-28T02:28:48.402" v="798" actId="14100"/>
          <ac:spMkLst>
            <pc:docMk/>
            <pc:sldMk cId="731354489" sldId="387"/>
            <ac:spMk id="16" creationId="{DF8D189F-1EBF-BC3D-0228-452189B41A98}"/>
          </ac:spMkLst>
        </pc:spChg>
        <pc:spChg chg="mod">
          <ac:chgData name="代數白痴 顧" userId="316db6a4f7ef8138" providerId="LiveId" clId="{4CC42D42-99F9-4BC5-9E0D-D95C71653CDF}" dt="2023-08-28T02:25:29.849" v="624" actId="20577"/>
          <ac:spMkLst>
            <pc:docMk/>
            <pc:sldMk cId="731354489" sldId="387"/>
            <ac:spMk id="17" creationId="{849D1851-B76C-B963-3B05-3273AEDD5438}"/>
          </ac:spMkLst>
        </pc:spChg>
        <pc:spChg chg="mod">
          <ac:chgData name="代數白痴 顧" userId="316db6a4f7ef8138" providerId="LiveId" clId="{4CC42D42-99F9-4BC5-9E0D-D95C71653CDF}" dt="2023-08-28T02:15:28.746" v="72" actId="20577"/>
          <ac:spMkLst>
            <pc:docMk/>
            <pc:sldMk cId="731354489" sldId="387"/>
            <ac:spMk id="23" creationId="{00000000-0000-0000-0000-000000000000}"/>
          </ac:spMkLst>
        </pc:spChg>
        <pc:spChg chg="mod">
          <ac:chgData name="代數白痴 顧" userId="316db6a4f7ef8138" providerId="LiveId" clId="{4CC42D42-99F9-4BC5-9E0D-D95C71653CDF}" dt="2023-08-28T02:22:35.322" v="398" actId="20577"/>
          <ac:spMkLst>
            <pc:docMk/>
            <pc:sldMk cId="731354489" sldId="387"/>
            <ac:spMk id="60" creationId="{90ECAF3B-FFFF-A531-AFBE-31708C7D891C}"/>
          </ac:spMkLst>
        </pc:spChg>
        <pc:grpChg chg="add mod">
          <ac:chgData name="代數白痴 顧" userId="316db6a4f7ef8138" providerId="LiveId" clId="{4CC42D42-99F9-4BC5-9E0D-D95C71653CDF}" dt="2023-08-28T02:28:22.940" v="793" actId="164"/>
          <ac:grpSpMkLst>
            <pc:docMk/>
            <pc:sldMk cId="731354489" sldId="387"/>
            <ac:grpSpMk id="15" creationId="{6638FCCE-9AE0-6858-85EB-1B1C51C31245}"/>
          </ac:grpSpMkLst>
        </pc:grpChg>
        <pc:grpChg chg="add mod">
          <ac:chgData name="代數白痴 顧" userId="316db6a4f7ef8138" providerId="LiveId" clId="{4CC42D42-99F9-4BC5-9E0D-D95C71653CDF}" dt="2023-08-28T02:28:30.883" v="794" actId="1076"/>
          <ac:grpSpMkLst>
            <pc:docMk/>
            <pc:sldMk cId="731354489" sldId="387"/>
            <ac:grpSpMk id="19" creationId="{42806D3D-BDF8-DC36-76AF-AA96F1030FC3}"/>
          </ac:grpSpMkLst>
        </pc:grpChg>
        <pc:graphicFrameChg chg="add mod">
          <ac:chgData name="代數白痴 顧" userId="316db6a4f7ef8138" providerId="LiveId" clId="{4CC42D42-99F9-4BC5-9E0D-D95C71653CDF}" dt="2023-08-28T02:18:52.283" v="226" actId="1038"/>
          <ac:graphicFrameMkLst>
            <pc:docMk/>
            <pc:sldMk cId="731354489" sldId="387"/>
            <ac:graphicFrameMk id="2" creationId="{7A4A3974-C821-B612-7065-FC257E1D7F1D}"/>
          </ac:graphicFrameMkLst>
        </pc:graphicFrameChg>
        <pc:graphicFrameChg chg="add mod">
          <ac:chgData name="代數白痴 顧" userId="316db6a4f7ef8138" providerId="LiveId" clId="{4CC42D42-99F9-4BC5-9E0D-D95C71653CDF}" dt="2023-08-28T02:21:53.760" v="305" actId="1037"/>
          <ac:graphicFrameMkLst>
            <pc:docMk/>
            <pc:sldMk cId="731354489" sldId="387"/>
            <ac:graphicFrameMk id="13" creationId="{E1155DE6-A295-3049-1C71-5D4B8B98542A}"/>
          </ac:graphicFrameMkLst>
        </pc:graphicFrameChg>
        <pc:graphicFrameChg chg="add mod">
          <ac:chgData name="代數白痴 顧" userId="316db6a4f7ef8138" providerId="LiveId" clId="{4CC42D42-99F9-4BC5-9E0D-D95C71653CDF}" dt="2023-08-28T02:22:39.032" v="401" actId="1037"/>
          <ac:graphicFrameMkLst>
            <pc:docMk/>
            <pc:sldMk cId="731354489" sldId="387"/>
            <ac:graphicFrameMk id="14" creationId="{527197B0-173F-1E49-5AA7-C87AEE5B298B}"/>
          </ac:graphicFrameMkLst>
        </pc:graphicFrameChg>
        <pc:graphicFrameChg chg="add mod">
          <ac:chgData name="代數白痴 顧" userId="316db6a4f7ef8138" providerId="LiveId" clId="{4CC42D42-99F9-4BC5-9E0D-D95C71653CDF}" dt="2023-08-28T02:28:22.940" v="793" actId="164"/>
          <ac:graphicFrameMkLst>
            <pc:docMk/>
            <pc:sldMk cId="731354489" sldId="387"/>
            <ac:graphicFrameMk id="18" creationId="{8F9384B8-8114-E55C-D9B1-13DF83C108C6}"/>
          </ac:graphicFrameMkLst>
        </pc:graphicFrameChg>
        <pc:inkChg chg="del">
          <ac:chgData name="代數白痴 顧" userId="316db6a4f7ef8138" providerId="LiveId" clId="{4CC42D42-99F9-4BC5-9E0D-D95C71653CDF}" dt="2023-08-28T02:15:22.863" v="53" actId="478"/>
          <ac:inkMkLst>
            <pc:docMk/>
            <pc:sldMk cId="731354489" sldId="387"/>
            <ac:inkMk id="3" creationId="{8741E124-6DB5-4CB3-B153-5C1713DA3FF3}"/>
          </ac:inkMkLst>
        </pc:inkChg>
        <pc:cxnChg chg="add del mod">
          <ac:chgData name="代數白痴 顧" userId="316db6a4f7ef8138" providerId="LiveId" clId="{4CC42D42-99F9-4BC5-9E0D-D95C71653CDF}" dt="2023-08-28T02:29:03.024" v="801" actId="478"/>
          <ac:cxnSpMkLst>
            <pc:docMk/>
            <pc:sldMk cId="731354489" sldId="387"/>
            <ac:cxnSpMk id="8" creationId="{975AA79B-AD2E-9CF1-11F1-AE558E6545EB}"/>
          </ac:cxnSpMkLst>
        </pc:cxnChg>
        <pc:cxnChg chg="add del mod">
          <ac:chgData name="代數白痴 顧" userId="316db6a4f7ef8138" providerId="LiveId" clId="{4CC42D42-99F9-4BC5-9E0D-D95C71653CDF}" dt="2023-08-28T02:29:02.103" v="800" actId="478"/>
          <ac:cxnSpMkLst>
            <pc:docMk/>
            <pc:sldMk cId="731354489" sldId="387"/>
            <ac:cxnSpMk id="12" creationId="{223DF644-3928-7798-C94B-B62C404F4B72}"/>
          </ac:cxnSpMkLst>
        </pc:cxnChg>
      </pc:sldChg>
      <pc:sldChg chg="delSp modSp mod modTransition delAnim modNotesTx">
        <pc:chgData name="代數白痴 顧" userId="316db6a4f7ef8138" providerId="LiveId" clId="{4CC42D42-99F9-4BC5-9E0D-D95C71653CDF}" dt="2023-08-28T03:07:39.425" v="4692"/>
        <pc:sldMkLst>
          <pc:docMk/>
          <pc:sldMk cId="3686676960" sldId="388"/>
        </pc:sldMkLst>
        <pc:spChg chg="mod">
          <ac:chgData name="代數白痴 顧" userId="316db6a4f7ef8138" providerId="LiveId" clId="{4CC42D42-99F9-4BC5-9E0D-D95C71653CDF}" dt="2023-08-28T02:54:23.908" v="2805" actId="20577"/>
          <ac:spMkLst>
            <pc:docMk/>
            <pc:sldMk cId="3686676960" sldId="388"/>
            <ac:spMk id="9" creationId="{C3C4D356-E86E-2D30-1771-DC2F8E46956E}"/>
          </ac:spMkLst>
        </pc:spChg>
        <pc:spChg chg="mod">
          <ac:chgData name="代數白痴 顧" userId="316db6a4f7ef8138" providerId="LiveId" clId="{4CC42D42-99F9-4BC5-9E0D-D95C71653CDF}" dt="2023-08-28T02:49:34.274" v="2334" actId="20577"/>
          <ac:spMkLst>
            <pc:docMk/>
            <pc:sldMk cId="3686676960" sldId="388"/>
            <ac:spMk id="23" creationId="{00000000-0000-0000-0000-000000000000}"/>
          </ac:spMkLst>
        </pc:spChg>
        <pc:spChg chg="mod">
          <ac:chgData name="代數白痴 顧" userId="316db6a4f7ef8138" providerId="LiveId" clId="{4CC42D42-99F9-4BC5-9E0D-D95C71653CDF}" dt="2023-08-28T02:51:54.544" v="2562" actId="114"/>
          <ac:spMkLst>
            <pc:docMk/>
            <pc:sldMk cId="3686676960" sldId="388"/>
            <ac:spMk id="60" creationId="{90ECAF3B-FFFF-A531-AFBE-31708C7D891C}"/>
          </ac:spMkLst>
        </pc:spChg>
        <pc:grpChg chg="del">
          <ac:chgData name="代數白痴 顧" userId="316db6a4f7ef8138" providerId="LiveId" clId="{4CC42D42-99F9-4BC5-9E0D-D95C71653CDF}" dt="2023-08-28T02:52:02.499" v="2563" actId="478"/>
          <ac:grpSpMkLst>
            <pc:docMk/>
            <pc:sldMk cId="3686676960" sldId="388"/>
            <ac:grpSpMk id="17" creationId="{4FF810CC-A9DC-DCAF-144E-08113BA3AD9A}"/>
          </ac:grpSpMkLst>
        </pc:grpChg>
        <pc:inkChg chg="del">
          <ac:chgData name="代數白痴 顧" userId="316db6a4f7ef8138" providerId="LiveId" clId="{4CC42D42-99F9-4BC5-9E0D-D95C71653CDF}" dt="2023-08-28T02:49:14.092" v="2281" actId="478"/>
          <ac:inkMkLst>
            <pc:docMk/>
            <pc:sldMk cId="3686676960" sldId="388"/>
            <ac:inkMk id="5" creationId="{F64AA034-3A7B-285B-4ACE-4518952652C0}"/>
          </ac:inkMkLst>
        </pc:inkChg>
      </pc:sldChg>
      <pc:sldChg chg="modSp mod modTransition modNotesTx">
        <pc:chgData name="代數白痴 顧" userId="316db6a4f7ef8138" providerId="LiveId" clId="{4CC42D42-99F9-4BC5-9E0D-D95C71653CDF}" dt="2023-08-28T03:07:39.423" v="4688"/>
        <pc:sldMkLst>
          <pc:docMk/>
          <pc:sldMk cId="151402070" sldId="390"/>
        </pc:sldMkLst>
        <pc:spChg chg="mod">
          <ac:chgData name="代數白痴 顧" userId="316db6a4f7ef8138" providerId="LiveId" clId="{4CC42D42-99F9-4BC5-9E0D-D95C71653CDF}" dt="2023-08-28T02:15:06.681" v="29" actId="20577"/>
          <ac:spMkLst>
            <pc:docMk/>
            <pc:sldMk cId="151402070" sldId="390"/>
            <ac:spMk id="2" creationId="{2ED883B7-7BB5-3569-0000-ECC75BEFD414}"/>
          </ac:spMkLst>
        </pc:spChg>
      </pc:sldChg>
      <pc:sldChg chg="addSp delSp modSp mod modTransition delAnim">
        <pc:chgData name="代數白痴 顧" userId="316db6a4f7ef8138" providerId="LiveId" clId="{4CC42D42-99F9-4BC5-9E0D-D95C71653CDF}" dt="2023-08-28T03:07:39.425" v="4691"/>
        <pc:sldMkLst>
          <pc:docMk/>
          <pc:sldMk cId="3878279706" sldId="391"/>
        </pc:sldMkLst>
        <pc:spChg chg="mod">
          <ac:chgData name="代數白痴 顧" userId="316db6a4f7ef8138" providerId="LiveId" clId="{4CC42D42-99F9-4BC5-9E0D-D95C71653CDF}" dt="2023-08-28T02:48:38.983" v="2280" actId="20577"/>
          <ac:spMkLst>
            <pc:docMk/>
            <pc:sldMk cId="3878279706" sldId="391"/>
            <ac:spMk id="9" creationId="{C3C4D356-E86E-2D30-1771-DC2F8E46956E}"/>
          </ac:spMkLst>
        </pc:spChg>
        <pc:spChg chg="mod">
          <ac:chgData name="代數白痴 顧" userId="316db6a4f7ef8138" providerId="LiveId" clId="{4CC42D42-99F9-4BC5-9E0D-D95C71653CDF}" dt="2023-08-28T02:38:05.358" v="1362" actId="20577"/>
          <ac:spMkLst>
            <pc:docMk/>
            <pc:sldMk cId="3878279706" sldId="391"/>
            <ac:spMk id="23" creationId="{00000000-0000-0000-0000-000000000000}"/>
          </ac:spMkLst>
        </pc:spChg>
        <pc:spChg chg="mod">
          <ac:chgData name="代數白痴 顧" userId="316db6a4f7ef8138" providerId="LiveId" clId="{4CC42D42-99F9-4BC5-9E0D-D95C71653CDF}" dt="2023-08-28T02:43:54.979" v="1859" actId="947"/>
          <ac:spMkLst>
            <pc:docMk/>
            <pc:sldMk cId="3878279706" sldId="391"/>
            <ac:spMk id="60" creationId="{90ECAF3B-FFFF-A531-AFBE-31708C7D891C}"/>
          </ac:spMkLst>
        </pc:spChg>
        <pc:grpChg chg="del">
          <ac:chgData name="代數白痴 顧" userId="316db6a4f7ef8138" providerId="LiveId" clId="{4CC42D42-99F9-4BC5-9E0D-D95C71653CDF}" dt="2023-08-28T02:36:36.659" v="1335" actId="478"/>
          <ac:grpSpMkLst>
            <pc:docMk/>
            <pc:sldMk cId="3878279706" sldId="391"/>
            <ac:grpSpMk id="2" creationId="{720E121B-B624-80C4-8624-FE8719A54030}"/>
          </ac:grpSpMkLst>
        </pc:grpChg>
        <pc:graphicFrameChg chg="add mod">
          <ac:chgData name="代數白痴 顧" userId="316db6a4f7ef8138" providerId="LiveId" clId="{4CC42D42-99F9-4BC5-9E0D-D95C71653CDF}" dt="2023-08-28T02:41:26.362" v="1486" actId="1038"/>
          <ac:graphicFrameMkLst>
            <pc:docMk/>
            <pc:sldMk cId="3878279706" sldId="391"/>
            <ac:graphicFrameMk id="12" creationId="{9173CB5C-3B64-0AB2-B256-AF1DAE09AF5A}"/>
          </ac:graphicFrameMkLst>
        </pc:graphicFrameChg>
        <pc:graphicFrameChg chg="add mod">
          <ac:chgData name="代數白痴 顧" userId="316db6a4f7ef8138" providerId="LiveId" clId="{4CC42D42-99F9-4BC5-9E0D-D95C71653CDF}" dt="2023-08-28T02:42:19.987" v="1635" actId="1038"/>
          <ac:graphicFrameMkLst>
            <pc:docMk/>
            <pc:sldMk cId="3878279706" sldId="391"/>
            <ac:graphicFrameMk id="15" creationId="{2CF5ED97-AA6E-2AA5-9655-AE0D2BC1AFAB}"/>
          </ac:graphicFrameMkLst>
        </pc:graphicFrameChg>
        <pc:graphicFrameChg chg="add mod">
          <ac:chgData name="代數白痴 顧" userId="316db6a4f7ef8138" providerId="LiveId" clId="{4CC42D42-99F9-4BC5-9E0D-D95C71653CDF}" dt="2023-08-28T02:45:36.176" v="1940" actId="1035"/>
          <ac:graphicFrameMkLst>
            <pc:docMk/>
            <pc:sldMk cId="3878279706" sldId="391"/>
            <ac:graphicFrameMk id="18" creationId="{1C097050-9E90-2C28-DEFA-A291B01024DB}"/>
          </ac:graphicFrameMkLst>
        </pc:graphicFrameChg>
        <pc:graphicFrameChg chg="add mod">
          <ac:chgData name="代數白痴 顧" userId="316db6a4f7ef8138" providerId="LiveId" clId="{4CC42D42-99F9-4BC5-9E0D-D95C71653CDF}" dt="2023-08-28T02:46:32.265" v="2058" actId="1038"/>
          <ac:graphicFrameMkLst>
            <pc:docMk/>
            <pc:sldMk cId="3878279706" sldId="391"/>
            <ac:graphicFrameMk id="19" creationId="{6F143AEC-9D16-D831-6E21-C3DC6A23DD53}"/>
          </ac:graphicFrameMkLst>
        </pc:graphicFrameChg>
        <pc:graphicFrameChg chg="add mod">
          <ac:chgData name="代數白痴 顧" userId="316db6a4f7ef8138" providerId="LiveId" clId="{4CC42D42-99F9-4BC5-9E0D-D95C71653CDF}" dt="2023-08-28T02:47:57.473" v="2191" actId="1038"/>
          <ac:graphicFrameMkLst>
            <pc:docMk/>
            <pc:sldMk cId="3878279706" sldId="391"/>
            <ac:graphicFrameMk id="20" creationId="{B59A1A3E-5D31-A848-D8E6-B3FE43425432}"/>
          </ac:graphicFrameMkLst>
        </pc:graphicFrameChg>
        <pc:inkChg chg="del">
          <ac:chgData name="代數白痴 顧" userId="316db6a4f7ef8138" providerId="LiveId" clId="{4CC42D42-99F9-4BC5-9E0D-D95C71653CDF}" dt="2023-08-28T02:36:33.828" v="1334" actId="478"/>
          <ac:inkMkLst>
            <pc:docMk/>
            <pc:sldMk cId="3878279706" sldId="391"/>
            <ac:inkMk id="14" creationId="{7E54E618-A7B3-7B70-0627-B2F41F4D047A}"/>
          </ac:inkMkLst>
        </pc:inkChg>
        <pc:cxnChg chg="add mod">
          <ac:chgData name="代數白痴 顧" userId="316db6a4f7ef8138" providerId="LiveId" clId="{4CC42D42-99F9-4BC5-9E0D-D95C71653CDF}" dt="2023-08-28T02:39:21.336" v="1458"/>
          <ac:cxnSpMkLst>
            <pc:docMk/>
            <pc:sldMk cId="3878279706" sldId="391"/>
            <ac:cxnSpMk id="11" creationId="{F8ECAA13-7598-52F0-1CC5-AC60B3617B03}"/>
          </ac:cxnSpMkLst>
        </pc:cxnChg>
        <pc:cxnChg chg="del">
          <ac:chgData name="代數白痴 顧" userId="316db6a4f7ef8138" providerId="LiveId" clId="{4CC42D42-99F9-4BC5-9E0D-D95C71653CDF}" dt="2023-08-28T02:36:36.659" v="1335" actId="478"/>
          <ac:cxnSpMkLst>
            <pc:docMk/>
            <pc:sldMk cId="3878279706" sldId="391"/>
            <ac:cxnSpMk id="13" creationId="{1D7F58CD-F983-308D-DDE5-2AFF04299DC5}"/>
          </ac:cxnSpMkLst>
        </pc:cxnChg>
        <pc:cxnChg chg="add mod">
          <ac:chgData name="代數白痴 顧" userId="316db6a4f7ef8138" providerId="LiveId" clId="{4CC42D42-99F9-4BC5-9E0D-D95C71653CDF}" dt="2023-08-28T02:44:49.838" v="1896" actId="1035"/>
          <ac:cxnSpMkLst>
            <pc:docMk/>
            <pc:sldMk cId="3878279706" sldId="391"/>
            <ac:cxnSpMk id="16" creationId="{FFF53457-B98E-3AFB-C4B2-6499CF557CF7}"/>
          </ac:cxnSpMkLst>
        </pc:cxnChg>
      </pc:sldChg>
    </pc:docChg>
  </pc:docChgLst>
  <pc:docChgLst>
    <pc:chgData name="代數白痴 顧" userId="316db6a4f7ef8138" providerId="LiveId" clId="{C7E2D3C1-757F-472A-B7BA-4955B95C0C9F}"/>
    <pc:docChg chg="undo custSel addSld modSld">
      <pc:chgData name="代數白痴 顧" userId="316db6a4f7ef8138" providerId="LiveId" clId="{C7E2D3C1-757F-472A-B7BA-4955B95C0C9F}" dt="2023-07-24T15:02:34.588" v="2011" actId="113"/>
      <pc:docMkLst>
        <pc:docMk/>
      </pc:docMkLst>
      <pc:sldChg chg="modSp add mod">
        <pc:chgData name="代數白痴 顧" userId="316db6a4f7ef8138" providerId="LiveId" clId="{C7E2D3C1-757F-472A-B7BA-4955B95C0C9F}" dt="2023-07-24T14:52:31.141" v="615" actId="113"/>
        <pc:sldMkLst>
          <pc:docMk/>
          <pc:sldMk cId="2498798070" sldId="382"/>
        </pc:sldMkLst>
        <pc:spChg chg="mod">
          <ac:chgData name="代數白痴 顧" userId="316db6a4f7ef8138" providerId="LiveId" clId="{C7E2D3C1-757F-472A-B7BA-4955B95C0C9F}" dt="2023-07-24T14:50:20.890" v="350" actId="113"/>
          <ac:spMkLst>
            <pc:docMk/>
            <pc:sldMk cId="2498798070" sldId="382"/>
            <ac:spMk id="60" creationId="{90ECAF3B-FFFF-A531-AFBE-31708C7D891C}"/>
          </ac:spMkLst>
        </pc:spChg>
        <pc:spChg chg="mod">
          <ac:chgData name="代數白痴 顧" userId="316db6a4f7ef8138" providerId="LiveId" clId="{C7E2D3C1-757F-472A-B7BA-4955B95C0C9F}" dt="2023-07-24T14:52:31.141" v="615" actId="113"/>
          <ac:spMkLst>
            <pc:docMk/>
            <pc:sldMk cId="2498798070" sldId="382"/>
            <ac:spMk id="89" creationId="{9E8FE398-ED8E-E5DE-BD50-E0471252FAF6}"/>
          </ac:spMkLst>
        </pc:spChg>
      </pc:sldChg>
      <pc:sldChg chg="modSp add mod">
        <pc:chgData name="代數白痴 顧" userId="316db6a4f7ef8138" providerId="LiveId" clId="{C7E2D3C1-757F-472A-B7BA-4955B95C0C9F}" dt="2023-07-24T14:58:36.848" v="1487" actId="113"/>
        <pc:sldMkLst>
          <pc:docMk/>
          <pc:sldMk cId="1783578233" sldId="383"/>
        </pc:sldMkLst>
        <pc:spChg chg="mod">
          <ac:chgData name="代數白痴 顧" userId="316db6a4f7ef8138" providerId="LiveId" clId="{C7E2D3C1-757F-472A-B7BA-4955B95C0C9F}" dt="2023-07-24T14:55:21.217" v="996" actId="113"/>
          <ac:spMkLst>
            <pc:docMk/>
            <pc:sldMk cId="1783578233" sldId="383"/>
            <ac:spMk id="60" creationId="{90ECAF3B-FFFF-A531-AFBE-31708C7D891C}"/>
          </ac:spMkLst>
        </pc:spChg>
        <pc:spChg chg="mod">
          <ac:chgData name="代數白痴 顧" userId="316db6a4f7ef8138" providerId="LiveId" clId="{C7E2D3C1-757F-472A-B7BA-4955B95C0C9F}" dt="2023-07-24T14:58:36.848" v="1487" actId="113"/>
          <ac:spMkLst>
            <pc:docMk/>
            <pc:sldMk cId="1783578233" sldId="383"/>
            <ac:spMk id="89" creationId="{9E8FE398-ED8E-E5DE-BD50-E0471252FAF6}"/>
          </ac:spMkLst>
        </pc:spChg>
        <pc:spChg chg="mod">
          <ac:chgData name="代數白痴 顧" userId="316db6a4f7ef8138" providerId="LiveId" clId="{C7E2D3C1-757F-472A-B7BA-4955B95C0C9F}" dt="2023-07-24T14:58:18.985" v="1486" actId="20577"/>
          <ac:spMkLst>
            <pc:docMk/>
            <pc:sldMk cId="1783578233" sldId="383"/>
            <ac:spMk id="101" creationId="{665D392D-19FC-71B5-434C-0ABBBC91FB85}"/>
          </ac:spMkLst>
        </pc:spChg>
      </pc:sldChg>
      <pc:sldChg chg="modSp add mod">
        <pc:chgData name="代數白痴 顧" userId="316db6a4f7ef8138" providerId="LiveId" clId="{C7E2D3C1-757F-472A-B7BA-4955B95C0C9F}" dt="2023-07-24T15:02:34.588" v="2011" actId="113"/>
        <pc:sldMkLst>
          <pc:docMk/>
          <pc:sldMk cId="1994629586" sldId="384"/>
        </pc:sldMkLst>
        <pc:spChg chg="mod">
          <ac:chgData name="代數白痴 顧" userId="316db6a4f7ef8138" providerId="LiveId" clId="{C7E2D3C1-757F-472A-B7BA-4955B95C0C9F}" dt="2023-07-24T15:00:49.310" v="1755" actId="113"/>
          <ac:spMkLst>
            <pc:docMk/>
            <pc:sldMk cId="1994629586" sldId="384"/>
            <ac:spMk id="60" creationId="{90ECAF3B-FFFF-A531-AFBE-31708C7D891C}"/>
          </ac:spMkLst>
        </pc:spChg>
        <pc:spChg chg="mod">
          <ac:chgData name="代數白痴 顧" userId="316db6a4f7ef8138" providerId="LiveId" clId="{C7E2D3C1-757F-472A-B7BA-4955B95C0C9F}" dt="2023-07-24T15:02:34.588" v="2011" actId="113"/>
          <ac:spMkLst>
            <pc:docMk/>
            <pc:sldMk cId="1994629586" sldId="384"/>
            <ac:spMk id="89" creationId="{9E8FE398-ED8E-E5DE-BD50-E0471252FAF6}"/>
          </ac:spMkLst>
        </pc:spChg>
        <pc:spChg chg="mod">
          <ac:chgData name="代數白痴 顧" userId="316db6a4f7ef8138" providerId="LiveId" clId="{C7E2D3C1-757F-472A-B7BA-4955B95C0C9F}" dt="2023-07-24T15:02:25.107" v="2010" actId="113"/>
          <ac:spMkLst>
            <pc:docMk/>
            <pc:sldMk cId="1994629586" sldId="384"/>
            <ac:spMk id="101" creationId="{665D392D-19FC-71B5-434C-0ABBBC91FB85}"/>
          </ac:spMkLst>
        </pc:spChg>
      </pc:sldChg>
    </pc:docChg>
  </pc:docChgLst>
  <pc:docChgLst>
    <pc:chgData name="代數白痴 顧" userId="316db6a4f7ef8138" providerId="LiveId" clId="{1536B497-2607-4580-A2F5-02860F073CFB}"/>
    <pc:docChg chg="custSel modSld sldOrd">
      <pc:chgData name="代數白痴 顧" userId="316db6a4f7ef8138" providerId="LiveId" clId="{1536B497-2607-4580-A2F5-02860F073CFB}" dt="2023-07-17T00:14:20.587" v="3050" actId="20577"/>
      <pc:docMkLst>
        <pc:docMk/>
      </pc:docMkLst>
      <pc:sldChg chg="addSp modSp modAnim modNotesTx">
        <pc:chgData name="代數白痴 顧" userId="316db6a4f7ef8138" providerId="LiveId" clId="{1536B497-2607-4580-A2F5-02860F073CFB}" dt="2023-07-17T00:14:20.587" v="3050" actId="20577"/>
        <pc:sldMkLst>
          <pc:docMk/>
          <pc:sldMk cId="2328187967" sldId="380"/>
        </pc:sldMkLst>
        <pc:spChg chg="mod">
          <ac:chgData name="代數白痴 顧" userId="316db6a4f7ef8138" providerId="LiveId" clId="{1536B497-2607-4580-A2F5-02860F073CFB}" dt="2023-07-16T23:57:07.453" v="2374" actId="164"/>
          <ac:spMkLst>
            <pc:docMk/>
            <pc:sldMk cId="2328187967" sldId="380"/>
            <ac:spMk id="50" creationId="{003B6F30-0BFE-9AD2-C7AD-BCFC1BDC751A}"/>
          </ac:spMkLst>
        </pc:spChg>
        <pc:spChg chg="mod">
          <ac:chgData name="代數白痴 顧" userId="316db6a4f7ef8138" providerId="LiveId" clId="{1536B497-2607-4580-A2F5-02860F073CFB}" dt="2023-07-16T23:57:07.453" v="2374" actId="164"/>
          <ac:spMkLst>
            <pc:docMk/>
            <pc:sldMk cId="2328187967" sldId="380"/>
            <ac:spMk id="57" creationId="{74FFF650-38FA-D00F-335A-0FDBEE37E0F6}"/>
          </ac:spMkLst>
        </pc:spChg>
        <pc:spChg chg="mod">
          <ac:chgData name="代數白痴 顧" userId="316db6a4f7ef8138" providerId="LiveId" clId="{1536B497-2607-4580-A2F5-02860F073CFB}" dt="2023-07-16T23:57:07.453" v="2374" actId="164"/>
          <ac:spMkLst>
            <pc:docMk/>
            <pc:sldMk cId="2328187967" sldId="380"/>
            <ac:spMk id="58" creationId="{F203158C-DDA1-BA89-0D55-7B61C5744E32}"/>
          </ac:spMkLst>
        </pc:spChg>
        <pc:grpChg chg="add mod">
          <ac:chgData name="代數白痴 顧" userId="316db6a4f7ef8138" providerId="LiveId" clId="{1536B497-2607-4580-A2F5-02860F073CFB}" dt="2023-07-16T23:57:07.453" v="2374" actId="164"/>
          <ac:grpSpMkLst>
            <pc:docMk/>
            <pc:sldMk cId="2328187967" sldId="380"/>
            <ac:grpSpMk id="3" creationId="{6570DCDE-BA9E-79A7-AF52-E02C17486A0E}"/>
          </ac:grpSpMkLst>
        </pc:grpChg>
        <pc:cxnChg chg="mod">
          <ac:chgData name="代數白痴 顧" userId="316db6a4f7ef8138" providerId="LiveId" clId="{1536B497-2607-4580-A2F5-02860F073CFB}" dt="2023-07-16T23:57:07.453" v="2374" actId="164"/>
          <ac:cxnSpMkLst>
            <pc:docMk/>
            <pc:sldMk cId="2328187967" sldId="380"/>
            <ac:cxnSpMk id="42" creationId="{16D34172-2E9C-9037-DF12-A2BF01D7CB78}"/>
          </ac:cxnSpMkLst>
        </pc:cxnChg>
        <pc:cxnChg chg="mod">
          <ac:chgData name="代數白痴 顧" userId="316db6a4f7ef8138" providerId="LiveId" clId="{1536B497-2607-4580-A2F5-02860F073CFB}" dt="2023-07-16T23:57:07.453" v="2374" actId="164"/>
          <ac:cxnSpMkLst>
            <pc:docMk/>
            <pc:sldMk cId="2328187967" sldId="380"/>
            <ac:cxnSpMk id="49" creationId="{E2345C87-4419-8590-BC84-0D52756A3E73}"/>
          </ac:cxnSpMkLst>
        </pc:cxnChg>
        <pc:cxnChg chg="mod">
          <ac:chgData name="代數白痴 顧" userId="316db6a4f7ef8138" providerId="LiveId" clId="{1536B497-2607-4580-A2F5-02860F073CFB}" dt="2023-07-16T23:57:07.453" v="2374" actId="164"/>
          <ac:cxnSpMkLst>
            <pc:docMk/>
            <pc:sldMk cId="2328187967" sldId="380"/>
            <ac:cxnSpMk id="54" creationId="{FB4173BA-D90A-6088-259D-4E8A078CFB00}"/>
          </ac:cxnSpMkLst>
        </pc:cxnChg>
        <pc:cxnChg chg="mod">
          <ac:chgData name="代數白痴 顧" userId="316db6a4f7ef8138" providerId="LiveId" clId="{1536B497-2607-4580-A2F5-02860F073CFB}" dt="2023-07-16T23:57:07.453" v="2374" actId="164"/>
          <ac:cxnSpMkLst>
            <pc:docMk/>
            <pc:sldMk cId="2328187967" sldId="380"/>
            <ac:cxnSpMk id="55" creationId="{2EA0A479-F120-76DC-4B0D-B094B225BD9D}"/>
          </ac:cxnSpMkLst>
        </pc:cxnChg>
      </pc:sldChg>
      <pc:sldChg chg="addSp delSp modSp mod ord modAnim modNotesTx">
        <pc:chgData name="代數白痴 顧" userId="316db6a4f7ef8138" providerId="LiveId" clId="{1536B497-2607-4580-A2F5-02860F073CFB}" dt="2023-07-16T23:55:24.349" v="2313"/>
        <pc:sldMkLst>
          <pc:docMk/>
          <pc:sldMk cId="1787025739" sldId="381"/>
        </pc:sldMkLst>
        <pc:spChg chg="add mod">
          <ac:chgData name="代數白痴 顧" userId="316db6a4f7ef8138" providerId="LiveId" clId="{1536B497-2607-4580-A2F5-02860F073CFB}" dt="2023-07-16T23:45:44.666" v="423" actId="164"/>
          <ac:spMkLst>
            <pc:docMk/>
            <pc:sldMk cId="1787025739" sldId="381"/>
            <ac:spMk id="10" creationId="{BBDBB73F-CE8A-B3BE-B2CA-495E56A24D3E}"/>
          </ac:spMkLst>
        </pc:spChg>
        <pc:spChg chg="add mod">
          <ac:chgData name="代數白痴 顧" userId="316db6a4f7ef8138" providerId="LiveId" clId="{1536B497-2607-4580-A2F5-02860F073CFB}" dt="2023-07-16T23:45:44.666" v="423" actId="164"/>
          <ac:spMkLst>
            <pc:docMk/>
            <pc:sldMk cId="1787025739" sldId="381"/>
            <ac:spMk id="11" creationId="{50506189-4E90-9C78-DA37-711247CC0FC3}"/>
          </ac:spMkLst>
        </pc:spChg>
        <pc:spChg chg="add mod">
          <ac:chgData name="代數白痴 顧" userId="316db6a4f7ef8138" providerId="LiveId" clId="{1536B497-2607-4580-A2F5-02860F073CFB}" dt="2023-07-16T23:45:44.666" v="423" actId="164"/>
          <ac:spMkLst>
            <pc:docMk/>
            <pc:sldMk cId="1787025739" sldId="381"/>
            <ac:spMk id="13" creationId="{31EA800E-15F5-2874-E6BB-7020901E41F1}"/>
          </ac:spMkLst>
        </pc:spChg>
        <pc:spChg chg="add mod">
          <ac:chgData name="代數白痴 顧" userId="316db6a4f7ef8138" providerId="LiveId" clId="{1536B497-2607-4580-A2F5-02860F073CFB}" dt="2023-07-16T23:45:44.666" v="423" actId="164"/>
          <ac:spMkLst>
            <pc:docMk/>
            <pc:sldMk cId="1787025739" sldId="381"/>
            <ac:spMk id="14" creationId="{D92FA005-09F6-26D9-29E8-E82D03C57150}"/>
          </ac:spMkLst>
        </pc:spChg>
        <pc:spChg chg="add mod">
          <ac:chgData name="代數白痴 顧" userId="316db6a4f7ef8138" providerId="LiveId" clId="{1536B497-2607-4580-A2F5-02860F073CFB}" dt="2023-07-16T23:44:45.283" v="414" actId="692"/>
          <ac:spMkLst>
            <pc:docMk/>
            <pc:sldMk cId="1787025739" sldId="381"/>
            <ac:spMk id="16" creationId="{820E319E-B702-D180-C250-5FDDCF87A381}"/>
          </ac:spMkLst>
        </pc:spChg>
        <pc:spChg chg="add mod">
          <ac:chgData name="代數白痴 顧" userId="316db6a4f7ef8138" providerId="LiveId" clId="{1536B497-2607-4580-A2F5-02860F073CFB}" dt="2023-07-16T23:45:04.785" v="422" actId="1076"/>
          <ac:spMkLst>
            <pc:docMk/>
            <pc:sldMk cId="1787025739" sldId="381"/>
            <ac:spMk id="17" creationId="{43BC5D8C-0AFF-4703-AB0C-266BE47A70F1}"/>
          </ac:spMkLst>
        </pc:spChg>
        <pc:spChg chg="add mod">
          <ac:chgData name="代數白痴 顧" userId="316db6a4f7ef8138" providerId="LiveId" clId="{1536B497-2607-4580-A2F5-02860F073CFB}" dt="2023-07-16T23:49:21.841" v="1067" actId="113"/>
          <ac:spMkLst>
            <pc:docMk/>
            <pc:sldMk cId="1787025739" sldId="381"/>
            <ac:spMk id="20" creationId="{A3FB830B-771B-E0FE-E89E-71C9D14A0C52}"/>
          </ac:spMkLst>
        </pc:spChg>
        <pc:spChg chg="mod">
          <ac:chgData name="代數白痴 顧" userId="316db6a4f7ef8138" providerId="LiveId" clId="{1536B497-2607-4580-A2F5-02860F073CFB}" dt="2023-07-16T23:41:29.514" v="313" actId="113"/>
          <ac:spMkLst>
            <pc:docMk/>
            <pc:sldMk cId="1787025739" sldId="381"/>
            <ac:spMk id="89" creationId="{9E8FE398-ED8E-E5DE-BD50-E0471252FAF6}"/>
          </ac:spMkLst>
        </pc:spChg>
        <pc:spChg chg="mod">
          <ac:chgData name="代數白痴 顧" userId="316db6a4f7ef8138" providerId="LiveId" clId="{1536B497-2607-4580-A2F5-02860F073CFB}" dt="2023-07-16T23:40:54.288" v="308" actId="20577"/>
          <ac:spMkLst>
            <pc:docMk/>
            <pc:sldMk cId="1787025739" sldId="381"/>
            <ac:spMk id="101" creationId="{665D392D-19FC-71B5-434C-0ABBBC91FB85}"/>
          </ac:spMkLst>
        </pc:spChg>
        <pc:grpChg chg="add mod">
          <ac:chgData name="代數白痴 顧" userId="316db6a4f7ef8138" providerId="LiveId" clId="{1536B497-2607-4580-A2F5-02860F073CFB}" dt="2023-07-16T23:45:51.462" v="424" actId="164"/>
          <ac:grpSpMkLst>
            <pc:docMk/>
            <pc:sldMk cId="1787025739" sldId="381"/>
            <ac:grpSpMk id="18" creationId="{CCAAB4E5-F67B-E2FB-DBE5-171B9F5D4120}"/>
          </ac:grpSpMkLst>
        </pc:grpChg>
        <pc:grpChg chg="add mod">
          <ac:chgData name="代數白痴 顧" userId="316db6a4f7ef8138" providerId="LiveId" clId="{1536B497-2607-4580-A2F5-02860F073CFB}" dt="2023-07-16T23:45:51.462" v="424" actId="164"/>
          <ac:grpSpMkLst>
            <pc:docMk/>
            <pc:sldMk cId="1787025739" sldId="381"/>
            <ac:grpSpMk id="19" creationId="{1B8250F5-475F-721B-4961-F7F4932DDAE0}"/>
          </ac:grpSpMkLst>
        </pc:grpChg>
        <pc:cxnChg chg="add mod">
          <ac:chgData name="代數白痴 顧" userId="316db6a4f7ef8138" providerId="LiveId" clId="{1536B497-2607-4580-A2F5-02860F073CFB}" dt="2023-07-16T23:45:51.462" v="424" actId="164"/>
          <ac:cxnSpMkLst>
            <pc:docMk/>
            <pc:sldMk cId="1787025739" sldId="381"/>
            <ac:cxnSpMk id="4" creationId="{4D9D6C19-A1E3-A84D-1CCD-9FE9135565CE}"/>
          </ac:cxnSpMkLst>
        </pc:cxnChg>
        <pc:cxnChg chg="add mod">
          <ac:chgData name="代數白痴 顧" userId="316db6a4f7ef8138" providerId="LiveId" clId="{1536B497-2607-4580-A2F5-02860F073CFB}" dt="2023-07-16T23:45:44.666" v="423" actId="164"/>
          <ac:cxnSpMkLst>
            <pc:docMk/>
            <pc:sldMk cId="1787025739" sldId="381"/>
            <ac:cxnSpMk id="6" creationId="{32A6FD81-D544-64C8-7665-65456ACD4500}"/>
          </ac:cxnSpMkLst>
        </pc:cxnChg>
        <pc:cxnChg chg="add mod">
          <ac:chgData name="代數白痴 顧" userId="316db6a4f7ef8138" providerId="LiveId" clId="{1536B497-2607-4580-A2F5-02860F073CFB}" dt="2023-07-16T23:45:44.666" v="423" actId="164"/>
          <ac:cxnSpMkLst>
            <pc:docMk/>
            <pc:sldMk cId="1787025739" sldId="381"/>
            <ac:cxnSpMk id="8" creationId="{B6C46518-B61A-B29E-FE79-F854BBAC80F2}"/>
          </ac:cxnSpMkLst>
        </pc:cxnChg>
        <pc:cxnChg chg="add del mod">
          <ac:chgData name="代數白痴 顧" userId="316db6a4f7ef8138" providerId="LiveId" clId="{1536B497-2607-4580-A2F5-02860F073CFB}" dt="2023-07-16T23:42:46.418" v="338" actId="478"/>
          <ac:cxnSpMkLst>
            <pc:docMk/>
            <pc:sldMk cId="1787025739" sldId="381"/>
            <ac:cxnSpMk id="9" creationId="{64AC823C-0AD1-3447-CE12-DC21D094FA25}"/>
          </ac:cxnSpMkLst>
        </pc:cxnChg>
        <pc:cxnChg chg="add del mod">
          <ac:chgData name="代數白痴 顧" userId="316db6a4f7ef8138" providerId="LiveId" clId="{1536B497-2607-4580-A2F5-02860F073CFB}" dt="2023-07-16T23:43:39.489" v="367" actId="478"/>
          <ac:cxnSpMkLst>
            <pc:docMk/>
            <pc:sldMk cId="1787025739" sldId="381"/>
            <ac:cxnSpMk id="12" creationId="{856ECE22-79DA-E4E9-A3F6-FEAF6E0508BB}"/>
          </ac:cxnSpMkLst>
        </pc:cxnChg>
        <pc:cxnChg chg="add del mod">
          <ac:chgData name="代數白痴 顧" userId="316db6a4f7ef8138" providerId="LiveId" clId="{1536B497-2607-4580-A2F5-02860F073CFB}" dt="2023-07-16T23:44:25.850" v="411" actId="478"/>
          <ac:cxnSpMkLst>
            <pc:docMk/>
            <pc:sldMk cId="1787025739" sldId="381"/>
            <ac:cxnSpMk id="15" creationId="{13B053D6-DDE9-CDA0-FE34-3C7815E467D3}"/>
          </ac:cxnSpMkLst>
        </pc:cxnChg>
      </pc:sldChg>
    </pc:docChg>
  </pc:docChgLst>
  <pc:docChgLst>
    <pc:chgData name="代數白痴 顧" userId="316db6a4f7ef8138" providerId="LiveId" clId="{CE27F6D3-8248-456B-B97D-4BB5E95185E9}"/>
    <pc:docChg chg="undo custSel delSld modSld">
      <pc:chgData name="代數白痴 顧" userId="316db6a4f7ef8138" providerId="LiveId" clId="{CE27F6D3-8248-456B-B97D-4BB5E95185E9}" dt="2023-09-06T04:55:20.627" v="1607"/>
      <pc:docMkLst>
        <pc:docMk/>
      </pc:docMkLst>
      <pc:sldChg chg="modSp mod modTransition modAnim">
        <pc:chgData name="代數白痴 顧" userId="316db6a4f7ef8138" providerId="LiveId" clId="{CE27F6D3-8248-456B-B97D-4BB5E95185E9}" dt="2023-09-06T04:55:20.627" v="1607"/>
        <pc:sldMkLst>
          <pc:docMk/>
          <pc:sldMk cId="754667137" sldId="386"/>
        </pc:sldMkLst>
        <pc:spChg chg="mod">
          <ac:chgData name="代數白痴 顧" userId="316db6a4f7ef8138" providerId="LiveId" clId="{CE27F6D3-8248-456B-B97D-4BB5E95185E9}" dt="2023-09-06T04:41:27.671" v="1079" actId="20577"/>
          <ac:spMkLst>
            <pc:docMk/>
            <pc:sldMk cId="754667137" sldId="386"/>
            <ac:spMk id="23" creationId="{00000000-0000-0000-0000-000000000000}"/>
          </ac:spMkLst>
        </pc:spChg>
        <pc:spChg chg="mod">
          <ac:chgData name="代數白痴 顧" userId="316db6a4f7ef8138" providerId="LiveId" clId="{CE27F6D3-8248-456B-B97D-4BB5E95185E9}" dt="2023-09-06T04:41:05.379" v="1029" actId="947"/>
          <ac:spMkLst>
            <pc:docMk/>
            <pc:sldMk cId="754667137" sldId="386"/>
            <ac:spMk id="60" creationId="{90ECAF3B-FFFF-A531-AFBE-31708C7D891C}"/>
          </ac:spMkLst>
        </pc:spChg>
        <pc:spChg chg="mod">
          <ac:chgData name="代數白痴 顧" userId="316db6a4f7ef8138" providerId="LiveId" clId="{CE27F6D3-8248-456B-B97D-4BB5E95185E9}" dt="2023-09-06T04:43:53.293" v="1241" actId="114"/>
          <ac:spMkLst>
            <pc:docMk/>
            <pc:sldMk cId="754667137" sldId="386"/>
            <ac:spMk id="89" creationId="{9E8FE398-ED8E-E5DE-BD50-E0471252FAF6}"/>
          </ac:spMkLst>
        </pc:spChg>
        <pc:spChg chg="mod">
          <ac:chgData name="代數白痴 顧" userId="316db6a4f7ef8138" providerId="LiveId" clId="{CE27F6D3-8248-456B-B97D-4BB5E95185E9}" dt="2023-09-06T04:44:54.318" v="1247" actId="20577"/>
          <ac:spMkLst>
            <pc:docMk/>
            <pc:sldMk cId="754667137" sldId="386"/>
            <ac:spMk id="101" creationId="{665D392D-19FC-71B5-434C-0ABBBC91FB85}"/>
          </ac:spMkLst>
        </pc:spChg>
      </pc:sldChg>
      <pc:sldChg chg="delSp modSp mod modTransition delAnim">
        <pc:chgData name="代數白痴 顧" userId="316db6a4f7ef8138" providerId="LiveId" clId="{CE27F6D3-8248-456B-B97D-4BB5E95185E9}" dt="2023-09-06T04:43:58.817" v="1243"/>
        <pc:sldMkLst>
          <pc:docMk/>
          <pc:sldMk cId="731354489" sldId="387"/>
        </pc:sldMkLst>
        <pc:spChg chg="mod">
          <ac:chgData name="代數白痴 顧" userId="316db6a4f7ef8138" providerId="LiveId" clId="{CE27F6D3-8248-456B-B97D-4BB5E95185E9}" dt="2023-09-06T04:37:00.283" v="658" actId="947"/>
          <ac:spMkLst>
            <pc:docMk/>
            <pc:sldMk cId="731354489" sldId="387"/>
            <ac:spMk id="10" creationId="{C024CE42-29AF-B0B6-3A7E-03EEA4B47A69}"/>
          </ac:spMkLst>
        </pc:spChg>
        <pc:spChg chg="mod">
          <ac:chgData name="代數白痴 顧" userId="316db6a4f7ef8138" providerId="LiveId" clId="{CE27F6D3-8248-456B-B97D-4BB5E95185E9}" dt="2023-09-06T04:37:39.565" v="695"/>
          <ac:spMkLst>
            <pc:docMk/>
            <pc:sldMk cId="731354489" sldId="387"/>
            <ac:spMk id="23" creationId="{00000000-0000-0000-0000-000000000000}"/>
          </ac:spMkLst>
        </pc:spChg>
        <pc:spChg chg="mod">
          <ac:chgData name="代數白痴 顧" userId="316db6a4f7ef8138" providerId="LiveId" clId="{CE27F6D3-8248-456B-B97D-4BB5E95185E9}" dt="2023-09-06T04:33:56.769" v="378" actId="20577"/>
          <ac:spMkLst>
            <pc:docMk/>
            <pc:sldMk cId="731354489" sldId="387"/>
            <ac:spMk id="60" creationId="{90ECAF3B-FFFF-A531-AFBE-31708C7D891C}"/>
          </ac:spMkLst>
        </pc:spChg>
        <pc:grpChg chg="del">
          <ac:chgData name="代數白痴 顧" userId="316db6a4f7ef8138" providerId="LiveId" clId="{CE27F6D3-8248-456B-B97D-4BB5E95185E9}" dt="2023-09-06T04:30:53.089" v="80" actId="478"/>
          <ac:grpSpMkLst>
            <pc:docMk/>
            <pc:sldMk cId="731354489" sldId="387"/>
            <ac:grpSpMk id="19" creationId="{ABEF7D2E-4144-2E18-E285-7C2E398E8812}"/>
          </ac:grpSpMkLst>
        </pc:grpChg>
      </pc:sldChg>
      <pc:sldChg chg="modSp mod modTransition modNotesTx">
        <pc:chgData name="代數白痴 顧" userId="316db6a4f7ef8138" providerId="LiveId" clId="{CE27F6D3-8248-456B-B97D-4BB5E95185E9}" dt="2023-09-06T04:43:58.815" v="1242"/>
        <pc:sldMkLst>
          <pc:docMk/>
          <pc:sldMk cId="151402070" sldId="390"/>
        </pc:sldMkLst>
        <pc:spChg chg="mod">
          <ac:chgData name="代數白痴 顧" userId="316db6a4f7ef8138" providerId="LiveId" clId="{CE27F6D3-8248-456B-B97D-4BB5E95185E9}" dt="2023-09-06T04:30:16.725" v="33" actId="20577"/>
          <ac:spMkLst>
            <pc:docMk/>
            <pc:sldMk cId="151402070" sldId="390"/>
            <ac:spMk id="2" creationId="{2ED883B7-7BB5-3569-0000-ECC75BEFD414}"/>
          </ac:spMkLst>
        </pc:spChg>
      </pc:sldChg>
      <pc:sldChg chg="modSp mod modTransition">
        <pc:chgData name="代數白痴 顧" userId="316db6a4f7ef8138" providerId="LiveId" clId="{CE27F6D3-8248-456B-B97D-4BB5E95185E9}" dt="2023-09-06T04:54:25.773" v="1606" actId="20577"/>
        <pc:sldMkLst>
          <pc:docMk/>
          <pc:sldMk cId="2267038628" sldId="392"/>
        </pc:sldMkLst>
        <pc:spChg chg="mod">
          <ac:chgData name="代數白痴 顧" userId="316db6a4f7ef8138" providerId="LiveId" clId="{CE27F6D3-8248-456B-B97D-4BB5E95185E9}" dt="2023-09-06T04:54:19.971" v="1604" actId="947"/>
          <ac:spMkLst>
            <pc:docMk/>
            <pc:sldMk cId="2267038628" sldId="392"/>
            <ac:spMk id="9" creationId="{C3C4D356-E86E-2D30-1771-DC2F8E46956E}"/>
          </ac:spMkLst>
        </pc:spChg>
        <pc:spChg chg="mod">
          <ac:chgData name="代數白痴 顧" userId="316db6a4f7ef8138" providerId="LiveId" clId="{CE27F6D3-8248-456B-B97D-4BB5E95185E9}" dt="2023-09-06T04:54:25.773" v="1606" actId="20577"/>
          <ac:spMkLst>
            <pc:docMk/>
            <pc:sldMk cId="2267038628" sldId="392"/>
            <ac:spMk id="10" creationId="{3DE5A842-2134-9639-2AC0-310AE1A246E8}"/>
          </ac:spMkLst>
        </pc:spChg>
        <pc:spChg chg="mod">
          <ac:chgData name="代數白痴 顧" userId="316db6a4f7ef8138" providerId="LiveId" clId="{CE27F6D3-8248-456B-B97D-4BB5E95185E9}" dt="2023-09-06T04:49:10.769" v="1447" actId="20577"/>
          <ac:spMkLst>
            <pc:docMk/>
            <pc:sldMk cId="2267038628" sldId="392"/>
            <ac:spMk id="23" creationId="{00000000-0000-0000-0000-000000000000}"/>
          </ac:spMkLst>
        </pc:spChg>
        <pc:spChg chg="mod">
          <ac:chgData name="代數白痴 顧" userId="316db6a4f7ef8138" providerId="LiveId" clId="{CE27F6D3-8248-456B-B97D-4BB5E95185E9}" dt="2023-09-06T04:48:57.198" v="1433" actId="20577"/>
          <ac:spMkLst>
            <pc:docMk/>
            <pc:sldMk cId="2267038628" sldId="392"/>
            <ac:spMk id="60" creationId="{90ECAF3B-FFFF-A531-AFBE-31708C7D891C}"/>
          </ac:spMkLst>
        </pc:spChg>
      </pc:sldChg>
      <pc:sldChg chg="del modTransition">
        <pc:chgData name="代數白痴 顧" userId="316db6a4f7ef8138" providerId="LiveId" clId="{CE27F6D3-8248-456B-B97D-4BB5E95185E9}" dt="2023-09-06T04:54:23.103" v="1605" actId="2696"/>
        <pc:sldMkLst>
          <pc:docMk/>
          <pc:sldMk cId="87470267" sldId="393"/>
        </pc:sldMkLst>
      </pc:sldChg>
    </pc:docChg>
  </pc:docChgLst>
  <pc:docChgLst>
    <pc:chgData name="代數白痴 顧" userId="316db6a4f7ef8138" providerId="LiveId" clId="{3856FC4E-B98E-4AE9-9752-576D732817E8}"/>
    <pc:docChg chg="undo custSel modSld">
      <pc:chgData name="代數白痴 顧" userId="316db6a4f7ef8138" providerId="LiveId" clId="{3856FC4E-B98E-4AE9-9752-576D732817E8}" dt="2023-08-31T08:41:58.144" v="4467" actId="164"/>
      <pc:docMkLst>
        <pc:docMk/>
      </pc:docMkLst>
      <pc:sldChg chg="addSp delSp modSp mod modTransition modAnim">
        <pc:chgData name="代數白痴 顧" userId="316db6a4f7ef8138" providerId="LiveId" clId="{3856FC4E-B98E-4AE9-9752-576D732817E8}" dt="2023-08-31T08:11:35.061" v="2731" actId="1038"/>
        <pc:sldMkLst>
          <pc:docMk/>
          <pc:sldMk cId="754667137" sldId="386"/>
        </pc:sldMkLst>
        <pc:spChg chg="add mod">
          <ac:chgData name="代數白痴 顧" userId="316db6a4f7ef8138" providerId="LiveId" clId="{3856FC4E-B98E-4AE9-9752-576D732817E8}" dt="2023-08-31T07:56:47.488" v="2609" actId="164"/>
          <ac:spMkLst>
            <pc:docMk/>
            <pc:sldMk cId="754667137" sldId="386"/>
            <ac:spMk id="16" creationId="{786BCFBC-8A23-35E4-F27C-45A373071EC1}"/>
          </ac:spMkLst>
        </pc:spChg>
        <pc:spChg chg="add mod ord">
          <ac:chgData name="代數白痴 顧" userId="316db6a4f7ef8138" providerId="LiveId" clId="{3856FC4E-B98E-4AE9-9752-576D732817E8}" dt="2023-08-31T07:56:47.488" v="2609" actId="164"/>
          <ac:spMkLst>
            <pc:docMk/>
            <pc:sldMk cId="754667137" sldId="386"/>
            <ac:spMk id="17" creationId="{61AE351D-AEA3-6A48-E37B-9FC59E812BF0}"/>
          </ac:spMkLst>
        </pc:spChg>
        <pc:spChg chg="add del mod">
          <ac:chgData name="代數白痴 顧" userId="316db6a4f7ef8138" providerId="LiveId" clId="{3856FC4E-B98E-4AE9-9752-576D732817E8}" dt="2023-08-31T07:55:01.136" v="2553"/>
          <ac:spMkLst>
            <pc:docMk/>
            <pc:sldMk cId="754667137" sldId="386"/>
            <ac:spMk id="18" creationId="{511C2385-B6C9-8458-90B4-FE4A4FD8A24B}"/>
          </ac:spMkLst>
        </pc:spChg>
        <pc:spChg chg="add mod">
          <ac:chgData name="代數白痴 顧" userId="316db6a4f7ef8138" providerId="LiveId" clId="{3856FC4E-B98E-4AE9-9752-576D732817E8}" dt="2023-08-31T07:56:47.488" v="2609" actId="164"/>
          <ac:spMkLst>
            <pc:docMk/>
            <pc:sldMk cId="754667137" sldId="386"/>
            <ac:spMk id="21" creationId="{B8680377-98D8-0C74-6FF2-9B3A88B505EF}"/>
          </ac:spMkLst>
        </pc:spChg>
        <pc:spChg chg="add mod">
          <ac:chgData name="代數白痴 顧" userId="316db6a4f7ef8138" providerId="LiveId" clId="{3856FC4E-B98E-4AE9-9752-576D732817E8}" dt="2023-08-31T07:56:47.488" v="2609" actId="164"/>
          <ac:spMkLst>
            <pc:docMk/>
            <pc:sldMk cId="754667137" sldId="386"/>
            <ac:spMk id="22" creationId="{50BF37CC-094D-8319-0BD5-BF6D28E75AB1}"/>
          </ac:spMkLst>
        </pc:spChg>
        <pc:spChg chg="mod">
          <ac:chgData name="代數白痴 顧" userId="316db6a4f7ef8138" providerId="LiveId" clId="{3856FC4E-B98E-4AE9-9752-576D732817E8}" dt="2023-08-31T07:46:00.087" v="2038" actId="20577"/>
          <ac:spMkLst>
            <pc:docMk/>
            <pc:sldMk cId="754667137" sldId="386"/>
            <ac:spMk id="23" creationId="{00000000-0000-0000-0000-000000000000}"/>
          </ac:spMkLst>
        </pc:spChg>
        <pc:spChg chg="add mod">
          <ac:chgData name="代數白痴 顧" userId="316db6a4f7ef8138" providerId="LiveId" clId="{3856FC4E-B98E-4AE9-9752-576D732817E8}" dt="2023-08-31T07:56:47.488" v="2609" actId="164"/>
          <ac:spMkLst>
            <pc:docMk/>
            <pc:sldMk cId="754667137" sldId="386"/>
            <ac:spMk id="24" creationId="{7780B507-0DEE-8B0F-FD39-5371E965FFF2}"/>
          </ac:spMkLst>
        </pc:spChg>
        <pc:spChg chg="add mod">
          <ac:chgData name="代數白痴 顧" userId="316db6a4f7ef8138" providerId="LiveId" clId="{3856FC4E-B98E-4AE9-9752-576D732817E8}" dt="2023-08-31T07:56:47.488" v="2609" actId="164"/>
          <ac:spMkLst>
            <pc:docMk/>
            <pc:sldMk cId="754667137" sldId="386"/>
            <ac:spMk id="26" creationId="{3647A7E5-7542-73F3-9738-B0B6B46A26DD}"/>
          </ac:spMkLst>
        </pc:spChg>
        <pc:spChg chg="del">
          <ac:chgData name="代數白痴 顧" userId="316db6a4f7ef8138" providerId="LiveId" clId="{3856FC4E-B98E-4AE9-9752-576D732817E8}" dt="2023-08-31T07:41:23.968" v="1204" actId="478"/>
          <ac:spMkLst>
            <pc:docMk/>
            <pc:sldMk cId="754667137" sldId="386"/>
            <ac:spMk id="28" creationId="{E483C391-0A7B-22AE-91B2-078857029D1B}"/>
          </ac:spMkLst>
        </pc:spChg>
        <pc:spChg chg="del">
          <ac:chgData name="代數白痴 顧" userId="316db6a4f7ef8138" providerId="LiveId" clId="{3856FC4E-B98E-4AE9-9752-576D732817E8}" dt="2023-08-31T07:41:23.968" v="1204" actId="478"/>
          <ac:spMkLst>
            <pc:docMk/>
            <pc:sldMk cId="754667137" sldId="386"/>
            <ac:spMk id="29" creationId="{9EF408D3-85E3-D87B-5FF5-D5D7B4F1D21B}"/>
          </ac:spMkLst>
        </pc:spChg>
        <pc:spChg chg="del">
          <ac:chgData name="代數白痴 顧" userId="316db6a4f7ef8138" providerId="LiveId" clId="{3856FC4E-B98E-4AE9-9752-576D732817E8}" dt="2023-08-31T07:41:23.968" v="1204" actId="478"/>
          <ac:spMkLst>
            <pc:docMk/>
            <pc:sldMk cId="754667137" sldId="386"/>
            <ac:spMk id="30" creationId="{66B11835-E2CF-68D0-8D9C-ACBA34A2B680}"/>
          </ac:spMkLst>
        </pc:spChg>
        <pc:spChg chg="del">
          <ac:chgData name="代數白痴 顧" userId="316db6a4f7ef8138" providerId="LiveId" clId="{3856FC4E-B98E-4AE9-9752-576D732817E8}" dt="2023-08-31T07:41:23.968" v="1204" actId="478"/>
          <ac:spMkLst>
            <pc:docMk/>
            <pc:sldMk cId="754667137" sldId="386"/>
            <ac:spMk id="31" creationId="{D1C9C861-9B4E-CCFB-6A74-49580C3A4E29}"/>
          </ac:spMkLst>
        </pc:spChg>
        <pc:spChg chg="del">
          <ac:chgData name="代數白痴 顧" userId="316db6a4f7ef8138" providerId="LiveId" clId="{3856FC4E-B98E-4AE9-9752-576D732817E8}" dt="2023-08-31T07:41:23.968" v="1204" actId="478"/>
          <ac:spMkLst>
            <pc:docMk/>
            <pc:sldMk cId="754667137" sldId="386"/>
            <ac:spMk id="32" creationId="{486B9063-E734-C196-6578-705824C5A3F6}"/>
          </ac:spMkLst>
        </pc:spChg>
        <pc:spChg chg="del">
          <ac:chgData name="代數白痴 顧" userId="316db6a4f7ef8138" providerId="LiveId" clId="{3856FC4E-B98E-4AE9-9752-576D732817E8}" dt="2023-08-31T07:41:23.968" v="1204" actId="478"/>
          <ac:spMkLst>
            <pc:docMk/>
            <pc:sldMk cId="754667137" sldId="386"/>
            <ac:spMk id="33" creationId="{4A08DCCE-F9CE-EFC9-FC40-ACF0EFFE247A}"/>
          </ac:spMkLst>
        </pc:spChg>
        <pc:spChg chg="del">
          <ac:chgData name="代數白痴 顧" userId="316db6a4f7ef8138" providerId="LiveId" clId="{3856FC4E-B98E-4AE9-9752-576D732817E8}" dt="2023-08-31T07:41:23.968" v="1204" actId="478"/>
          <ac:spMkLst>
            <pc:docMk/>
            <pc:sldMk cId="754667137" sldId="386"/>
            <ac:spMk id="34" creationId="{164A6330-C254-D864-0A30-E7966CB7FB1F}"/>
          </ac:spMkLst>
        </pc:spChg>
        <pc:spChg chg="del">
          <ac:chgData name="代數白痴 顧" userId="316db6a4f7ef8138" providerId="LiveId" clId="{3856FC4E-B98E-4AE9-9752-576D732817E8}" dt="2023-08-31T07:41:23.968" v="1204" actId="478"/>
          <ac:spMkLst>
            <pc:docMk/>
            <pc:sldMk cId="754667137" sldId="386"/>
            <ac:spMk id="35" creationId="{E872F909-8739-0B55-0ABF-5B348B6F1B69}"/>
          </ac:spMkLst>
        </pc:spChg>
        <pc:spChg chg="del">
          <ac:chgData name="代數白痴 顧" userId="316db6a4f7ef8138" providerId="LiveId" clId="{3856FC4E-B98E-4AE9-9752-576D732817E8}" dt="2023-08-31T07:41:23.968" v="1204" actId="478"/>
          <ac:spMkLst>
            <pc:docMk/>
            <pc:sldMk cId="754667137" sldId="386"/>
            <ac:spMk id="36" creationId="{1BA3969A-2D58-FF02-E67F-434B9C2B9663}"/>
          </ac:spMkLst>
        </pc:spChg>
        <pc:spChg chg="del">
          <ac:chgData name="代數白痴 顧" userId="316db6a4f7ef8138" providerId="LiveId" clId="{3856FC4E-B98E-4AE9-9752-576D732817E8}" dt="2023-08-31T07:41:23.968" v="1204" actId="478"/>
          <ac:spMkLst>
            <pc:docMk/>
            <pc:sldMk cId="754667137" sldId="386"/>
            <ac:spMk id="37" creationId="{9F50C97D-07C7-C847-2316-46E07DA2544D}"/>
          </ac:spMkLst>
        </pc:spChg>
        <pc:spChg chg="del">
          <ac:chgData name="代數白痴 顧" userId="316db6a4f7ef8138" providerId="LiveId" clId="{3856FC4E-B98E-4AE9-9752-576D732817E8}" dt="2023-08-31T07:41:23.968" v="1204" actId="478"/>
          <ac:spMkLst>
            <pc:docMk/>
            <pc:sldMk cId="754667137" sldId="386"/>
            <ac:spMk id="38" creationId="{F6E9F14A-D72E-E363-9A2A-665650EA3478}"/>
          </ac:spMkLst>
        </pc:spChg>
        <pc:spChg chg="del">
          <ac:chgData name="代數白痴 顧" userId="316db6a4f7ef8138" providerId="LiveId" clId="{3856FC4E-B98E-4AE9-9752-576D732817E8}" dt="2023-08-31T07:41:23.968" v="1204" actId="478"/>
          <ac:spMkLst>
            <pc:docMk/>
            <pc:sldMk cId="754667137" sldId="386"/>
            <ac:spMk id="39" creationId="{E017EC75-0A12-4FD6-0B0B-540B1283C337}"/>
          </ac:spMkLst>
        </pc:spChg>
        <pc:spChg chg="del">
          <ac:chgData name="代數白痴 顧" userId="316db6a4f7ef8138" providerId="LiveId" clId="{3856FC4E-B98E-4AE9-9752-576D732817E8}" dt="2023-08-31T07:41:23.968" v="1204" actId="478"/>
          <ac:spMkLst>
            <pc:docMk/>
            <pc:sldMk cId="754667137" sldId="386"/>
            <ac:spMk id="40" creationId="{7F2E6880-49C2-858F-CD49-7DE48DB16B2E}"/>
          </ac:spMkLst>
        </pc:spChg>
        <pc:spChg chg="add mod">
          <ac:chgData name="代數白痴 顧" userId="316db6a4f7ef8138" providerId="LiveId" clId="{3856FC4E-B98E-4AE9-9752-576D732817E8}" dt="2023-08-31T07:56:47.488" v="2609" actId="164"/>
          <ac:spMkLst>
            <pc:docMk/>
            <pc:sldMk cId="754667137" sldId="386"/>
            <ac:spMk id="41" creationId="{FE7FC183-C53C-A0D6-8EEB-C4D30AC48FC6}"/>
          </ac:spMkLst>
        </pc:spChg>
        <pc:spChg chg="add mod">
          <ac:chgData name="代數白痴 顧" userId="316db6a4f7ef8138" providerId="LiveId" clId="{3856FC4E-B98E-4AE9-9752-576D732817E8}" dt="2023-08-31T07:56:47.488" v="2609" actId="164"/>
          <ac:spMkLst>
            <pc:docMk/>
            <pc:sldMk cId="754667137" sldId="386"/>
            <ac:spMk id="43" creationId="{89172697-37DA-9F23-79F4-311EE1AC2868}"/>
          </ac:spMkLst>
        </pc:spChg>
        <pc:spChg chg="add mod">
          <ac:chgData name="代數白痴 顧" userId="316db6a4f7ef8138" providerId="LiveId" clId="{3856FC4E-B98E-4AE9-9752-576D732817E8}" dt="2023-08-31T07:56:47.488" v="2609" actId="164"/>
          <ac:spMkLst>
            <pc:docMk/>
            <pc:sldMk cId="754667137" sldId="386"/>
            <ac:spMk id="44" creationId="{36701285-D2B2-1F6D-61CD-8EF927E8E2EE}"/>
          </ac:spMkLst>
        </pc:spChg>
        <pc:spChg chg="add mod">
          <ac:chgData name="代數白痴 顧" userId="316db6a4f7ef8138" providerId="LiveId" clId="{3856FC4E-B98E-4AE9-9752-576D732817E8}" dt="2023-08-31T07:56:47.488" v="2609" actId="164"/>
          <ac:spMkLst>
            <pc:docMk/>
            <pc:sldMk cId="754667137" sldId="386"/>
            <ac:spMk id="45" creationId="{012E1CB7-7490-7BF5-3B7A-350C451630CA}"/>
          </ac:spMkLst>
        </pc:spChg>
        <pc:spChg chg="add mod">
          <ac:chgData name="代數白痴 顧" userId="316db6a4f7ef8138" providerId="LiveId" clId="{3856FC4E-B98E-4AE9-9752-576D732817E8}" dt="2023-08-31T08:11:35.061" v="2731" actId="1038"/>
          <ac:spMkLst>
            <pc:docMk/>
            <pc:sldMk cId="754667137" sldId="386"/>
            <ac:spMk id="54" creationId="{070EA591-85B1-51E3-AF6C-26DBF2B1697C}"/>
          </ac:spMkLst>
        </pc:spChg>
        <pc:spChg chg="add del mod">
          <ac:chgData name="代數白痴 顧" userId="316db6a4f7ef8138" providerId="LiveId" clId="{3856FC4E-B98E-4AE9-9752-576D732817E8}" dt="2023-08-31T07:58:51.317" v="2634" actId="478"/>
          <ac:spMkLst>
            <pc:docMk/>
            <pc:sldMk cId="754667137" sldId="386"/>
            <ac:spMk id="55" creationId="{B413268F-DB3E-FCF9-A335-01C16F99109D}"/>
          </ac:spMkLst>
        </pc:spChg>
        <pc:spChg chg="add del mod">
          <ac:chgData name="代數白痴 顧" userId="316db6a4f7ef8138" providerId="LiveId" clId="{3856FC4E-B98E-4AE9-9752-576D732817E8}" dt="2023-08-31T07:58:52.752" v="2635" actId="478"/>
          <ac:spMkLst>
            <pc:docMk/>
            <pc:sldMk cId="754667137" sldId="386"/>
            <ac:spMk id="56" creationId="{8C563EEB-7781-33C9-578F-79C1F5A58B54}"/>
          </ac:spMkLst>
        </pc:spChg>
        <pc:spChg chg="add del mod">
          <ac:chgData name="代數白痴 顧" userId="316db6a4f7ef8138" providerId="LiveId" clId="{3856FC4E-B98E-4AE9-9752-576D732817E8}" dt="2023-08-31T07:58:49.654" v="2633" actId="478"/>
          <ac:spMkLst>
            <pc:docMk/>
            <pc:sldMk cId="754667137" sldId="386"/>
            <ac:spMk id="57" creationId="{D970AE1E-1432-813C-A2BD-B2473BD18C11}"/>
          </ac:spMkLst>
        </pc:spChg>
        <pc:spChg chg="mod ord">
          <ac:chgData name="代數白痴 顧" userId="316db6a4f7ef8138" providerId="LiveId" clId="{3856FC4E-B98E-4AE9-9752-576D732817E8}" dt="2023-08-31T07:54:00.896" v="2520" actId="167"/>
          <ac:spMkLst>
            <pc:docMk/>
            <pc:sldMk cId="754667137" sldId="386"/>
            <ac:spMk id="60" creationId="{90ECAF3B-FFFF-A531-AFBE-31708C7D891C}"/>
          </ac:spMkLst>
        </pc:spChg>
        <pc:spChg chg="add mod">
          <ac:chgData name="代數白痴 顧" userId="316db6a4f7ef8138" providerId="LiveId" clId="{3856FC4E-B98E-4AE9-9752-576D732817E8}" dt="2023-08-31T08:01:58.584" v="2656" actId="164"/>
          <ac:spMkLst>
            <pc:docMk/>
            <pc:sldMk cId="754667137" sldId="386"/>
            <ac:spMk id="68" creationId="{AFFC8F8F-577F-80DA-58C8-0886F64110EF}"/>
          </ac:spMkLst>
        </pc:spChg>
        <pc:spChg chg="mod ord">
          <ac:chgData name="代數白痴 顧" userId="316db6a4f7ef8138" providerId="LiveId" clId="{3856FC4E-B98E-4AE9-9752-576D732817E8}" dt="2023-08-31T08:04:04.639" v="2677" actId="20577"/>
          <ac:spMkLst>
            <pc:docMk/>
            <pc:sldMk cId="754667137" sldId="386"/>
            <ac:spMk id="89" creationId="{9E8FE398-ED8E-E5DE-BD50-E0471252FAF6}"/>
          </ac:spMkLst>
        </pc:spChg>
        <pc:grpChg chg="mod topLvl">
          <ac:chgData name="代數白痴 顧" userId="316db6a4f7ef8138" providerId="LiveId" clId="{3856FC4E-B98E-4AE9-9752-576D732817E8}" dt="2023-08-31T07:56:47.488" v="2609" actId="164"/>
          <ac:grpSpMkLst>
            <pc:docMk/>
            <pc:sldMk cId="754667137" sldId="386"/>
            <ac:grpSpMk id="2" creationId="{9204BB33-F861-B3E8-E94D-762DF3B9352D}"/>
          </ac:grpSpMkLst>
        </pc:grpChg>
        <pc:grpChg chg="del">
          <ac:chgData name="代數白痴 顧" userId="316db6a4f7ef8138" providerId="LiveId" clId="{3856FC4E-B98E-4AE9-9752-576D732817E8}" dt="2023-08-31T07:46:54.376" v="2049" actId="478"/>
          <ac:grpSpMkLst>
            <pc:docMk/>
            <pc:sldMk cId="754667137" sldId="386"/>
            <ac:grpSpMk id="42" creationId="{657A6870-F8DC-C291-CB7D-300550EA837F}"/>
          </ac:grpSpMkLst>
        </pc:grpChg>
        <pc:grpChg chg="add mod">
          <ac:chgData name="代數白痴 顧" userId="316db6a4f7ef8138" providerId="LiveId" clId="{3856FC4E-B98E-4AE9-9752-576D732817E8}" dt="2023-08-31T08:01:58.584" v="2656" actId="164"/>
          <ac:grpSpMkLst>
            <pc:docMk/>
            <pc:sldMk cId="754667137" sldId="386"/>
            <ac:grpSpMk id="46" creationId="{6D2948CC-6914-0170-872D-C1FBE759F2E2}"/>
          </ac:grpSpMkLst>
        </pc:grpChg>
        <pc:grpChg chg="add mod">
          <ac:chgData name="代數白痴 顧" userId="316db6a4f7ef8138" providerId="LiveId" clId="{3856FC4E-B98E-4AE9-9752-576D732817E8}" dt="2023-08-31T08:01:58.584" v="2656" actId="164"/>
          <ac:grpSpMkLst>
            <pc:docMk/>
            <pc:sldMk cId="754667137" sldId="386"/>
            <ac:grpSpMk id="69" creationId="{FAC8FAB2-0F0D-7A45-9B4F-8BA9C3467511}"/>
          </ac:grpSpMkLst>
        </pc:grpChg>
        <pc:graphicFrameChg chg="del">
          <ac:chgData name="代數白痴 顧" userId="316db6a4f7ef8138" providerId="LiveId" clId="{3856FC4E-B98E-4AE9-9752-576D732817E8}" dt="2023-08-31T07:41:19.432" v="1203" actId="478"/>
          <ac:graphicFrameMkLst>
            <pc:docMk/>
            <pc:sldMk cId="754667137" sldId="386"/>
            <ac:graphicFrameMk id="6" creationId="{06282F68-79A1-ECE8-A46E-22CC67738EF4}"/>
          </ac:graphicFrameMkLst>
        </pc:graphicFrameChg>
        <pc:graphicFrameChg chg="del topLvl">
          <ac:chgData name="代數白痴 顧" userId="316db6a4f7ef8138" providerId="LiveId" clId="{3856FC4E-B98E-4AE9-9752-576D732817E8}" dt="2023-08-31T07:46:54.376" v="2049" actId="478"/>
          <ac:graphicFrameMkLst>
            <pc:docMk/>
            <pc:sldMk cId="754667137" sldId="386"/>
            <ac:graphicFrameMk id="8" creationId="{24376251-7F8C-6995-EBD5-0AD0F7AA5260}"/>
          </ac:graphicFrameMkLst>
        </pc:graphicFrameChg>
        <pc:picChg chg="add del mod">
          <ac:chgData name="代數白痴 顧" userId="316db6a4f7ef8138" providerId="LiveId" clId="{3856FC4E-B98E-4AE9-9752-576D732817E8}" dt="2023-08-31T07:53:04.442" v="2515" actId="478"/>
          <ac:picMkLst>
            <pc:docMk/>
            <pc:sldMk cId="754667137" sldId="386"/>
            <ac:picMk id="5" creationId="{CB4813D6-3E4F-1932-0B8C-AB96F592D15F}"/>
          </ac:picMkLst>
        </pc:picChg>
        <pc:cxnChg chg="del">
          <ac:chgData name="代數白痴 顧" userId="316db6a4f7ef8138" providerId="LiveId" clId="{3856FC4E-B98E-4AE9-9752-576D732817E8}" dt="2023-08-31T07:46:15.185" v="2040" actId="478"/>
          <ac:cxnSpMkLst>
            <pc:docMk/>
            <pc:sldMk cId="754667137" sldId="386"/>
            <ac:cxnSpMk id="4" creationId="{02532AFF-DB8C-9DAA-2151-87749FDBDD4C}"/>
          </ac:cxnSpMkLst>
        </pc:cxnChg>
        <pc:cxnChg chg="del">
          <ac:chgData name="代數白痴 顧" userId="316db6a4f7ef8138" providerId="LiveId" clId="{3856FC4E-B98E-4AE9-9752-576D732817E8}" dt="2023-08-31T07:50:39.511" v="2481" actId="478"/>
          <ac:cxnSpMkLst>
            <pc:docMk/>
            <pc:sldMk cId="754667137" sldId="386"/>
            <ac:cxnSpMk id="7" creationId="{5D5AD07B-0D9A-E48D-EF2F-5496B9797BF4}"/>
          </ac:cxnSpMkLst>
        </pc:cxnChg>
        <pc:cxnChg chg="add del">
          <ac:chgData name="代數白痴 顧" userId="316db6a4f7ef8138" providerId="LiveId" clId="{3856FC4E-B98E-4AE9-9752-576D732817E8}" dt="2023-08-31T07:51:21.087" v="2491" actId="478"/>
          <ac:cxnSpMkLst>
            <pc:docMk/>
            <pc:sldMk cId="754667137" sldId="386"/>
            <ac:cxnSpMk id="11" creationId="{A9E60A7C-8450-50C2-E910-310BF4C473DF}"/>
          </ac:cxnSpMkLst>
        </pc:cxnChg>
        <pc:cxnChg chg="del">
          <ac:chgData name="代數白痴 顧" userId="316db6a4f7ef8138" providerId="LiveId" clId="{3856FC4E-B98E-4AE9-9752-576D732817E8}" dt="2023-08-31T07:41:23.968" v="1204" actId="478"/>
          <ac:cxnSpMkLst>
            <pc:docMk/>
            <pc:sldMk cId="754667137" sldId="386"/>
            <ac:cxnSpMk id="12" creationId="{543A069F-A934-11C0-EE59-11908C74F4BC}"/>
          </ac:cxnSpMkLst>
        </pc:cxnChg>
        <pc:cxnChg chg="add del">
          <ac:chgData name="代數白痴 顧" userId="316db6a4f7ef8138" providerId="LiveId" clId="{3856FC4E-B98E-4AE9-9752-576D732817E8}" dt="2023-08-31T07:51:28.018" v="2493" actId="478"/>
          <ac:cxnSpMkLst>
            <pc:docMk/>
            <pc:sldMk cId="754667137" sldId="386"/>
            <ac:cxnSpMk id="14" creationId="{2E0D535E-8759-D17A-6959-A306398F3BBB}"/>
          </ac:cxnSpMkLst>
        </pc:cxnChg>
        <pc:cxnChg chg="del">
          <ac:chgData name="代數白痴 顧" userId="316db6a4f7ef8138" providerId="LiveId" clId="{3856FC4E-B98E-4AE9-9752-576D732817E8}" dt="2023-08-31T07:41:23.968" v="1204" actId="478"/>
          <ac:cxnSpMkLst>
            <pc:docMk/>
            <pc:sldMk cId="754667137" sldId="386"/>
            <ac:cxnSpMk id="15" creationId="{CEFC355F-2638-F244-E5AF-A2321D71BAFD}"/>
          </ac:cxnSpMkLst>
        </pc:cxnChg>
        <pc:cxnChg chg="del">
          <ac:chgData name="代數白痴 顧" userId="316db6a4f7ef8138" providerId="LiveId" clId="{3856FC4E-B98E-4AE9-9752-576D732817E8}" dt="2023-08-31T07:41:23.968" v="1204" actId="478"/>
          <ac:cxnSpMkLst>
            <pc:docMk/>
            <pc:sldMk cId="754667137" sldId="386"/>
            <ac:cxnSpMk id="19" creationId="{E40E67F8-F204-75D9-682C-A5B08E200AD5}"/>
          </ac:cxnSpMkLst>
        </pc:cxnChg>
        <pc:cxnChg chg="del">
          <ac:chgData name="代數白痴 顧" userId="316db6a4f7ef8138" providerId="LiveId" clId="{3856FC4E-B98E-4AE9-9752-576D732817E8}" dt="2023-08-31T07:41:23.968" v="1204" actId="478"/>
          <ac:cxnSpMkLst>
            <pc:docMk/>
            <pc:sldMk cId="754667137" sldId="386"/>
            <ac:cxnSpMk id="20" creationId="{DE53117A-02FD-C8D1-5682-475BD65FB472}"/>
          </ac:cxnSpMkLst>
        </pc:cxnChg>
        <pc:cxnChg chg="del">
          <ac:chgData name="代數白痴 顧" userId="316db6a4f7ef8138" providerId="LiveId" clId="{3856FC4E-B98E-4AE9-9752-576D732817E8}" dt="2023-08-31T07:41:23.968" v="1204" actId="478"/>
          <ac:cxnSpMkLst>
            <pc:docMk/>
            <pc:sldMk cId="754667137" sldId="386"/>
            <ac:cxnSpMk id="25" creationId="{BAC146E6-5741-B8A6-7A5A-557E67C0BE2E}"/>
          </ac:cxnSpMkLst>
        </pc:cxnChg>
        <pc:cxnChg chg="del">
          <ac:chgData name="代數白痴 顧" userId="316db6a4f7ef8138" providerId="LiveId" clId="{3856FC4E-B98E-4AE9-9752-576D732817E8}" dt="2023-08-31T07:41:23.968" v="1204" actId="478"/>
          <ac:cxnSpMkLst>
            <pc:docMk/>
            <pc:sldMk cId="754667137" sldId="386"/>
            <ac:cxnSpMk id="27" creationId="{ECB4BB0F-FAB8-DFF9-7317-45CC2477B5D2}"/>
          </ac:cxnSpMkLst>
        </pc:cxnChg>
        <pc:cxnChg chg="add mod">
          <ac:chgData name="代數白痴 顧" userId="316db6a4f7ef8138" providerId="LiveId" clId="{3856FC4E-B98E-4AE9-9752-576D732817E8}" dt="2023-08-31T08:11:35.061" v="2731" actId="1038"/>
          <ac:cxnSpMkLst>
            <pc:docMk/>
            <pc:sldMk cId="754667137" sldId="386"/>
            <ac:cxnSpMk id="48" creationId="{34F7CA17-0DBB-0D88-F9F9-12AB3DE6F087}"/>
          </ac:cxnSpMkLst>
        </pc:cxnChg>
        <pc:cxnChg chg="add mod">
          <ac:chgData name="代數白痴 顧" userId="316db6a4f7ef8138" providerId="LiveId" clId="{3856FC4E-B98E-4AE9-9752-576D732817E8}" dt="2023-08-31T08:11:35.061" v="2731" actId="1038"/>
          <ac:cxnSpMkLst>
            <pc:docMk/>
            <pc:sldMk cId="754667137" sldId="386"/>
            <ac:cxnSpMk id="51" creationId="{B78F1F07-CB78-DD13-4B03-F462834E61B7}"/>
          </ac:cxnSpMkLst>
        </pc:cxnChg>
        <pc:cxnChg chg="add mod">
          <ac:chgData name="代數白痴 顧" userId="316db6a4f7ef8138" providerId="LiveId" clId="{3856FC4E-B98E-4AE9-9752-576D732817E8}" dt="2023-08-31T08:11:35.061" v="2731" actId="1038"/>
          <ac:cxnSpMkLst>
            <pc:docMk/>
            <pc:sldMk cId="754667137" sldId="386"/>
            <ac:cxnSpMk id="53" creationId="{D4CDB659-1B44-BAC7-721F-89C4559EF5B6}"/>
          </ac:cxnSpMkLst>
        </pc:cxnChg>
        <pc:cxnChg chg="add mod">
          <ac:chgData name="代數白痴 顧" userId="316db6a4f7ef8138" providerId="LiveId" clId="{3856FC4E-B98E-4AE9-9752-576D732817E8}" dt="2023-08-31T08:11:35.061" v="2731" actId="1038"/>
          <ac:cxnSpMkLst>
            <pc:docMk/>
            <pc:sldMk cId="754667137" sldId="386"/>
            <ac:cxnSpMk id="59" creationId="{42A91013-FBDA-14A7-3C0A-5C270E47904E}"/>
          </ac:cxnSpMkLst>
        </pc:cxnChg>
        <pc:cxnChg chg="add mod">
          <ac:chgData name="代數白痴 顧" userId="316db6a4f7ef8138" providerId="LiveId" clId="{3856FC4E-B98E-4AE9-9752-576D732817E8}" dt="2023-08-31T08:11:35.061" v="2731" actId="1038"/>
          <ac:cxnSpMkLst>
            <pc:docMk/>
            <pc:sldMk cId="754667137" sldId="386"/>
            <ac:cxnSpMk id="63" creationId="{ADB2525F-2D61-9F19-4D50-A1CE75BD97E2}"/>
          </ac:cxnSpMkLst>
        </pc:cxnChg>
        <pc:cxnChg chg="add mod">
          <ac:chgData name="代數白痴 顧" userId="316db6a4f7ef8138" providerId="LiveId" clId="{3856FC4E-B98E-4AE9-9752-576D732817E8}" dt="2023-08-31T08:01:58.584" v="2656" actId="164"/>
          <ac:cxnSpMkLst>
            <pc:docMk/>
            <pc:sldMk cId="754667137" sldId="386"/>
            <ac:cxnSpMk id="65" creationId="{95286DDA-3D94-356A-F100-02D31B63061F}"/>
          </ac:cxnSpMkLst>
        </pc:cxnChg>
        <pc:cxnChg chg="add mod">
          <ac:chgData name="代數白痴 顧" userId="316db6a4f7ef8138" providerId="LiveId" clId="{3856FC4E-B98E-4AE9-9752-576D732817E8}" dt="2023-08-31T08:01:58.584" v="2656" actId="164"/>
          <ac:cxnSpMkLst>
            <pc:docMk/>
            <pc:sldMk cId="754667137" sldId="386"/>
            <ac:cxnSpMk id="67" creationId="{E7BF4662-109A-2E5A-3848-60ACC50F9F3F}"/>
          </ac:cxnSpMkLst>
        </pc:cxnChg>
        <pc:cxnChg chg="mod">
          <ac:chgData name="代數白痴 顧" userId="316db6a4f7ef8138" providerId="LiveId" clId="{3856FC4E-B98E-4AE9-9752-576D732817E8}" dt="2023-08-31T07:51:02.324" v="2486" actId="14100"/>
          <ac:cxnSpMkLst>
            <pc:docMk/>
            <pc:sldMk cId="754667137" sldId="386"/>
            <ac:cxnSpMk id="84" creationId="{85798A49-4654-BF16-EA6F-C7F808DE531E}"/>
          </ac:cxnSpMkLst>
        </pc:cxnChg>
      </pc:sldChg>
      <pc:sldChg chg="addSp delSp modSp mod modTransition modAnim">
        <pc:chgData name="代數白痴 顧" userId="316db6a4f7ef8138" providerId="LiveId" clId="{3856FC4E-B98E-4AE9-9752-576D732817E8}" dt="2023-08-31T08:11:25.935" v="2683"/>
        <pc:sldMkLst>
          <pc:docMk/>
          <pc:sldMk cId="731354489" sldId="387"/>
        </pc:sldMkLst>
        <pc:spChg chg="mod">
          <ac:chgData name="代數白痴 顧" userId="316db6a4f7ef8138" providerId="LiveId" clId="{3856FC4E-B98E-4AE9-9752-576D732817E8}" dt="2023-08-31T07:32:01.080" v="885" actId="114"/>
          <ac:spMkLst>
            <pc:docMk/>
            <pc:sldMk cId="731354489" sldId="387"/>
            <ac:spMk id="10" creationId="{C024CE42-29AF-B0B6-3A7E-03EEA4B47A69}"/>
          </ac:spMkLst>
        </pc:spChg>
        <pc:spChg chg="mod">
          <ac:chgData name="代數白痴 顧" userId="316db6a4f7ef8138" providerId="LiveId" clId="{3856FC4E-B98E-4AE9-9752-576D732817E8}" dt="2023-08-31T07:31:27.905" v="882" actId="20577"/>
          <ac:spMkLst>
            <pc:docMk/>
            <pc:sldMk cId="731354489" sldId="387"/>
            <ac:spMk id="11" creationId="{E1DEF969-CD1F-71E8-E876-61349B137731}"/>
          </ac:spMkLst>
        </pc:spChg>
        <pc:spChg chg="add mod">
          <ac:chgData name="代數白痴 顧" userId="316db6a4f7ef8138" providerId="LiveId" clId="{3856FC4E-B98E-4AE9-9752-576D732817E8}" dt="2023-08-31T07:22:02.019" v="298" actId="571"/>
          <ac:spMkLst>
            <pc:docMk/>
            <pc:sldMk cId="731354489" sldId="387"/>
            <ac:spMk id="14" creationId="{BB35B5B1-E59A-51CA-B76D-F9EB31D6F118}"/>
          </ac:spMkLst>
        </pc:spChg>
        <pc:spChg chg="mod">
          <ac:chgData name="代數白痴 顧" userId="316db6a4f7ef8138" providerId="LiveId" clId="{3856FC4E-B98E-4AE9-9752-576D732817E8}" dt="2023-08-31T07:19:00.648" v="135" actId="20577"/>
          <ac:spMkLst>
            <pc:docMk/>
            <pc:sldMk cId="731354489" sldId="387"/>
            <ac:spMk id="23" creationId="{00000000-0000-0000-0000-000000000000}"/>
          </ac:spMkLst>
        </pc:spChg>
        <pc:spChg chg="add mod">
          <ac:chgData name="代數白痴 顧" userId="316db6a4f7ef8138" providerId="LiveId" clId="{3856FC4E-B98E-4AE9-9752-576D732817E8}" dt="2023-08-31T07:27:39.649" v="720" actId="1076"/>
          <ac:spMkLst>
            <pc:docMk/>
            <pc:sldMk cId="731354489" sldId="387"/>
            <ac:spMk id="31" creationId="{949395A3-A68D-7C43-5026-06344DE11B80}"/>
          </ac:spMkLst>
        </pc:spChg>
        <pc:spChg chg="add mod ord">
          <ac:chgData name="代數白痴 顧" userId="316db6a4f7ef8138" providerId="LiveId" clId="{3856FC4E-B98E-4AE9-9752-576D732817E8}" dt="2023-08-31T07:27:39.649" v="720" actId="1076"/>
          <ac:spMkLst>
            <pc:docMk/>
            <pc:sldMk cId="731354489" sldId="387"/>
            <ac:spMk id="32" creationId="{5BB65D08-6178-6747-2B47-B12B77329CA0}"/>
          </ac:spMkLst>
        </pc:spChg>
        <pc:spChg chg="add mod ord">
          <ac:chgData name="代數白痴 顧" userId="316db6a4f7ef8138" providerId="LiveId" clId="{3856FC4E-B98E-4AE9-9752-576D732817E8}" dt="2023-08-31T07:27:39.649" v="720" actId="1076"/>
          <ac:spMkLst>
            <pc:docMk/>
            <pc:sldMk cId="731354489" sldId="387"/>
            <ac:spMk id="33" creationId="{1E63A40C-56A3-6C9E-71B5-DF6D8295F2A7}"/>
          </ac:spMkLst>
        </pc:spChg>
        <pc:spChg chg="add mod">
          <ac:chgData name="代數白痴 顧" userId="316db6a4f7ef8138" providerId="LiveId" clId="{3856FC4E-B98E-4AE9-9752-576D732817E8}" dt="2023-08-31T07:27:39.649" v="720" actId="1076"/>
          <ac:spMkLst>
            <pc:docMk/>
            <pc:sldMk cId="731354489" sldId="387"/>
            <ac:spMk id="37" creationId="{4A0C1AE2-1A85-087A-9B4D-6D78CAD96CBB}"/>
          </ac:spMkLst>
        </pc:spChg>
        <pc:spChg chg="add mod">
          <ac:chgData name="代數白痴 顧" userId="316db6a4f7ef8138" providerId="LiveId" clId="{3856FC4E-B98E-4AE9-9752-576D732817E8}" dt="2023-08-31T07:27:39.649" v="720" actId="1076"/>
          <ac:spMkLst>
            <pc:docMk/>
            <pc:sldMk cId="731354489" sldId="387"/>
            <ac:spMk id="38" creationId="{5A3473BA-7CE7-6A35-682D-CBB9D0EFE021}"/>
          </ac:spMkLst>
        </pc:spChg>
        <pc:spChg chg="add mod">
          <ac:chgData name="代數白痴 顧" userId="316db6a4f7ef8138" providerId="LiveId" clId="{3856FC4E-B98E-4AE9-9752-576D732817E8}" dt="2023-08-31T07:27:39.649" v="720" actId="1076"/>
          <ac:spMkLst>
            <pc:docMk/>
            <pc:sldMk cId="731354489" sldId="387"/>
            <ac:spMk id="39" creationId="{994B316E-D340-90C6-5A90-1800C1248AEB}"/>
          </ac:spMkLst>
        </pc:spChg>
        <pc:spChg chg="add mod">
          <ac:chgData name="代數白痴 顧" userId="316db6a4f7ef8138" providerId="LiveId" clId="{3856FC4E-B98E-4AE9-9752-576D732817E8}" dt="2023-08-31T07:27:39.649" v="720" actId="1076"/>
          <ac:spMkLst>
            <pc:docMk/>
            <pc:sldMk cId="731354489" sldId="387"/>
            <ac:spMk id="40" creationId="{4CB3890C-C0F1-77E8-E53A-F94EF219D6BD}"/>
          </ac:spMkLst>
        </pc:spChg>
        <pc:spChg chg="add mod">
          <ac:chgData name="代數白痴 顧" userId="316db6a4f7ef8138" providerId="LiveId" clId="{3856FC4E-B98E-4AE9-9752-576D732817E8}" dt="2023-08-31T07:28:00.855" v="725" actId="1076"/>
          <ac:spMkLst>
            <pc:docMk/>
            <pc:sldMk cId="731354489" sldId="387"/>
            <ac:spMk id="41" creationId="{228AFE7E-43AE-1CF4-6A4E-889441158493}"/>
          </ac:spMkLst>
        </pc:spChg>
        <pc:spChg chg="add mod">
          <ac:chgData name="代數白痴 顧" userId="316db6a4f7ef8138" providerId="LiveId" clId="{3856FC4E-B98E-4AE9-9752-576D732817E8}" dt="2023-08-31T07:28:06.055" v="728" actId="1076"/>
          <ac:spMkLst>
            <pc:docMk/>
            <pc:sldMk cId="731354489" sldId="387"/>
            <ac:spMk id="42" creationId="{55FD2B85-CE92-3918-7E75-09D90AA20404}"/>
          </ac:spMkLst>
        </pc:spChg>
        <pc:spChg chg="add mod">
          <ac:chgData name="代數白痴 顧" userId="316db6a4f7ef8138" providerId="LiveId" clId="{3856FC4E-B98E-4AE9-9752-576D732817E8}" dt="2023-08-31T07:28:13.279" v="731" actId="1076"/>
          <ac:spMkLst>
            <pc:docMk/>
            <pc:sldMk cId="731354489" sldId="387"/>
            <ac:spMk id="43" creationId="{7DD32779-8DB9-8C1F-9C07-46D1C0918C59}"/>
          </ac:spMkLst>
        </pc:spChg>
        <pc:spChg chg="add mod">
          <ac:chgData name="代數白痴 顧" userId="316db6a4f7ef8138" providerId="LiveId" clId="{3856FC4E-B98E-4AE9-9752-576D732817E8}" dt="2023-08-31T07:28:18.575" v="734" actId="1076"/>
          <ac:spMkLst>
            <pc:docMk/>
            <pc:sldMk cId="731354489" sldId="387"/>
            <ac:spMk id="44" creationId="{E45EC70C-BB38-B6E1-ADD3-BFD8C7E41515}"/>
          </ac:spMkLst>
        </pc:spChg>
        <pc:spChg chg="add mod">
          <ac:chgData name="代數白痴 顧" userId="316db6a4f7ef8138" providerId="LiveId" clId="{3856FC4E-B98E-4AE9-9752-576D732817E8}" dt="2023-08-31T07:36:56.941" v="1186" actId="164"/>
          <ac:spMkLst>
            <pc:docMk/>
            <pc:sldMk cId="731354489" sldId="387"/>
            <ac:spMk id="53" creationId="{3CC083CA-A494-41BA-3E2E-CAFC227C824A}"/>
          </ac:spMkLst>
        </pc:spChg>
        <pc:spChg chg="add mod ord">
          <ac:chgData name="代數白痴 顧" userId="316db6a4f7ef8138" providerId="LiveId" clId="{3856FC4E-B98E-4AE9-9752-576D732817E8}" dt="2023-08-31T07:36:56.941" v="1186" actId="164"/>
          <ac:spMkLst>
            <pc:docMk/>
            <pc:sldMk cId="731354489" sldId="387"/>
            <ac:spMk id="58" creationId="{AAFDAFB2-A6D3-52AC-78E8-EBFE6B12A2FE}"/>
          </ac:spMkLst>
        </pc:spChg>
        <pc:spChg chg="add mod ord">
          <ac:chgData name="代數白痴 顧" userId="316db6a4f7ef8138" providerId="LiveId" clId="{3856FC4E-B98E-4AE9-9752-576D732817E8}" dt="2023-08-31T07:36:56.941" v="1186" actId="164"/>
          <ac:spMkLst>
            <pc:docMk/>
            <pc:sldMk cId="731354489" sldId="387"/>
            <ac:spMk id="59" creationId="{25C7889E-B2E4-414B-1B06-2E286436E21C}"/>
          </ac:spMkLst>
        </pc:spChg>
        <pc:spChg chg="mod">
          <ac:chgData name="代數白痴 顧" userId="316db6a4f7ef8138" providerId="LiveId" clId="{3856FC4E-B98E-4AE9-9752-576D732817E8}" dt="2023-08-31T07:22:38.631" v="304" actId="114"/>
          <ac:spMkLst>
            <pc:docMk/>
            <pc:sldMk cId="731354489" sldId="387"/>
            <ac:spMk id="60" creationId="{90ECAF3B-FFFF-A531-AFBE-31708C7D891C}"/>
          </ac:spMkLst>
        </pc:spChg>
        <pc:spChg chg="add mod">
          <ac:chgData name="代數白痴 顧" userId="316db6a4f7ef8138" providerId="LiveId" clId="{3856FC4E-B98E-4AE9-9752-576D732817E8}" dt="2023-08-31T07:36:56.941" v="1186" actId="164"/>
          <ac:spMkLst>
            <pc:docMk/>
            <pc:sldMk cId="731354489" sldId="387"/>
            <ac:spMk id="61" creationId="{A656491B-80CD-C698-A02B-F160221609E5}"/>
          </ac:spMkLst>
        </pc:spChg>
        <pc:spChg chg="add mod">
          <ac:chgData name="代數白痴 顧" userId="316db6a4f7ef8138" providerId="LiveId" clId="{3856FC4E-B98E-4AE9-9752-576D732817E8}" dt="2023-08-31T07:36:56.941" v="1186" actId="164"/>
          <ac:spMkLst>
            <pc:docMk/>
            <pc:sldMk cId="731354489" sldId="387"/>
            <ac:spMk id="62" creationId="{919F8878-F6A3-8C3A-AF93-2A38C0BA108F}"/>
          </ac:spMkLst>
        </pc:spChg>
        <pc:spChg chg="add mod">
          <ac:chgData name="代數白痴 顧" userId="316db6a4f7ef8138" providerId="LiveId" clId="{3856FC4E-B98E-4AE9-9752-576D732817E8}" dt="2023-08-31T07:36:56.941" v="1186" actId="164"/>
          <ac:spMkLst>
            <pc:docMk/>
            <pc:sldMk cId="731354489" sldId="387"/>
            <ac:spMk id="63" creationId="{EB471426-B7C4-8B0B-DBB6-755F169B64DC}"/>
          </ac:spMkLst>
        </pc:spChg>
        <pc:spChg chg="add mod">
          <ac:chgData name="代數白痴 顧" userId="316db6a4f7ef8138" providerId="LiveId" clId="{3856FC4E-B98E-4AE9-9752-576D732817E8}" dt="2023-08-31T07:36:56.941" v="1186" actId="164"/>
          <ac:spMkLst>
            <pc:docMk/>
            <pc:sldMk cId="731354489" sldId="387"/>
            <ac:spMk id="64" creationId="{AEABBCAE-AB21-964F-EC80-CEFD69834060}"/>
          </ac:spMkLst>
        </pc:spChg>
        <pc:spChg chg="add mod">
          <ac:chgData name="代數白痴 顧" userId="316db6a4f7ef8138" providerId="LiveId" clId="{3856FC4E-B98E-4AE9-9752-576D732817E8}" dt="2023-08-31T07:36:56.941" v="1186" actId="164"/>
          <ac:spMkLst>
            <pc:docMk/>
            <pc:sldMk cId="731354489" sldId="387"/>
            <ac:spMk id="65" creationId="{7DB9A76F-B25B-E6B9-1498-26DE362ADC39}"/>
          </ac:spMkLst>
        </pc:spChg>
        <pc:grpChg chg="mod topLvl">
          <ac:chgData name="代數白痴 顧" userId="316db6a4f7ef8138" providerId="LiveId" clId="{3856FC4E-B98E-4AE9-9752-576D732817E8}" dt="2023-08-31T07:37:22.994" v="1189" actId="164"/>
          <ac:grpSpMkLst>
            <pc:docMk/>
            <pc:sldMk cId="731354489" sldId="387"/>
            <ac:grpSpMk id="5" creationId="{89C8AF9F-0B58-DD6F-FB5C-42B7BE73955B}"/>
          </ac:grpSpMkLst>
        </pc:grpChg>
        <pc:grpChg chg="del">
          <ac:chgData name="代數白痴 顧" userId="316db6a4f7ef8138" providerId="LiveId" clId="{3856FC4E-B98E-4AE9-9752-576D732817E8}" dt="2023-08-31T07:28:30.291" v="737" actId="478"/>
          <ac:grpSpMkLst>
            <pc:docMk/>
            <pc:sldMk cId="731354489" sldId="387"/>
            <ac:grpSpMk id="24" creationId="{FD8B8CBB-8095-0E13-CC70-59FDC673E8C0}"/>
          </ac:grpSpMkLst>
        </pc:grpChg>
        <pc:grpChg chg="add mod">
          <ac:chgData name="代數白痴 顧" userId="316db6a4f7ef8138" providerId="LiveId" clId="{3856FC4E-B98E-4AE9-9752-576D732817E8}" dt="2023-08-31T07:37:22.994" v="1189" actId="164"/>
          <ac:grpSpMkLst>
            <pc:docMk/>
            <pc:sldMk cId="731354489" sldId="387"/>
            <ac:grpSpMk id="66" creationId="{750D1252-A5C0-324A-EDC0-6C6BC70065B6}"/>
          </ac:grpSpMkLst>
        </pc:grpChg>
        <pc:grpChg chg="add mod">
          <ac:chgData name="代數白痴 顧" userId="316db6a4f7ef8138" providerId="LiveId" clId="{3856FC4E-B98E-4AE9-9752-576D732817E8}" dt="2023-08-31T07:37:22.994" v="1189" actId="164"/>
          <ac:grpSpMkLst>
            <pc:docMk/>
            <pc:sldMk cId="731354489" sldId="387"/>
            <ac:grpSpMk id="68" creationId="{4A9078C1-078A-4716-B6B3-4312D71FD86F}"/>
          </ac:grpSpMkLst>
        </pc:grpChg>
        <pc:graphicFrameChg chg="del">
          <ac:chgData name="代數白痴 顧" userId="316db6a4f7ef8138" providerId="LiveId" clId="{3856FC4E-B98E-4AE9-9752-576D732817E8}" dt="2023-08-31T07:19:08.102" v="136" actId="478"/>
          <ac:graphicFrameMkLst>
            <pc:docMk/>
            <pc:sldMk cId="731354489" sldId="387"/>
            <ac:graphicFrameMk id="2" creationId="{7A4A3974-C821-B612-7065-FC257E1D7F1D}"/>
          </ac:graphicFrameMkLst>
        </pc:graphicFrameChg>
        <pc:graphicFrameChg chg="del mod">
          <ac:chgData name="代數白痴 顧" userId="316db6a4f7ef8138" providerId="LiveId" clId="{3856FC4E-B98E-4AE9-9752-576D732817E8}" dt="2023-08-31T07:28:25.990" v="735" actId="478"/>
          <ac:graphicFrameMkLst>
            <pc:docMk/>
            <pc:sldMk cId="731354489" sldId="387"/>
            <ac:graphicFrameMk id="8" creationId="{2F3DFBCE-E8E5-BDE3-E62B-08E9D40A88B2}"/>
          </ac:graphicFrameMkLst>
        </pc:graphicFrameChg>
        <pc:graphicFrameChg chg="del">
          <ac:chgData name="代數白痴 顧" userId="316db6a4f7ef8138" providerId="LiveId" clId="{3856FC4E-B98E-4AE9-9752-576D732817E8}" dt="2023-08-31T07:28:28.414" v="736" actId="478"/>
          <ac:graphicFrameMkLst>
            <pc:docMk/>
            <pc:sldMk cId="731354489" sldId="387"/>
            <ac:graphicFrameMk id="20" creationId="{F69A5AC3-B4DC-0929-F2CB-1176B5045917}"/>
          </ac:graphicFrameMkLst>
        </pc:graphicFrameChg>
        <pc:graphicFrameChg chg="del topLvl">
          <ac:chgData name="代數白痴 顧" userId="316db6a4f7ef8138" providerId="LiveId" clId="{3856FC4E-B98E-4AE9-9752-576D732817E8}" dt="2023-08-31T07:28:30.291" v="737" actId="478"/>
          <ac:graphicFrameMkLst>
            <pc:docMk/>
            <pc:sldMk cId="731354489" sldId="387"/>
            <ac:graphicFrameMk id="22" creationId="{F06DB14B-5175-DB99-31AF-5FDC4A5B5E92}"/>
          </ac:graphicFrameMkLst>
        </pc:graphicFrameChg>
        <pc:picChg chg="add del mod">
          <ac:chgData name="代數白痴 顧" userId="316db6a4f7ef8138" providerId="LiveId" clId="{3856FC4E-B98E-4AE9-9752-576D732817E8}" dt="2023-08-31T07:29:41.499" v="832" actId="478"/>
          <ac:picMkLst>
            <pc:docMk/>
            <pc:sldMk cId="731354489" sldId="387"/>
            <ac:picMk id="30" creationId="{5E5B74D5-647C-91D4-5F58-11D11BEE7B85}"/>
          </ac:picMkLst>
        </pc:picChg>
        <pc:picChg chg="add del mod">
          <ac:chgData name="代數白痴 顧" userId="316db6a4f7ef8138" providerId="LiveId" clId="{3856FC4E-B98E-4AE9-9752-576D732817E8}" dt="2023-08-31T07:36:49.361" v="1185" actId="478"/>
          <ac:picMkLst>
            <pc:docMk/>
            <pc:sldMk cId="731354489" sldId="387"/>
            <ac:picMk id="45" creationId="{ED1AA4CE-8E57-117C-C34B-0085A0091610}"/>
          </ac:picMkLst>
        </pc:picChg>
        <pc:inkChg chg="add">
          <ac:chgData name="代數白痴 顧" userId="316db6a4f7ef8138" providerId="LiveId" clId="{3856FC4E-B98E-4AE9-9752-576D732817E8}" dt="2023-08-31T07:39:59.178" v="1202"/>
          <ac:inkMkLst>
            <pc:docMk/>
            <pc:sldMk cId="731354489" sldId="387"/>
            <ac:inkMk id="69" creationId="{F54F9E30-A913-9315-B310-65C59347C47B}"/>
          </ac:inkMkLst>
        </pc:inkChg>
        <pc:cxnChg chg="add del">
          <ac:chgData name="代數白痴 顧" userId="316db6a4f7ef8138" providerId="LiveId" clId="{3856FC4E-B98E-4AE9-9752-576D732817E8}" dt="2023-08-31T07:22:10.755" v="301" actId="478"/>
          <ac:cxnSpMkLst>
            <pc:docMk/>
            <pc:sldMk cId="731354489" sldId="387"/>
            <ac:cxnSpMk id="3" creationId="{EA3CE176-2661-5A1A-AFCC-272EBC7D65B6}"/>
          </ac:cxnSpMkLst>
        </pc:cxnChg>
        <pc:cxnChg chg="mod">
          <ac:chgData name="代數白痴 顧" userId="316db6a4f7ef8138" providerId="LiveId" clId="{3856FC4E-B98E-4AE9-9752-576D732817E8}" dt="2023-08-31T07:37:08.183" v="1188" actId="14100"/>
          <ac:cxnSpMkLst>
            <pc:docMk/>
            <pc:sldMk cId="731354489" sldId="387"/>
            <ac:cxnSpMk id="6" creationId="{A7B11E46-14D2-3034-B912-07129D071934}"/>
          </ac:cxnSpMkLst>
        </pc:cxnChg>
        <pc:cxnChg chg="del">
          <ac:chgData name="代數白痴 顧" userId="316db6a4f7ef8138" providerId="LiveId" clId="{3856FC4E-B98E-4AE9-9752-576D732817E8}" dt="2023-08-31T07:33:24.391" v="1141" actId="478"/>
          <ac:cxnSpMkLst>
            <pc:docMk/>
            <pc:sldMk cId="731354489" sldId="387"/>
            <ac:cxnSpMk id="12" creationId="{2DE7F13E-0BDD-DABD-CB89-A6919DF30B87}"/>
          </ac:cxnSpMkLst>
        </pc:cxnChg>
        <pc:cxnChg chg="add del mod">
          <ac:chgData name="代數白痴 顧" userId="316db6a4f7ef8138" providerId="LiveId" clId="{3856FC4E-B98E-4AE9-9752-576D732817E8}" dt="2023-08-31T07:37:28.812" v="1190" actId="478"/>
          <ac:cxnSpMkLst>
            <pc:docMk/>
            <pc:sldMk cId="731354489" sldId="387"/>
            <ac:cxnSpMk id="13" creationId="{F82B29C3-FBFD-C644-2355-D841786E7E58}"/>
          </ac:cxnSpMkLst>
        </pc:cxnChg>
        <pc:cxnChg chg="add del mod">
          <ac:chgData name="代數白痴 顧" userId="316db6a4f7ef8138" providerId="LiveId" clId="{3856FC4E-B98E-4AE9-9752-576D732817E8}" dt="2023-08-31T07:22:02.019" v="298" actId="571"/>
          <ac:cxnSpMkLst>
            <pc:docMk/>
            <pc:sldMk cId="731354489" sldId="387"/>
            <ac:cxnSpMk id="15" creationId="{60AFCE18-3307-0C92-9E59-7BF6266E0F7E}"/>
          </ac:cxnSpMkLst>
        </pc:cxnChg>
        <pc:cxnChg chg="add mod">
          <ac:chgData name="代數白痴 顧" userId="316db6a4f7ef8138" providerId="LiveId" clId="{3856FC4E-B98E-4AE9-9752-576D732817E8}" dt="2023-08-31T07:22:59.151" v="306" actId="1582"/>
          <ac:cxnSpMkLst>
            <pc:docMk/>
            <pc:sldMk cId="731354489" sldId="387"/>
            <ac:cxnSpMk id="17" creationId="{1B107878-927A-C8BA-E3A7-C1D0312F75AC}"/>
          </ac:cxnSpMkLst>
        </pc:cxnChg>
        <pc:cxnChg chg="add mod">
          <ac:chgData name="代數白痴 顧" userId="316db6a4f7ef8138" providerId="LiveId" clId="{3856FC4E-B98E-4AE9-9752-576D732817E8}" dt="2023-08-31T07:23:12.495" v="347" actId="1038"/>
          <ac:cxnSpMkLst>
            <pc:docMk/>
            <pc:sldMk cId="731354489" sldId="387"/>
            <ac:cxnSpMk id="18" creationId="{86AA9421-82AB-2343-6F85-4FA8E7FC452C}"/>
          </ac:cxnSpMkLst>
        </pc:cxnChg>
        <pc:cxnChg chg="add mod">
          <ac:chgData name="代數白痴 顧" userId="316db6a4f7ef8138" providerId="LiveId" clId="{3856FC4E-B98E-4AE9-9752-576D732817E8}" dt="2023-08-31T07:23:20.252" v="396" actId="1038"/>
          <ac:cxnSpMkLst>
            <pc:docMk/>
            <pc:sldMk cId="731354489" sldId="387"/>
            <ac:cxnSpMk id="19" creationId="{5B12B0FB-B43F-A5A1-150A-A5B87CDB268E}"/>
          </ac:cxnSpMkLst>
        </pc:cxnChg>
        <pc:cxnChg chg="del">
          <ac:chgData name="代數白痴 顧" userId="316db6a4f7ef8138" providerId="LiveId" clId="{3856FC4E-B98E-4AE9-9752-576D732817E8}" dt="2023-08-31T07:33:28.497" v="1142" actId="478"/>
          <ac:cxnSpMkLst>
            <pc:docMk/>
            <pc:sldMk cId="731354489" sldId="387"/>
            <ac:cxnSpMk id="21" creationId="{237BD5B4-7FA8-0498-D2F0-98F98036FF3F}"/>
          </ac:cxnSpMkLst>
        </pc:cxnChg>
        <pc:cxnChg chg="add mod">
          <ac:chgData name="代數白痴 顧" userId="316db6a4f7ef8138" providerId="LiveId" clId="{3856FC4E-B98E-4AE9-9752-576D732817E8}" dt="2023-08-31T07:23:25.855" v="443" actId="1038"/>
          <ac:cxnSpMkLst>
            <pc:docMk/>
            <pc:sldMk cId="731354489" sldId="387"/>
            <ac:cxnSpMk id="25" creationId="{1A388EA8-9791-AB2F-30AB-04FCE294609C}"/>
          </ac:cxnSpMkLst>
        </pc:cxnChg>
        <pc:cxnChg chg="add mod">
          <ac:chgData name="代數白痴 顧" userId="316db6a4f7ef8138" providerId="LiveId" clId="{3856FC4E-B98E-4AE9-9752-576D732817E8}" dt="2023-08-31T07:23:32.068" v="497" actId="1037"/>
          <ac:cxnSpMkLst>
            <pc:docMk/>
            <pc:sldMk cId="731354489" sldId="387"/>
            <ac:cxnSpMk id="26" creationId="{CC0A77D2-F5A5-A872-1732-9B4BF07892C4}"/>
          </ac:cxnSpMkLst>
        </pc:cxnChg>
        <pc:cxnChg chg="add mod">
          <ac:chgData name="代數白痴 顧" userId="316db6a4f7ef8138" providerId="LiveId" clId="{3856FC4E-B98E-4AE9-9752-576D732817E8}" dt="2023-08-31T07:23:37.698" v="548" actId="1038"/>
          <ac:cxnSpMkLst>
            <pc:docMk/>
            <pc:sldMk cId="731354489" sldId="387"/>
            <ac:cxnSpMk id="27" creationId="{E50EB469-B627-A30D-95D1-A779D0B89A76}"/>
          </ac:cxnSpMkLst>
        </pc:cxnChg>
        <pc:cxnChg chg="add mod">
          <ac:chgData name="代數白痴 顧" userId="316db6a4f7ef8138" providerId="LiveId" clId="{3856FC4E-B98E-4AE9-9752-576D732817E8}" dt="2023-08-31T07:23:43.349" v="599" actId="1038"/>
          <ac:cxnSpMkLst>
            <pc:docMk/>
            <pc:sldMk cId="731354489" sldId="387"/>
            <ac:cxnSpMk id="28" creationId="{0C580756-148E-4D06-80FF-E0D8A64DCA6C}"/>
          </ac:cxnSpMkLst>
        </pc:cxnChg>
        <pc:cxnChg chg="add mod">
          <ac:chgData name="代數白痴 顧" userId="316db6a4f7ef8138" providerId="LiveId" clId="{3856FC4E-B98E-4AE9-9752-576D732817E8}" dt="2023-08-31T07:23:51.083" v="659" actId="1037"/>
          <ac:cxnSpMkLst>
            <pc:docMk/>
            <pc:sldMk cId="731354489" sldId="387"/>
            <ac:cxnSpMk id="29" creationId="{DE312AAB-9085-675F-4B7B-0F8BB910D007}"/>
          </ac:cxnSpMkLst>
        </pc:cxnChg>
        <pc:cxnChg chg="add mod ord">
          <ac:chgData name="代數白痴 顧" userId="316db6a4f7ef8138" providerId="LiveId" clId="{3856FC4E-B98E-4AE9-9752-576D732817E8}" dt="2023-08-31T07:27:39.649" v="720" actId="1076"/>
          <ac:cxnSpMkLst>
            <pc:docMk/>
            <pc:sldMk cId="731354489" sldId="387"/>
            <ac:cxnSpMk id="35" creationId="{BCE859DC-CEFA-E43E-9197-F1DE2F9F6810}"/>
          </ac:cxnSpMkLst>
        </pc:cxnChg>
        <pc:cxnChg chg="add mod">
          <ac:chgData name="代數白痴 顧" userId="316db6a4f7ef8138" providerId="LiveId" clId="{3856FC4E-B98E-4AE9-9752-576D732817E8}" dt="2023-08-31T07:37:22.994" v="1189" actId="164"/>
          <ac:cxnSpMkLst>
            <pc:docMk/>
            <pc:sldMk cId="731354489" sldId="387"/>
            <ac:cxnSpMk id="47" creationId="{BEBB481B-EDC5-6F9C-D485-2BCEE0210E16}"/>
          </ac:cxnSpMkLst>
        </pc:cxnChg>
        <pc:cxnChg chg="add mod">
          <ac:chgData name="代數白痴 顧" userId="316db6a4f7ef8138" providerId="LiveId" clId="{3856FC4E-B98E-4AE9-9752-576D732817E8}" dt="2023-08-31T07:37:22.994" v="1189" actId="164"/>
          <ac:cxnSpMkLst>
            <pc:docMk/>
            <pc:sldMk cId="731354489" sldId="387"/>
            <ac:cxnSpMk id="49" creationId="{454BE37C-44F5-AC6F-AF5C-DEA9351D00F8}"/>
          </ac:cxnSpMkLst>
        </pc:cxnChg>
        <pc:cxnChg chg="add mod">
          <ac:chgData name="代數白痴 顧" userId="316db6a4f7ef8138" providerId="LiveId" clId="{3856FC4E-B98E-4AE9-9752-576D732817E8}" dt="2023-08-31T07:37:22.994" v="1189" actId="164"/>
          <ac:cxnSpMkLst>
            <pc:docMk/>
            <pc:sldMk cId="731354489" sldId="387"/>
            <ac:cxnSpMk id="50" creationId="{5EF7D277-9EB1-D83F-E1F4-76539036F0F5}"/>
          </ac:cxnSpMkLst>
        </pc:cxnChg>
        <pc:cxnChg chg="add mod">
          <ac:chgData name="代數白痴 顧" userId="316db6a4f7ef8138" providerId="LiveId" clId="{3856FC4E-B98E-4AE9-9752-576D732817E8}" dt="2023-08-31T07:37:22.994" v="1189" actId="164"/>
          <ac:cxnSpMkLst>
            <pc:docMk/>
            <pc:sldMk cId="731354489" sldId="387"/>
            <ac:cxnSpMk id="51" creationId="{EA1F8AE3-3C74-0E8D-2AB4-42216B0E226F}"/>
          </ac:cxnSpMkLst>
        </pc:cxnChg>
        <pc:cxnChg chg="add mod">
          <ac:chgData name="代數白痴 顧" userId="316db6a4f7ef8138" providerId="LiveId" clId="{3856FC4E-B98E-4AE9-9752-576D732817E8}" dt="2023-08-31T07:37:22.994" v="1189" actId="164"/>
          <ac:cxnSpMkLst>
            <pc:docMk/>
            <pc:sldMk cId="731354489" sldId="387"/>
            <ac:cxnSpMk id="52" creationId="{B0123CA4-0354-70B0-9BCE-BCB20BAC62CE}"/>
          </ac:cxnSpMkLst>
        </pc:cxnChg>
        <pc:cxnChg chg="add mod">
          <ac:chgData name="代數白痴 顧" userId="316db6a4f7ef8138" providerId="LiveId" clId="{3856FC4E-B98E-4AE9-9752-576D732817E8}" dt="2023-08-31T07:36:56.941" v="1186" actId="164"/>
          <ac:cxnSpMkLst>
            <pc:docMk/>
            <pc:sldMk cId="731354489" sldId="387"/>
            <ac:cxnSpMk id="55" creationId="{B382BCDE-BE3B-87A9-A4F1-EEB27C982F0A}"/>
          </ac:cxnSpMkLst>
        </pc:cxnChg>
        <pc:cxnChg chg="add mod">
          <ac:chgData name="代數白痴 顧" userId="316db6a4f7ef8138" providerId="LiveId" clId="{3856FC4E-B98E-4AE9-9752-576D732817E8}" dt="2023-08-31T07:36:56.941" v="1186" actId="164"/>
          <ac:cxnSpMkLst>
            <pc:docMk/>
            <pc:sldMk cId="731354489" sldId="387"/>
            <ac:cxnSpMk id="57" creationId="{C3357096-EF50-79FB-4027-2C5D917ECF0E}"/>
          </ac:cxnSpMkLst>
        </pc:cxnChg>
      </pc:sldChg>
      <pc:sldChg chg="addSp delSp modSp mod modTransition">
        <pc:chgData name="代數白痴 顧" userId="316db6a4f7ef8138" providerId="LiveId" clId="{3856FC4E-B98E-4AE9-9752-576D732817E8}" dt="2023-08-31T08:23:21.305" v="3631" actId="20577"/>
        <pc:sldMkLst>
          <pc:docMk/>
          <pc:sldMk cId="3686676960" sldId="388"/>
        </pc:sldMkLst>
        <pc:spChg chg="mod">
          <ac:chgData name="代數白痴 顧" userId="316db6a4f7ef8138" providerId="LiveId" clId="{3856FC4E-B98E-4AE9-9752-576D732817E8}" dt="2023-08-31T08:22:18.452" v="3580" actId="113"/>
          <ac:spMkLst>
            <pc:docMk/>
            <pc:sldMk cId="3686676960" sldId="388"/>
            <ac:spMk id="9" creationId="{C3C4D356-E86E-2D30-1771-DC2F8E46956E}"/>
          </ac:spMkLst>
        </pc:spChg>
        <pc:spChg chg="mod">
          <ac:chgData name="代數白痴 顧" userId="316db6a4f7ef8138" providerId="LiveId" clId="{3856FC4E-B98E-4AE9-9752-576D732817E8}" dt="2023-08-31T08:23:21.305" v="3631" actId="20577"/>
          <ac:spMkLst>
            <pc:docMk/>
            <pc:sldMk cId="3686676960" sldId="388"/>
            <ac:spMk id="23" creationId="{00000000-0000-0000-0000-000000000000}"/>
          </ac:spMkLst>
        </pc:spChg>
        <pc:spChg chg="mod">
          <ac:chgData name="代數白痴 顧" userId="316db6a4f7ef8138" providerId="LiveId" clId="{3856FC4E-B98E-4AE9-9752-576D732817E8}" dt="2023-08-31T08:19:51.284" v="3398" actId="20577"/>
          <ac:spMkLst>
            <pc:docMk/>
            <pc:sldMk cId="3686676960" sldId="388"/>
            <ac:spMk id="60" creationId="{90ECAF3B-FFFF-A531-AFBE-31708C7D891C}"/>
          </ac:spMkLst>
        </pc:spChg>
        <pc:graphicFrameChg chg="del">
          <ac:chgData name="代數白痴 顧" userId="316db6a4f7ef8138" providerId="LiveId" clId="{3856FC4E-B98E-4AE9-9752-576D732817E8}" dt="2023-08-31T08:13:07.188" v="2732" actId="478"/>
          <ac:graphicFrameMkLst>
            <pc:docMk/>
            <pc:sldMk cId="3686676960" sldId="388"/>
            <ac:graphicFrameMk id="11" creationId="{689BAE74-13B7-D1CA-EEEB-CDD5DBE8B806}"/>
          </ac:graphicFrameMkLst>
        </pc:graphicFrameChg>
        <pc:graphicFrameChg chg="del">
          <ac:chgData name="代數白痴 顧" userId="316db6a4f7ef8138" providerId="LiveId" clId="{3856FC4E-B98E-4AE9-9752-576D732817E8}" dt="2023-08-31T08:13:08.500" v="2733" actId="478"/>
          <ac:graphicFrameMkLst>
            <pc:docMk/>
            <pc:sldMk cId="3686676960" sldId="388"/>
            <ac:graphicFrameMk id="12" creationId="{BA72B677-99BD-105D-8365-4DCE06AE9879}"/>
          </ac:graphicFrameMkLst>
        </pc:graphicFrameChg>
        <pc:graphicFrameChg chg="del">
          <ac:chgData name="代數白痴 顧" userId="316db6a4f7ef8138" providerId="LiveId" clId="{3856FC4E-B98E-4AE9-9752-576D732817E8}" dt="2023-08-31T08:13:09.280" v="2734" actId="478"/>
          <ac:graphicFrameMkLst>
            <pc:docMk/>
            <pc:sldMk cId="3686676960" sldId="388"/>
            <ac:graphicFrameMk id="13" creationId="{4475B6C6-316E-932B-8627-882DF4ADCC4C}"/>
          </ac:graphicFrameMkLst>
        </pc:graphicFrameChg>
        <pc:graphicFrameChg chg="del">
          <ac:chgData name="代數白痴 顧" userId="316db6a4f7ef8138" providerId="LiveId" clId="{3856FC4E-B98E-4AE9-9752-576D732817E8}" dt="2023-08-31T08:20:05.505" v="3399" actId="478"/>
          <ac:graphicFrameMkLst>
            <pc:docMk/>
            <pc:sldMk cId="3686676960" sldId="388"/>
            <ac:graphicFrameMk id="16" creationId="{643A3BCD-72A1-5D09-2260-73F7C4FF7FF8}"/>
          </ac:graphicFrameMkLst>
        </pc:graphicFrameChg>
        <pc:graphicFrameChg chg="del">
          <ac:chgData name="代數白痴 顧" userId="316db6a4f7ef8138" providerId="LiveId" clId="{3856FC4E-B98E-4AE9-9752-576D732817E8}" dt="2023-08-31T08:20:06.676" v="3400" actId="478"/>
          <ac:graphicFrameMkLst>
            <pc:docMk/>
            <pc:sldMk cId="3686676960" sldId="388"/>
            <ac:graphicFrameMk id="17" creationId="{F972214A-3FB6-3547-D8B9-258480A87648}"/>
          </ac:graphicFrameMkLst>
        </pc:graphicFrameChg>
        <pc:graphicFrameChg chg="del">
          <ac:chgData name="代數白痴 顧" userId="316db6a4f7ef8138" providerId="LiveId" clId="{3856FC4E-B98E-4AE9-9752-576D732817E8}" dt="2023-08-31T08:20:07.428" v="3401" actId="478"/>
          <ac:graphicFrameMkLst>
            <pc:docMk/>
            <pc:sldMk cId="3686676960" sldId="388"/>
            <ac:graphicFrameMk id="18" creationId="{B134A2D6-8DA6-CD8C-2979-C2FA0655F9EF}"/>
          </ac:graphicFrameMkLst>
        </pc:graphicFrameChg>
        <pc:graphicFrameChg chg="add mod">
          <ac:chgData name="代數白痴 顧" userId="316db6a4f7ef8138" providerId="LiveId" clId="{3856FC4E-B98E-4AE9-9752-576D732817E8}" dt="2023-08-31T08:18:04.726" v="3128" actId="1035"/>
          <ac:graphicFrameMkLst>
            <pc:docMk/>
            <pc:sldMk cId="3686676960" sldId="388"/>
            <ac:graphicFrameMk id="19" creationId="{726F2E65-84A0-DED8-CBF7-91DAD4F9BDD5}"/>
          </ac:graphicFrameMkLst>
        </pc:graphicFrameChg>
        <pc:graphicFrameChg chg="add mod">
          <ac:chgData name="代數白痴 顧" userId="316db6a4f7ef8138" providerId="LiveId" clId="{3856FC4E-B98E-4AE9-9752-576D732817E8}" dt="2023-08-31T08:18:32.366" v="3182" actId="1037"/>
          <ac:graphicFrameMkLst>
            <pc:docMk/>
            <pc:sldMk cId="3686676960" sldId="388"/>
            <ac:graphicFrameMk id="20" creationId="{6B50CF5C-8CB1-8367-5CD2-656BF44910B7}"/>
          </ac:graphicFrameMkLst>
        </pc:graphicFrameChg>
        <pc:graphicFrameChg chg="add mod">
          <ac:chgData name="代數白痴 顧" userId="316db6a4f7ef8138" providerId="LiveId" clId="{3856FC4E-B98E-4AE9-9752-576D732817E8}" dt="2023-08-31T08:19:00.530" v="3250" actId="1037"/>
          <ac:graphicFrameMkLst>
            <pc:docMk/>
            <pc:sldMk cId="3686676960" sldId="388"/>
            <ac:graphicFrameMk id="21" creationId="{4B8CF3C7-49E7-B05D-64EA-55F7B845A665}"/>
          </ac:graphicFrameMkLst>
        </pc:graphicFrameChg>
        <pc:graphicFrameChg chg="add mod">
          <ac:chgData name="代數白痴 顧" userId="316db6a4f7ef8138" providerId="LiveId" clId="{3856FC4E-B98E-4AE9-9752-576D732817E8}" dt="2023-08-31T08:19:37.795" v="3325" actId="1038"/>
          <ac:graphicFrameMkLst>
            <pc:docMk/>
            <pc:sldMk cId="3686676960" sldId="388"/>
            <ac:graphicFrameMk id="22" creationId="{94BDF1B1-6EB0-EFED-4564-E66EE6291478}"/>
          </ac:graphicFrameMkLst>
        </pc:graphicFrameChg>
        <pc:cxnChg chg="add mod">
          <ac:chgData name="代數白痴 顧" userId="316db6a4f7ef8138" providerId="LiveId" clId="{3856FC4E-B98E-4AE9-9752-576D732817E8}" dt="2023-08-31T08:16:01.202" v="3057" actId="1038"/>
          <ac:cxnSpMkLst>
            <pc:docMk/>
            <pc:sldMk cId="3686676960" sldId="388"/>
            <ac:cxnSpMk id="5" creationId="{4D97B9F1-F0D3-F2AE-EC07-894209E0CB1D}"/>
          </ac:cxnSpMkLst>
        </pc:cxnChg>
        <pc:cxnChg chg="del">
          <ac:chgData name="代數白痴 顧" userId="316db6a4f7ef8138" providerId="LiveId" clId="{3856FC4E-B98E-4AE9-9752-576D732817E8}" dt="2023-08-31T08:15:28.369" v="3051" actId="478"/>
          <ac:cxnSpMkLst>
            <pc:docMk/>
            <pc:sldMk cId="3686676960" sldId="388"/>
            <ac:cxnSpMk id="7" creationId="{708A4C11-633F-EE42-FB70-401DBDD82034}"/>
          </ac:cxnSpMkLst>
        </pc:cxnChg>
        <pc:cxnChg chg="add mod">
          <ac:chgData name="代數白痴 顧" userId="316db6a4f7ef8138" providerId="LiveId" clId="{3856FC4E-B98E-4AE9-9752-576D732817E8}" dt="2023-08-31T08:17:22.327" v="3112" actId="1035"/>
          <ac:cxnSpMkLst>
            <pc:docMk/>
            <pc:sldMk cId="3686676960" sldId="388"/>
            <ac:cxnSpMk id="14" creationId="{FD5B7BD6-37D1-F590-74A1-480B1D938EA9}"/>
          </ac:cxnSpMkLst>
        </pc:cxnChg>
      </pc:sldChg>
      <pc:sldChg chg="modSp mod modTransition modNotesTx">
        <pc:chgData name="代數白痴 顧" userId="316db6a4f7ef8138" providerId="LiveId" clId="{3856FC4E-B98E-4AE9-9752-576D732817E8}" dt="2023-08-31T08:11:25.935" v="2683"/>
        <pc:sldMkLst>
          <pc:docMk/>
          <pc:sldMk cId="151402070" sldId="390"/>
        </pc:sldMkLst>
        <pc:spChg chg="mod">
          <ac:chgData name="代數白痴 顧" userId="316db6a4f7ef8138" providerId="LiveId" clId="{3856FC4E-B98E-4AE9-9752-576D732817E8}" dt="2023-08-31T07:09:35.875" v="17" actId="20577"/>
          <ac:spMkLst>
            <pc:docMk/>
            <pc:sldMk cId="151402070" sldId="390"/>
            <ac:spMk id="2" creationId="{2ED883B7-7BB5-3569-0000-ECC75BEFD414}"/>
          </ac:spMkLst>
        </pc:spChg>
      </pc:sldChg>
      <pc:sldChg chg="addSp delSp modSp mod modTransition">
        <pc:chgData name="代數白痴 顧" userId="316db6a4f7ef8138" providerId="LiveId" clId="{3856FC4E-B98E-4AE9-9752-576D732817E8}" dt="2023-08-31T08:41:58.144" v="4467" actId="164"/>
        <pc:sldMkLst>
          <pc:docMk/>
          <pc:sldMk cId="3878279706" sldId="391"/>
        </pc:sldMkLst>
        <pc:spChg chg="mod">
          <ac:chgData name="代數白痴 顧" userId="316db6a4f7ef8138" providerId="LiveId" clId="{3856FC4E-B98E-4AE9-9752-576D732817E8}" dt="2023-08-31T08:34:05.422" v="4061" actId="165"/>
          <ac:spMkLst>
            <pc:docMk/>
            <pc:sldMk cId="3878279706" sldId="391"/>
            <ac:spMk id="6" creationId="{A3EF502E-F5C4-413C-AFDD-06B7D6CFAEAE}"/>
          </ac:spMkLst>
        </pc:spChg>
        <pc:spChg chg="mod">
          <ac:chgData name="代數白痴 顧" userId="316db6a4f7ef8138" providerId="LiveId" clId="{3856FC4E-B98E-4AE9-9752-576D732817E8}" dt="2023-08-31T08:34:05.422" v="4061" actId="165"/>
          <ac:spMkLst>
            <pc:docMk/>
            <pc:sldMk cId="3878279706" sldId="391"/>
            <ac:spMk id="8" creationId="{B7080E07-AD10-810E-BE74-3E3D9DFEAA34}"/>
          </ac:spMkLst>
        </pc:spChg>
        <pc:spChg chg="mod">
          <ac:chgData name="代數白痴 顧" userId="316db6a4f7ef8138" providerId="LiveId" clId="{3856FC4E-B98E-4AE9-9752-576D732817E8}" dt="2023-08-31T08:38:42.728" v="4380" actId="20577"/>
          <ac:spMkLst>
            <pc:docMk/>
            <pc:sldMk cId="3878279706" sldId="391"/>
            <ac:spMk id="9" creationId="{C3C4D356-E86E-2D30-1771-DC2F8E46956E}"/>
          </ac:spMkLst>
        </pc:spChg>
        <pc:spChg chg="mod">
          <ac:chgData name="代數白痴 顧" userId="316db6a4f7ef8138" providerId="LiveId" clId="{3856FC4E-B98E-4AE9-9752-576D732817E8}" dt="2023-08-31T08:34:05.422" v="4061" actId="165"/>
          <ac:spMkLst>
            <pc:docMk/>
            <pc:sldMk cId="3878279706" sldId="391"/>
            <ac:spMk id="10" creationId="{3DE5A842-2134-9639-2AC0-310AE1A246E8}"/>
          </ac:spMkLst>
        </pc:spChg>
        <pc:spChg chg="mod">
          <ac:chgData name="代數白痴 顧" userId="316db6a4f7ef8138" providerId="LiveId" clId="{3856FC4E-B98E-4AE9-9752-576D732817E8}" dt="2023-08-31T08:24:04.823" v="3666" actId="20577"/>
          <ac:spMkLst>
            <pc:docMk/>
            <pc:sldMk cId="3878279706" sldId="391"/>
            <ac:spMk id="23" creationId="{00000000-0000-0000-0000-000000000000}"/>
          </ac:spMkLst>
        </pc:spChg>
        <pc:spChg chg="add mod ord">
          <ac:chgData name="代數白痴 顧" userId="316db6a4f7ef8138" providerId="LiveId" clId="{3856FC4E-B98E-4AE9-9752-576D732817E8}" dt="2023-08-31T08:32:06.214" v="4003" actId="1038"/>
          <ac:spMkLst>
            <pc:docMk/>
            <pc:sldMk cId="3878279706" sldId="391"/>
            <ac:spMk id="37" creationId="{862F9F54-83D3-D86B-73F2-49F3515F2EE9}"/>
          </ac:spMkLst>
        </pc:spChg>
        <pc:spChg chg="add mod">
          <ac:chgData name="代數白痴 顧" userId="316db6a4f7ef8138" providerId="LiveId" clId="{3856FC4E-B98E-4AE9-9752-576D732817E8}" dt="2023-08-31T08:32:35.586" v="4013" actId="1076"/>
          <ac:spMkLst>
            <pc:docMk/>
            <pc:sldMk cId="3878279706" sldId="391"/>
            <ac:spMk id="38" creationId="{777648C4-CBDD-4851-BFF8-23D77340D413}"/>
          </ac:spMkLst>
        </pc:spChg>
        <pc:spChg chg="add mod">
          <ac:chgData name="代數白痴 顧" userId="316db6a4f7ef8138" providerId="LiveId" clId="{3856FC4E-B98E-4AE9-9752-576D732817E8}" dt="2023-08-31T08:32:41.763" v="4017" actId="1076"/>
          <ac:spMkLst>
            <pc:docMk/>
            <pc:sldMk cId="3878279706" sldId="391"/>
            <ac:spMk id="39" creationId="{64B45EE5-10B9-176B-64E6-CC2AEFEB10C5}"/>
          </ac:spMkLst>
        </pc:spChg>
        <pc:spChg chg="add mod">
          <ac:chgData name="代數白痴 顧" userId="316db6a4f7ef8138" providerId="LiveId" clId="{3856FC4E-B98E-4AE9-9752-576D732817E8}" dt="2023-08-31T08:32:51.833" v="4020" actId="1076"/>
          <ac:spMkLst>
            <pc:docMk/>
            <pc:sldMk cId="3878279706" sldId="391"/>
            <ac:spMk id="40" creationId="{6A3739CB-97F9-2DBD-80E4-111BDC996E13}"/>
          </ac:spMkLst>
        </pc:spChg>
        <pc:spChg chg="add mod">
          <ac:chgData name="代數白痴 顧" userId="316db6a4f7ef8138" providerId="LiveId" clId="{3856FC4E-B98E-4AE9-9752-576D732817E8}" dt="2023-08-31T08:33:05.675" v="4028" actId="1038"/>
          <ac:spMkLst>
            <pc:docMk/>
            <pc:sldMk cId="3878279706" sldId="391"/>
            <ac:spMk id="41" creationId="{8A0A87A7-99F5-6747-97D7-8BB8BAE61460}"/>
          </ac:spMkLst>
        </pc:spChg>
        <pc:spChg chg="add mod">
          <ac:chgData name="代數白痴 顧" userId="316db6a4f7ef8138" providerId="LiveId" clId="{3856FC4E-B98E-4AE9-9752-576D732817E8}" dt="2023-08-31T08:33:18.489" v="4033" actId="1076"/>
          <ac:spMkLst>
            <pc:docMk/>
            <pc:sldMk cId="3878279706" sldId="391"/>
            <ac:spMk id="42" creationId="{9DA7DC3B-34C3-97EF-B242-01EFAEA5727A}"/>
          </ac:spMkLst>
        </pc:spChg>
        <pc:spChg chg="add mod">
          <ac:chgData name="代數白痴 顧" userId="316db6a4f7ef8138" providerId="LiveId" clId="{3856FC4E-B98E-4AE9-9752-576D732817E8}" dt="2023-08-31T08:33:30.469" v="4043" actId="1038"/>
          <ac:spMkLst>
            <pc:docMk/>
            <pc:sldMk cId="3878279706" sldId="391"/>
            <ac:spMk id="43" creationId="{E281B820-A570-0E31-3D9A-85DDC357478B}"/>
          </ac:spMkLst>
        </pc:spChg>
        <pc:spChg chg="add mod">
          <ac:chgData name="代數白痴 顧" userId="316db6a4f7ef8138" providerId="LiveId" clId="{3856FC4E-B98E-4AE9-9752-576D732817E8}" dt="2023-08-31T08:33:46.286" v="4058" actId="1035"/>
          <ac:spMkLst>
            <pc:docMk/>
            <pc:sldMk cId="3878279706" sldId="391"/>
            <ac:spMk id="44" creationId="{FACF0C85-6557-C798-0623-94DC9BB09636}"/>
          </ac:spMkLst>
        </pc:spChg>
        <pc:spChg chg="mod">
          <ac:chgData name="代數白痴 顧" userId="316db6a4f7ef8138" providerId="LiveId" clId="{3856FC4E-B98E-4AE9-9752-576D732817E8}" dt="2023-08-31T08:28:33.472" v="3952" actId="20577"/>
          <ac:spMkLst>
            <pc:docMk/>
            <pc:sldMk cId="3878279706" sldId="391"/>
            <ac:spMk id="60" creationId="{90ECAF3B-FFFF-A531-AFBE-31708C7D891C}"/>
          </ac:spMkLst>
        </pc:spChg>
        <pc:spChg chg="add mod">
          <ac:chgData name="代數白痴 顧" userId="316db6a4f7ef8138" providerId="LiveId" clId="{3856FC4E-B98E-4AE9-9752-576D732817E8}" dt="2023-08-31T08:41:58.144" v="4467" actId="164"/>
          <ac:spMkLst>
            <pc:docMk/>
            <pc:sldMk cId="3878279706" sldId="391"/>
            <ac:spMk id="63" creationId="{B206B97D-59FF-7A9B-86DE-BBE609423E27}"/>
          </ac:spMkLst>
        </pc:spChg>
        <pc:spChg chg="add mod">
          <ac:chgData name="代數白痴 顧" userId="316db6a4f7ef8138" providerId="LiveId" clId="{3856FC4E-B98E-4AE9-9752-576D732817E8}" dt="2023-08-31T08:41:58.144" v="4467" actId="164"/>
          <ac:spMkLst>
            <pc:docMk/>
            <pc:sldMk cId="3878279706" sldId="391"/>
            <ac:spMk id="64" creationId="{D0AFF05A-22C8-05D7-2DC0-F14E5B85A277}"/>
          </ac:spMkLst>
        </pc:spChg>
        <pc:spChg chg="add mod">
          <ac:chgData name="代數白痴 顧" userId="316db6a4f7ef8138" providerId="LiveId" clId="{3856FC4E-B98E-4AE9-9752-576D732817E8}" dt="2023-08-31T08:41:58.144" v="4467" actId="164"/>
          <ac:spMkLst>
            <pc:docMk/>
            <pc:sldMk cId="3878279706" sldId="391"/>
            <ac:spMk id="65" creationId="{609DEE1E-FB5B-DD37-08C6-90DE5C7FEC03}"/>
          </ac:spMkLst>
        </pc:spChg>
        <pc:spChg chg="add mod">
          <ac:chgData name="代數白痴 顧" userId="316db6a4f7ef8138" providerId="LiveId" clId="{3856FC4E-B98E-4AE9-9752-576D732817E8}" dt="2023-08-31T08:41:58.144" v="4467" actId="164"/>
          <ac:spMkLst>
            <pc:docMk/>
            <pc:sldMk cId="3878279706" sldId="391"/>
            <ac:spMk id="68" creationId="{46025E8E-9EFE-D82E-6668-AFD2287844C4}"/>
          </ac:spMkLst>
        </pc:spChg>
        <pc:spChg chg="add mod">
          <ac:chgData name="代數白痴 顧" userId="316db6a4f7ef8138" providerId="LiveId" clId="{3856FC4E-B98E-4AE9-9752-576D732817E8}" dt="2023-08-31T08:41:58.144" v="4467" actId="164"/>
          <ac:spMkLst>
            <pc:docMk/>
            <pc:sldMk cId="3878279706" sldId="391"/>
            <ac:spMk id="69" creationId="{575671E8-F779-5A73-1DB1-3C67B15E7534}"/>
          </ac:spMkLst>
        </pc:spChg>
        <pc:spChg chg="add mod">
          <ac:chgData name="代數白痴 顧" userId="316db6a4f7ef8138" providerId="LiveId" clId="{3856FC4E-B98E-4AE9-9752-576D732817E8}" dt="2023-08-31T08:41:58.144" v="4467" actId="164"/>
          <ac:spMkLst>
            <pc:docMk/>
            <pc:sldMk cId="3878279706" sldId="391"/>
            <ac:spMk id="70" creationId="{80132F45-6D1D-BBDF-C80B-D5CEF4914C82}"/>
          </ac:spMkLst>
        </pc:spChg>
        <pc:grpChg chg="mod topLvl">
          <ac:chgData name="代數白痴 顧" userId="316db6a4f7ef8138" providerId="LiveId" clId="{3856FC4E-B98E-4AE9-9752-576D732817E8}" dt="2023-08-31T08:41:58.144" v="4467" actId="164"/>
          <ac:grpSpMkLst>
            <pc:docMk/>
            <pc:sldMk cId="3878279706" sldId="391"/>
            <ac:grpSpMk id="3" creationId="{B7912554-F7C1-5852-8AB5-6489B5423E94}"/>
          </ac:grpSpMkLst>
        </pc:grpChg>
        <pc:grpChg chg="del">
          <ac:chgData name="代數白痴 顧" userId="316db6a4f7ef8138" providerId="LiveId" clId="{3856FC4E-B98E-4AE9-9752-576D732817E8}" dt="2023-08-31T08:34:05.422" v="4061" actId="165"/>
          <ac:grpSpMkLst>
            <pc:docMk/>
            <pc:sldMk cId="3878279706" sldId="391"/>
            <ac:grpSpMk id="22" creationId="{16BAD442-6B6F-BACC-C34E-84F26CFBAF02}"/>
          </ac:grpSpMkLst>
        </pc:grpChg>
        <pc:grpChg chg="add mod">
          <ac:chgData name="代數白痴 顧" userId="316db6a4f7ef8138" providerId="LiveId" clId="{3856FC4E-B98E-4AE9-9752-576D732817E8}" dt="2023-08-31T08:41:58.144" v="4467" actId="164"/>
          <ac:grpSpMkLst>
            <pc:docMk/>
            <pc:sldMk cId="3878279706" sldId="391"/>
            <ac:grpSpMk id="71" creationId="{DF229E06-BB3B-7FB1-4813-F4B8636432B4}"/>
          </ac:grpSpMkLst>
        </pc:grpChg>
        <pc:graphicFrameChg chg="del">
          <ac:chgData name="代數白痴 顧" userId="316db6a4f7ef8138" providerId="LiveId" clId="{3856FC4E-B98E-4AE9-9752-576D732817E8}" dt="2023-08-31T08:25:03.652" v="3675" actId="478"/>
          <ac:graphicFrameMkLst>
            <pc:docMk/>
            <pc:sldMk cId="3878279706" sldId="391"/>
            <ac:graphicFrameMk id="5" creationId="{F35BE885-4268-A556-A3F7-704B9E93CB33}"/>
          </ac:graphicFrameMkLst>
        </pc:graphicFrameChg>
        <pc:graphicFrameChg chg="del">
          <ac:chgData name="代數白痴 顧" userId="316db6a4f7ef8138" providerId="LiveId" clId="{3856FC4E-B98E-4AE9-9752-576D732817E8}" dt="2023-08-31T08:25:03.652" v="3675" actId="478"/>
          <ac:graphicFrameMkLst>
            <pc:docMk/>
            <pc:sldMk cId="3878279706" sldId="391"/>
            <ac:graphicFrameMk id="7" creationId="{BD9C0E57-CE3F-24A4-199D-C0FA0C785C6B}"/>
          </ac:graphicFrameMkLst>
        </pc:graphicFrameChg>
        <pc:graphicFrameChg chg="del">
          <ac:chgData name="代數白痴 顧" userId="316db6a4f7ef8138" providerId="LiveId" clId="{3856FC4E-B98E-4AE9-9752-576D732817E8}" dt="2023-08-31T08:25:03.652" v="3675" actId="478"/>
          <ac:graphicFrameMkLst>
            <pc:docMk/>
            <pc:sldMk cId="3878279706" sldId="391"/>
            <ac:graphicFrameMk id="13" creationId="{38BC7C49-DCAA-6986-801F-CC0A4BB59ADC}"/>
          </ac:graphicFrameMkLst>
        </pc:graphicFrameChg>
        <pc:graphicFrameChg chg="mod topLvl">
          <ac:chgData name="代數白痴 顧" userId="316db6a4f7ef8138" providerId="LiveId" clId="{3856FC4E-B98E-4AE9-9752-576D732817E8}" dt="2023-08-31T08:41:58.144" v="4467" actId="164"/>
          <ac:graphicFrameMkLst>
            <pc:docMk/>
            <pc:sldMk cId="3878279706" sldId="391"/>
            <ac:graphicFrameMk id="14" creationId="{8EA853F1-90D0-2B08-D077-099FFD116556}"/>
          </ac:graphicFrameMkLst>
        </pc:graphicFrameChg>
        <pc:graphicFrameChg chg="del">
          <ac:chgData name="代數白痴 顧" userId="316db6a4f7ef8138" providerId="LiveId" clId="{3856FC4E-B98E-4AE9-9752-576D732817E8}" dt="2023-08-31T08:34:01.824" v="4060" actId="478"/>
          <ac:graphicFrameMkLst>
            <pc:docMk/>
            <pc:sldMk cId="3878279706" sldId="391"/>
            <ac:graphicFrameMk id="17" creationId="{BD4C6319-14C4-DDD6-2588-0FABD8AFE7D6}"/>
          </ac:graphicFrameMkLst>
        </pc:graphicFrameChg>
        <pc:graphicFrameChg chg="del">
          <ac:chgData name="代數白痴 顧" userId="316db6a4f7ef8138" providerId="LiveId" clId="{3856FC4E-B98E-4AE9-9752-576D732817E8}" dt="2023-08-31T08:33:57.894" v="4059" actId="478"/>
          <ac:graphicFrameMkLst>
            <pc:docMk/>
            <pc:sldMk cId="3878279706" sldId="391"/>
            <ac:graphicFrameMk id="21" creationId="{F9CF2B0A-9E17-6BBF-E931-85A0497C9C5C}"/>
          </ac:graphicFrameMkLst>
        </pc:graphicFrameChg>
        <pc:graphicFrameChg chg="add mod">
          <ac:chgData name="代數白痴 顧" userId="316db6a4f7ef8138" providerId="LiveId" clId="{3856FC4E-B98E-4AE9-9752-576D732817E8}" dt="2023-08-31T08:41:58.144" v="4467" actId="164"/>
          <ac:graphicFrameMkLst>
            <pc:docMk/>
            <pc:sldMk cId="3878279706" sldId="391"/>
            <ac:graphicFrameMk id="49" creationId="{BB78D908-BC17-1D21-4A0A-F5BE5D68126A}"/>
          </ac:graphicFrameMkLst>
        </pc:graphicFrameChg>
        <pc:graphicFrameChg chg="add mod">
          <ac:chgData name="代數白痴 顧" userId="316db6a4f7ef8138" providerId="LiveId" clId="{3856FC4E-B98E-4AE9-9752-576D732817E8}" dt="2023-08-31T08:41:58.144" v="4467" actId="164"/>
          <ac:graphicFrameMkLst>
            <pc:docMk/>
            <pc:sldMk cId="3878279706" sldId="391"/>
            <ac:graphicFrameMk id="50" creationId="{EA733B3D-3322-A9B3-D75B-D8C7F6361C23}"/>
          </ac:graphicFrameMkLst>
        </pc:graphicFrameChg>
        <pc:graphicFrameChg chg="add mod">
          <ac:chgData name="代數白痴 顧" userId="316db6a4f7ef8138" providerId="LiveId" clId="{3856FC4E-B98E-4AE9-9752-576D732817E8}" dt="2023-08-31T08:41:58.144" v="4467" actId="164"/>
          <ac:graphicFrameMkLst>
            <pc:docMk/>
            <pc:sldMk cId="3878279706" sldId="391"/>
            <ac:graphicFrameMk id="51" creationId="{0805FC6F-4327-5269-B1FE-E3F55625B13E}"/>
          </ac:graphicFrameMkLst>
        </pc:graphicFrameChg>
        <pc:picChg chg="add del mod">
          <ac:chgData name="代數白痴 顧" userId="316db6a4f7ef8138" providerId="LiveId" clId="{3856FC4E-B98E-4AE9-9752-576D732817E8}" dt="2023-08-31T08:30:37.547" v="3984" actId="478"/>
          <ac:picMkLst>
            <pc:docMk/>
            <pc:sldMk cId="3878279706" sldId="391"/>
            <ac:picMk id="20" creationId="{6F0DA2EC-48F4-F463-C3D3-6F30F3E24628}"/>
          </ac:picMkLst>
        </pc:picChg>
        <pc:picChg chg="add del mod">
          <ac:chgData name="代數白痴 顧" userId="316db6a4f7ef8138" providerId="LiveId" clId="{3856FC4E-B98E-4AE9-9752-576D732817E8}" dt="2023-08-31T08:41:48.024" v="4466" actId="478"/>
          <ac:picMkLst>
            <pc:docMk/>
            <pc:sldMk cId="3878279706" sldId="391"/>
            <ac:picMk id="53" creationId="{A27DF50E-2996-F07B-390A-2039475FF5CA}"/>
          </ac:picMkLst>
        </pc:picChg>
        <pc:cxnChg chg="mod">
          <ac:chgData name="代數白痴 顧" userId="316db6a4f7ef8138" providerId="LiveId" clId="{3856FC4E-B98E-4AE9-9752-576D732817E8}" dt="2023-08-31T08:39:08.945" v="4416" actId="14100"/>
          <ac:cxnSpMkLst>
            <pc:docMk/>
            <pc:sldMk cId="3878279706" sldId="391"/>
            <ac:cxnSpMk id="4" creationId="{83F64235-E818-7663-F7B2-DBAE45A493C5}"/>
          </ac:cxnSpMkLst>
        </pc:cxnChg>
        <pc:cxnChg chg="del">
          <ac:chgData name="代數白痴 顧" userId="316db6a4f7ef8138" providerId="LiveId" clId="{3856FC4E-B98E-4AE9-9752-576D732817E8}" dt="2023-08-31T08:26:51.365" v="3890" actId="478"/>
          <ac:cxnSpMkLst>
            <pc:docMk/>
            <pc:sldMk cId="3878279706" sldId="391"/>
            <ac:cxnSpMk id="11" creationId="{F8ECAA13-7598-52F0-1CC5-AC60B3617B03}"/>
          </ac:cxnSpMkLst>
        </pc:cxnChg>
        <pc:cxnChg chg="add mod">
          <ac:chgData name="代數白痴 顧" userId="316db6a4f7ef8138" providerId="LiveId" clId="{3856FC4E-B98E-4AE9-9752-576D732817E8}" dt="2023-08-31T08:27:51.790" v="3901" actId="692"/>
          <ac:cxnSpMkLst>
            <pc:docMk/>
            <pc:sldMk cId="3878279706" sldId="391"/>
            <ac:cxnSpMk id="12" creationId="{68096675-69AA-D9E9-98C3-8AF9F7423925}"/>
          </ac:cxnSpMkLst>
        </pc:cxnChg>
        <pc:cxnChg chg="add del mod">
          <ac:chgData name="代數白痴 顧" userId="316db6a4f7ef8138" providerId="LiveId" clId="{3856FC4E-B98E-4AE9-9752-576D732817E8}" dt="2023-08-31T08:27:54.215" v="3902" actId="478"/>
          <ac:cxnSpMkLst>
            <pc:docMk/>
            <pc:sldMk cId="3878279706" sldId="391"/>
            <ac:cxnSpMk id="15" creationId="{13E38DC0-642B-35CD-DCAE-267C00D11DF9}"/>
          </ac:cxnSpMkLst>
        </pc:cxnChg>
        <pc:cxnChg chg="del">
          <ac:chgData name="代數白痴 顧" userId="316db6a4f7ef8138" providerId="LiveId" clId="{3856FC4E-B98E-4AE9-9752-576D732817E8}" dt="2023-08-31T08:39:03.584" v="4415" actId="478"/>
          <ac:cxnSpMkLst>
            <pc:docMk/>
            <pc:sldMk cId="3878279706" sldId="391"/>
            <ac:cxnSpMk id="16" creationId="{FFF53457-B98E-3AFB-C4B2-6499CF557CF7}"/>
          </ac:cxnSpMkLst>
        </pc:cxnChg>
        <pc:cxnChg chg="add mod">
          <ac:chgData name="代數白痴 顧" userId="316db6a4f7ef8138" providerId="LiveId" clId="{3856FC4E-B98E-4AE9-9752-576D732817E8}" dt="2023-08-31T08:28:02.266" v="3942" actId="1038"/>
          <ac:cxnSpMkLst>
            <pc:docMk/>
            <pc:sldMk cId="3878279706" sldId="391"/>
            <ac:cxnSpMk id="18" creationId="{FE1CAECD-D69D-B533-27E3-D8FA3A145FE5}"/>
          </ac:cxnSpMkLst>
        </pc:cxnChg>
        <pc:cxnChg chg="add mod">
          <ac:chgData name="代數白痴 顧" userId="316db6a4f7ef8138" providerId="LiveId" clId="{3856FC4E-B98E-4AE9-9752-576D732817E8}" dt="2023-08-31T08:28:22.153" v="3950" actId="1038"/>
          <ac:cxnSpMkLst>
            <pc:docMk/>
            <pc:sldMk cId="3878279706" sldId="391"/>
            <ac:cxnSpMk id="19" creationId="{D2CF4DE7-ABA1-AB14-C47B-4BE19BF35003}"/>
          </ac:cxnSpMkLst>
        </pc:cxnChg>
        <pc:cxnChg chg="add mod">
          <ac:chgData name="代數白痴 顧" userId="316db6a4f7ef8138" providerId="LiveId" clId="{3856FC4E-B98E-4AE9-9752-576D732817E8}" dt="2023-08-31T08:30:44.811" v="3986" actId="692"/>
          <ac:cxnSpMkLst>
            <pc:docMk/>
            <pc:sldMk cId="3878279706" sldId="391"/>
            <ac:cxnSpMk id="25" creationId="{2C03656B-59F5-D060-2AF3-2730ADCEEB59}"/>
          </ac:cxnSpMkLst>
        </pc:cxnChg>
        <pc:cxnChg chg="add mod">
          <ac:chgData name="代數白痴 顧" userId="316db6a4f7ef8138" providerId="LiveId" clId="{3856FC4E-B98E-4AE9-9752-576D732817E8}" dt="2023-08-31T08:30:44.811" v="3986" actId="692"/>
          <ac:cxnSpMkLst>
            <pc:docMk/>
            <pc:sldMk cId="3878279706" sldId="391"/>
            <ac:cxnSpMk id="27" creationId="{4C381C8F-5BDF-A73F-F7DF-B7AC5CBF444D}"/>
          </ac:cxnSpMkLst>
        </pc:cxnChg>
        <pc:cxnChg chg="add mod">
          <ac:chgData name="代數白痴 顧" userId="316db6a4f7ef8138" providerId="LiveId" clId="{3856FC4E-B98E-4AE9-9752-576D732817E8}" dt="2023-08-31T08:30:55.968" v="3989" actId="692"/>
          <ac:cxnSpMkLst>
            <pc:docMk/>
            <pc:sldMk cId="3878279706" sldId="391"/>
            <ac:cxnSpMk id="29" creationId="{A16FD2AF-86A1-535D-4348-73D60877E31F}"/>
          </ac:cxnSpMkLst>
        </pc:cxnChg>
        <pc:cxnChg chg="add mod">
          <ac:chgData name="代數白痴 顧" userId="316db6a4f7ef8138" providerId="LiveId" clId="{3856FC4E-B98E-4AE9-9752-576D732817E8}" dt="2023-08-31T08:30:55.968" v="3989" actId="692"/>
          <ac:cxnSpMkLst>
            <pc:docMk/>
            <pc:sldMk cId="3878279706" sldId="391"/>
            <ac:cxnSpMk id="32" creationId="{F52DF7B7-0F9D-D597-5D1E-42638D53CB70}"/>
          </ac:cxnSpMkLst>
        </pc:cxnChg>
        <pc:cxnChg chg="add mod">
          <ac:chgData name="代數白痴 顧" userId="316db6a4f7ef8138" providerId="LiveId" clId="{3856FC4E-B98E-4AE9-9752-576D732817E8}" dt="2023-08-31T08:41:58.144" v="4467" actId="164"/>
          <ac:cxnSpMkLst>
            <pc:docMk/>
            <pc:sldMk cId="3878279706" sldId="391"/>
            <ac:cxnSpMk id="46" creationId="{1C6CD1EB-04BB-7EDD-96A9-52984FEA8500}"/>
          </ac:cxnSpMkLst>
        </pc:cxnChg>
        <pc:cxnChg chg="add mod">
          <ac:chgData name="代數白痴 顧" userId="316db6a4f7ef8138" providerId="LiveId" clId="{3856FC4E-B98E-4AE9-9752-576D732817E8}" dt="2023-08-31T08:41:58.144" v="4467" actId="164"/>
          <ac:cxnSpMkLst>
            <pc:docMk/>
            <pc:sldMk cId="3878279706" sldId="391"/>
            <ac:cxnSpMk id="47" creationId="{6FC17BA4-0E99-08B6-EDFE-874D8436B5EA}"/>
          </ac:cxnSpMkLst>
        </pc:cxnChg>
        <pc:cxnChg chg="add mod">
          <ac:chgData name="代數白痴 顧" userId="316db6a4f7ef8138" providerId="LiveId" clId="{3856FC4E-B98E-4AE9-9752-576D732817E8}" dt="2023-08-31T08:41:58.144" v="4467" actId="164"/>
          <ac:cxnSpMkLst>
            <pc:docMk/>
            <pc:sldMk cId="3878279706" sldId="391"/>
            <ac:cxnSpMk id="48" creationId="{9F4D12BC-6757-1CDF-FE4B-8935DC518400}"/>
          </ac:cxnSpMkLst>
        </pc:cxnChg>
        <pc:cxnChg chg="add mod">
          <ac:chgData name="代數白痴 顧" userId="316db6a4f7ef8138" providerId="LiveId" clId="{3856FC4E-B98E-4AE9-9752-576D732817E8}" dt="2023-08-31T08:41:58.144" v="4467" actId="164"/>
          <ac:cxnSpMkLst>
            <pc:docMk/>
            <pc:sldMk cId="3878279706" sldId="391"/>
            <ac:cxnSpMk id="55" creationId="{8AF05C21-AB5F-88D8-DFD3-D4F405697F50}"/>
          </ac:cxnSpMkLst>
        </pc:cxnChg>
        <pc:cxnChg chg="add mod">
          <ac:chgData name="代數白痴 顧" userId="316db6a4f7ef8138" providerId="LiveId" clId="{3856FC4E-B98E-4AE9-9752-576D732817E8}" dt="2023-08-31T08:41:58.144" v="4467" actId="164"/>
          <ac:cxnSpMkLst>
            <pc:docMk/>
            <pc:sldMk cId="3878279706" sldId="391"/>
            <ac:cxnSpMk id="57" creationId="{C4839615-FF1C-B6E1-725B-6128E7FE5332}"/>
          </ac:cxnSpMkLst>
        </pc:cxnChg>
        <pc:cxnChg chg="add mod">
          <ac:chgData name="代數白痴 顧" userId="316db6a4f7ef8138" providerId="LiveId" clId="{3856FC4E-B98E-4AE9-9752-576D732817E8}" dt="2023-08-31T08:41:58.144" v="4467" actId="164"/>
          <ac:cxnSpMkLst>
            <pc:docMk/>
            <pc:sldMk cId="3878279706" sldId="391"/>
            <ac:cxnSpMk id="59" creationId="{2A126D02-9562-8A8B-921B-E429165777A9}"/>
          </ac:cxnSpMkLst>
        </pc:cxnChg>
        <pc:cxnChg chg="add mod">
          <ac:chgData name="代數白痴 顧" userId="316db6a4f7ef8138" providerId="LiveId" clId="{3856FC4E-B98E-4AE9-9752-576D732817E8}" dt="2023-08-31T08:41:58.144" v="4467" actId="164"/>
          <ac:cxnSpMkLst>
            <pc:docMk/>
            <pc:sldMk cId="3878279706" sldId="391"/>
            <ac:cxnSpMk id="62" creationId="{485408FC-2818-93D6-3D07-299056613B39}"/>
          </ac:cxnSpMkLst>
        </pc:cxnChg>
      </pc:sldChg>
    </pc:docChg>
  </pc:docChgLst>
</pc:chgInfo>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6:54:07.43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00FF"/>
    </inkml:brush>
  </inkml:definitions>
  <inkml:trace contextRef="#ctx0" brushRef="#br0">7978 3511 82 0,'0'0'0'0,"0"0"89"16,0 0-48-16,0 0-8 0,0 0 2 15,0 0-10-15,0 0-28 0,0 0 6 16,-2 0 8-16,2 0-10 16,0 0 2-16,0 0-2 0,0 0-1 15,0 0 0-15,0 0 0 0,0 1 1 16,0-1-1-16,0 1-1 0,0 0 1 16,0 1-4-16,0-2 3 0,0 0 0 15,0 1-1-15,0-1-3 0,0 0-4 16,0 1-1-16,0 0 1 15,0-1 3-15,0 0-4 0,0 0 0 16,0 0 3-16,0 0-2 0,0 0-13 16,0 0-23-16,0 0 20 0,0 0 14 15,0 0 5-15,0 0 3 0,0 1 1 16,0 0-16-16,0-1-21 16,0 0-4-16</inkml:trace>
  <inkml:trace contextRef="#ctx0" brushRef="#br0" timeOffset="4754.28">7445 7450 418 0,'0'0'0'0,"0"0"0"0,0 0 226 16,0 0-164-16,0 0 52 0,0 0-30 15,0 0-20-15,0 0-8 16,0 0-3-16,-3 1 6 0,3-1 2 15,0 0-19-15,0 0-2 0,-2 0 6 16,2 0-8-16,0 0-7 0,0 0 3 16,0 0-3-16,-2 0-4 0,2 0 5 15,0 0-5-15,0 0-4 0,0 0 0 16,0 0-4-16,0 0-4 16,0 0 1-16,0 0 0 0,0 0-4 15,0 0 1-15,0 0 0 16,4 1-7-16,-2 1 2 0,-2-2 3 0,1 2-3 15,-1-2 1-15,0 0 1 0,0 0-4 16,0 0 1-16,0 0 0 0,0 0-5 16,0 0-1-16,0 0 3 15,0 0-5-15,0 2 0 0,6 2-27 16,-6 2-119-16,1 0-153 0,-1-6-396 16</inkml:trace>
  <inkml:trace contextRef="#ctx0" brushRef="#br0" timeOffset="14771.26">1907 9965 387 0,'0'0'0'16,"0"0"118"-16,0 4 10 0,0-2-51 15,0-2 13-15,0 0 11 0,-2 0-22 16,0-4-20-16,2 3-3 16,0 1 7-16,0 0-14 0,0 0-3 15,0 0 0-15,0 0-8 0,0 0-4 16,0 0-12-16,0 0-10 0,0 0-1 15,0 0 5-15,0 0-9 0,4 0-1 16,-2 0 3-16,-1 0-2 0,8-1 8 16,-5-1 4-16,-2 0-4 15,1 1-1-15,4-1 0 0,2-1-6 16,5 3 1-16,-3-2 5 16,5-3-8-16,0 1-1 0,0 0 2 0,1-1-6 15,4 0-2-15,1 0 2 0,-1 1 4 16,2 0-5-16,-4-1 0 0,1 0 3 15,1 4-3-15,-3-3 0 16,-2 1 1-16,-7 0-2 0,-1 1 2 16,-2 1-2-16,-5 1-2 0,1-3 6 15,0 3-2-15,-2 0-2 0,2 0 2 16,1 0 1-16,-3 0-2 0,0 0 0 16,0 0 3-16,0 0-5 15,0 0 4-15,0 0 3 0,0 0-4 16,0-1 5-16,0 1-5 0,0 0-1 15,0 0 0-15,0 0 10 0,0 0-9 16,0 0 7-16,0 0-5 0,0 0 3 16,0 0 7-16,0 0-5 0,0 0 3 15,0 0 0-15,0 0-4 0,0 0 0 16,0-2 3-16,0 1-4 16,0-1 0-16,0 0 8 0,0-4-4 15,-3 1-2-15,1-6 4 0,0-2-10 16,0-2 0-16,1-3 3 15,-5 1-6-15,-1-2 0 0,2-4 2 0,3 0 2 16,-3 1-3-16,1-1 0 0,-1-1 0 16,2 4-3-16,1 1 6 15,-2 1-2-15,2 2-4 0,1 2 6 16,1 6 0-16,0-2-3 0,-2 3 0 16,2 0 0-16,-5 1-1 0,5 1 2 15,0-3 0-15,0 0-4 0,0-1 6 16,0 2-4-16,0-4-1 0,0 4 4 15,-2 0-3-15,2 2 0 16,0 0 2-16,0 4 0 0,0-1-4 16,0 1 6-16,0 1 1 0,0 0-4 15,0 0 7-15,0 0-6 0,0 0 2 16,0 0 5 0,0 0-3-16,-2 0 3 0,2 0 2 0,0 0-9 15,0 0-2-15,0 0 2 0,0 0 2 0,0 0-6 16,0 0 6-16,0 0-3 15,0 0-1-15,0 0 2 0,0 0 1 16,0 0-2-16,-2 0 0 0,2 0 9 16,0 0-6-16,0 0 7 15,0 0-8-15,0 0-4 0,0 0 4 16,0 0 0-16,0 0-5 0,0 0 5 16,0 0-4-16,0 0-1 0,0 0 5 15,0 0-3-15,0 0 0 0,0 0 2 16,0 0-1-16,0 0-1 0,0 0 2 15,0 0-1-15,0 0-5 16,0 0 6-16,0 0-2 0,0 0-6 16,0 0 9-16,0 0-4 0,0 0-4 15,0 0 11-15,0 0-7 0,0 0-2 16,0 0 8-16,0 0-6 0,0 0-4 16,0 0 10-16,0 0-6 0,0 0-2 15,0 0 6-15,0 0-4 0,0 0-1 16,0 0 6-1,0 0-5-15,0 0-5 0,0 0 10 0,0 0-6 16,0 0-9-16,0 0 6 0,0 0-9 16,0 0-22-16,0 0-1 0,0 0-10 15,0 0-13-15,0 0 15 0,0 0 0 16,0 1-28-16,0 5 6 0,0 3-41 16,0 0-90-16,0-2-44 15,0 2-98-15</inkml:trace>
  <inkml:trace contextRef="#ctx0" brushRef="#br0" timeOffset="18037.77">6619 12215 293 0,'0'0'0'0,"0"0"84"16,0 0-40-16,0 0-6 0,0 0-9 15,0 0 7-15,0 0 1 0,0 0-10 16,0 0-6-16,0 15-5 16,0-13 14-16,0 3-12 0,0-3-1 15,0 0 3-15,0 3 8 0,0-3-17 16,0 1 2-16,0 1 5 0,0-3-2 15,0 2 9-15,0-2 9 0,0 1-10 16,0-2-7-16,0 2-3 16,0-1-8-16,0-1 3 0,0 0 13 15,0 0 3-15,0 1 13 0,0-1 8 16,0 0 4-16,0 0-1 0,0 0 4 16,0 0-5-16,0 0-4 0,0 0-7 15,0 0-13-15,0 0-7 0,0 0 4 16,0 0-15-16,0 0 6 15,0 0 6-15,0 0-12 0,0 0 5 16,0 0 5-16,0 0-5 0,0 0 7 16,0 0 6-16,0 0-8 0,0 0 4 15,0 0 7-15,0-1-9 0,0 1 2 16,0-1 10-16,0 1-16 16,0 0 0-16,0-2 10 0,0 1-15 15,0-6 8-15,0 0 1 16,0-3-11-16,0 0 2 0,0-3 8 0,0-4-17 15,0-1 0-15,0-5 16 0,-7-1-19 16,5-5 6-16,-3-1 3 0,3 1-10 16,1 2 6-16,-1 7 6 0,2 3-16 15,0 3 9-15,0 7 6 0,0-1-14 16,0 3 7-16,0 0 7 16,0 1-14-16,0 2 7 0,0 0 7 15,0 1-14-15,0-2 3 0,0-2 5 16,0 0-2-16,0 2 1 0,0 1 4 15,0-2-8-15,2-2 1 0,-1 1 4 16,1 0-2-16,2 2-1 16,-3-1 3-16,1 2-2 0,-2 0-1 15,0 1 7-15,2 1-10 0,-2 0 3 16,0 0 2-16,0 0 0 0,0 0-2 16,2 0 3-16,-2 0-2 0,0 0-1 15,0 0 3-15,0 0-1 16,0 0 1-16,0 0 6 0,0 0-14 15,0 0 7-15,0 0 8 0,0 0-16 16,0 0 9-16,0 0 5 16,0 0-12-16,3 0 6 0,-3 0 8 0,0 0-16 15,0 0 7-15,0-2 1 0,0 1 0 16,0-2-2-16,0 0 11 0,0 0-15 16,2 0 5-16,0 0 2 15,0 1-2-15,-1-1 2 0,-1-1 6 16,2 2-14-16,0-2 7 0,0 1 7 15,-2-2-14-15,0 1 7 0,0-1 7 16,0 1-14-16,1 1 6 0,3 1 2 16,-2 1-2-16,-2 0-1 15,1 1 4-15,1 0-2 0,-2-2 2 16,0 1 7-16,0 0-18 0,0-1 9 16,0-1 0-16,0 3 0 0,0-3 1 15,0 3 6 1,0-2-14-16,4 1 5 0,-4 1 2 0,0 0 0 0,0 0 2 15,0 0 7-15,0 0-18 0,0 0 12 16,0 0 6-16,0 0-15 16,0 0 8-16,0 0 5 0,0 0-13 15,0 0 7-15,0 0 7 0,0 0-15 16,0 0 6-16,0 0 2 16,0 0-1-16,0 0 2 0,0 1 8 0,0-1-17 15,0 0 11-15,0 0 4 0,0 0-12 16,0 0 8-16,0 0 5 15,0 0-11-15,0 0 4 0,0 0 9 16,0 0-18-16,0 0 7 0,0 1 0 16,0-1 0-16,0 0 0 0,0 0 0 15,0 0 0-15,2 0-2 0,-1 0 3 16,-1 0-2-16,7 2-5 16,-5-1 6-16,5 3 0 0,0-1 0 15,0 1 0-15,2-2 3 0,0 0-2 16,0-2 8-16,0 3-17 0,0 0 10 15,1-2 6-15,1 2-16 0,-1 0 7 16,-1-2 2 0,2 0 0-16,-2-1 1 0,-4 2 7 0,4-2-18 15,0 0 9-15,-2 1 0 0,0-1 0 16,0 0 0-16,2 0 0 0,-2 0 2 16,2 0-3-16,0 0 2 0,-1 0-2 15,-1 0 2-15,1 0 6 0,-1 0-14 16,0 0 7-16,0 0 8 15,0 0-16-15,2 0 7 0,-2 0 1 16,0 0 0-16,0 0 0 0,0 0 9 16,-2 0-18-16,1 0 9 0,1-1 0 15,-2-1 0-15,2 2-1 0,0 0 1 16,-3 0 0-16,-3 0 0 16,3-1 0-16,0 1 2 0,-3 0-4 15,5 0 4 1,-6 0-2-16,1 0-2 0,1 0 4 0,-2 0-1 0,2 0-4 15,-2 0 6-15,0 0-6 0,0 0 3 16,0 0 0-16,0 0 1 0,2 0-1 16,-2 0 0-16,0 0 4 15,0 0-6-15,0 0 4 0,0 0-2 16,0 0-3-16,0 0 6 16,0 0-2-16,0 0-4 0,0 0 6 0,0 0-3 15,0 0-2-15,0 0 4 0,0 0 0 16,0 0 0-16,0 0 10 0,0 0-18 15,0 0 6-15,0 0 0 16,0 0 4-16,0 0-7 0,0 0 6 16,0 0-2-16,0 0-4 0,0 0 6 31,0 0-2-31,0 0-5 0,0 0 8 16,0 0-6-16,0 0 2 0,-2 0 0 15,2 0-41-15,-2 0-9 0,-1 0-48 16,1 0-85-16,-7 0-110 0,0-6-290 15</inkml:trace>
  <inkml:trace contextRef="#ctx0" brushRef="#br1" timeOffset="22444.62">7233 12259 355 0,'0'0'0'0</inkml:trace>
  <inkml:trace contextRef="#ctx0" brushRef="#br1" timeOffset="24634.62">6807 12084 274 0,'0'0'0'15,"0"0"117"1,0 0-59-16,0 0-21 0,0 0-10 0,0 0-6 0,0 0 3 16,0 0 10-16,5-7-9 15,-5 7 5-15,2 0 13 0,-2 0-86 16,0 0 86-16,0-1 39 0,0 0-48 31,0 1 6-31,0 0 6 0,0 0-23 16,0 0-7-16,0 0 5 0,0 0-3 15,0 0-1-15,0 0 11 0,0 1-3 16,0-1-4-16,0 0 1 0,0 0-4 16,0 0 0-16,0 0 8 15,0 0-6-15,0 0-1 0,0 0 7 16,0 0-5-16,0 0-1 0,0 0 4 15,0 0-4-15,0 0-3 0,0 0 5 16,0 0-10-16,0 0-3 0,0 0 1 16,2 0-2-16,-2 0-1 0,0 0 2 15,1-1-2-15,-1 1-2 0,2-3 5 16,0-2 1-16,1-2 2 16,-1-3 2-16,3-1-2 0,-5-4 1 0,2-2 1 15,2-2-4-15,-2-3-8 16,1 0 4-16,-1-4-4 0,5 2-2 15,-5-1 2-15,1-1-2 0,4 2 0 16,0 3 4-16,-3-1-2 0,3 5-1 16,-3 0-1-16,1 1-1 15,-3 5 0-15,1-2 0 0,1 4 5 0,-1 2-7 16,-1 1 3-16,3-1-1 16,-5 3 0-16,0 1 0 0,0 1-1 15,0 2 2-15,0 0-2 0,2 0 0 16,0 0 1-16,-2 0 0 0,0 0 4 15,0 0-4-15,0 0 0 0,0 0 3 16,0 0-3-16,0 0-3 0,0 0 3 16,0 0-6-16,0 0 6 15,0 0 0-15,0-2 0 0,0 2-2 16,0 0 1-16,0 0-3 0,0 0 4 16,2 0 0-16,-2 0-9 0,1 0-14 15,1-1-6-15,2 0 0 0,-3 0-4 16,3-2 0-16,-2 1-2 0,-2-1-6 15,2 1 12 1,-1 1 3-16,-1 0-4 0,0-2 11 0,0 1 2 16,2-3 2-16,-2 1 6 0,0 1 2 15,2-1 7-15,-2 3 0 0,0-3-3 16,0 4 4-16,0 0 0 0,2 0 1 16,-2 0 14-16,0 0 8 0,0 0 8 15,0 0 7-15,0 0-7 0,0 0-6 16,0 0-3-16,0-1-16 15,0 1-2-15,0-1 2 16,0 1-2-16,0 0 1 0,0 0 6 0,0 0-2 16,0 0 1-16,0 0 12 0,0 0-2 15,0 0 4-15,0 0 11 0,0 0-9 16,0 1-2-16,0-1 12 0,0 0-7 16,0 0-2-16,0 0 7 0,0 0-14 15,0 0-5-15,0 0-5 16,0 0-4-16,0 0-6 0,1 0 3 15,-1 0-2-15,0 1-2 0,0-1 0 16,0 0 7-16,2 0-3 0,-2 0 1 16,0 0-1-16,0 0-2 0,2 0 5 15,3 1-4-15,-5-1 0 0,2 0 0 16,2 4-2-16,-1-4 3 0,2 3 1 16,1-2-3-16,-5 1-1 0,7-1 6 15,-3 3-2-15,2 0-1 0,0 1 2 16,4 0-3-16,-4-1-1 15,5 3 5-15,-1 0-4 0,1 0-2 16,4 2 5-16,2-1-2 16,-4 3-3-1,5 2 4-15,-1-1-4 0,0 3 0 16,-1-3 4-16,-1 2-1 0,-2-2-6 16,-1-1 4-16,-3 1 6 0,-1-3-3 15,-2-1 1-15,2-4-2 0,-4 2-6 16,1-4 4-16,-4 0 4 0,-1-1-5 15,-1 1 2-15,0-2-3 16,0 0 0-16,0 0 0 0,0 0 8 16,0 0-10-16,0 0 4 0,0 0 6 15,0 0-8-15,0 0 0 0,0 0 2 16,0 0-31-16,0 0-33 0,0 0-17 16,-1 0-63-16,-1 0-74 0,-5 0-154 15,1 0 740-15,1 0-740 0</inkml:trace>
  <inkml:trace contextRef="#ctx0" brushRef="#br1" timeOffset="27603.39">5848 12111 404 0,'0'0'0'0,"0"0"209"16,0 0-129-16,0 0 18 0,0 0 8 15,0 0-20-15,0 0-10 0,0 0 2 16,2 8-23-16,-2-4 1 0,-2 1 10 16,0 2-28-16,-3 1-6 0,3-3 16 15,-1 3-21-15,-6 0-3 0,-2 5 8 16,1 1-16-16,-3 2-6 16,-3-1 14-16,2-1-6 0,-4-2-3 15,2 0 16-15,-3-4-10 0,1 1 2 16,1-1 8-16,-1-4-14 0,-3 3-2 15,3-3 13 1,-3-3-16-16,3 1 0 0,-1-2 14 0,-1 0-14 0,2-5-12 16,-5-4 0-16,4-2 24 15,-6-5-25-15,2 0 2 0,-1-4 6 16,-3-2-7-16,2 0-1 0,0-3 0 16,4 3-5-16,2-4 11 0,1 2-6 15,6 4-5-15,-2-2 6 16,5 3 0-16,0 0-16 0,2 0 21 0,7-1-10 15,0-2-6-15,0-1 14 0,0 0-6 16,7 0-8-16,2-3 12 0,1 3-1 16,3 1 0-16,3-3-1 15,0 2-3-15,5 1-1 0,-2 0 8 16,2 1-5-16,1 1-3 0,-1 0 9 31,5 2-5-31,-3 3-3 0,-3 0 8 0,-1 5-5 0,-1-1-6 0,-2 5 10 31,0-1-6-31,-2 4-5 0,-2 2 10 16,1 1-4-16,-1 0-5 0,2 0 12 16,2 0-9-16,2 1 0 0,1 2 8 15,6 2-3-15,-2 0-1 16,2 1 0-16,0 1 0 0,3 2-4 16,-5 1 8-16,2 5-3 0,-2 2-6 15,-2 4 10-15,-2 1-6 0,1 7 0 16,-6 0 2-16,0 1 6 0,-1 2-9 15,-6-5 4-15,0 4 5 0,0-1-8 16,-5 1 2-16,-2 2 6 16,0-1-9-16,-9 1-36 0,-4-1-60 15,3-4-67-15,-6-7-208 0,0-11-384 16</inkml:trace>
  <inkml:trace contextRef="#ctx0" brushRef="#br1" timeOffset="28729.97">7465 11230 452 0,'0'0'0'0,"0"0"226"0,0 0-28 16,0 0-77-16,0 0-23 0,0 0 2 16,0 0-30-16,0 0-15 0,0 3 3 15,-2-3-17-15,-2 2-4 16,-1 4 0-16,-2 5-27 0,-2 1-6 16,-1 0 8-16,-3 4-7 0,-3-3-4 15,2 3 10-15,-2-2-8 0,2-2-1 16,-2-1 10-16,2-4-6 0,0-2-1 15,1-2 12 1,1 3-9-16,1-4-2 0,-3-2 9 16,4 0-10-16,-1 0-1 0,0 0 11 0,1-6-6 15,-3-1 1-15,3-3 9 0,-3-2-9 16,1-1-5-16,1-2 7 0,1 2-8 16,1-5-3-16,-2 2 13 0,-1-3-8 15,5-2-1-15,-2 0 7 16,2-2-11-16,0 3-2 0,2-3 2 0,5 2-1 15,-6 0-3-15,6 0 6 0,0 1-4 16,0 2-2-16,0-1 6 16,0-1-4-1,2-1 1-15,2-1 0 0,-3 1 2 0,5-2-4 0,-1 3 4 16,2 1 1-16,-2 1-3 0,1 0 0 31,3-1 0-31,-2 1 0 0,0 1 0 0,2 0 0 0,-1 0 0 0,3-1 0 31,0 1 7-31,1 1-9 0,0 2 4 16,-3 0 12-16,0 1-4 0,0 3 5 16,2-3-8-16,-4 7-4 0,0-1 9 15,2 0-9-15,-1 3-1 16,3-1 7-16,0 0-7 0,3 1-1 16,2 2 9-16,1-1-8 0,3 1-1 15,-2 2 8-15,1-1-7 0,0 1-2 16,-4 0 0-16,2 0 9 0,-1 5-9 15,4 0 0-15,-3 0 9 16,1 3-7-16,-2 1 6 0,2 0-6 16,-1 3-1-16,1-1 10 0,-4 1-8 15,-1 0-1-15,1 0 8 0,-4 3-8 16,1 3-1-16,1 0 9 0,-1 1-7 16,-2 3-2-16,1 0 9 0,-4 2-6 15,-5 3 0-15,-1 3 7 0,0 0-6 16,-1 2-3-16,-6 1 7 0,-2 2-7 15,-4 1-4-15,-3 1 4 16,1-2 3-16,-7-1-5 0,-1-2 0 16,2-7 2-16,0-3-9 0,0-6-28 15,1-6-36-15,4-3-49 0,-3-6-119 16,3-1-70-16,-2-1-220 0</inkml:trace>
  <inkml:trace contextRef="#ctx0" brushRef="#br1" timeOffset="33202.87">6347 10812 329 0,'0'0'0'15,"0"0"146"-15,0 0-93 0,0 0-26 16,0 0-6-16,0 0 18 0,0 0 1 31,0 0 4-31,-6 0 22 0,6 0 0 16,0 0-8-16,0 0 5 16,0 0-9-16,0 0-13 0,0 0-4 15,2 0-12-15,-2 0-16 0,0 0-7 16,0 2 0-16,4 3-1 0,-1 2 2 15,1 3 7-15,-1 4 1 0,1 1 12 16,3 0-2-16,0 2-3 0,0 1-1 16,0 2-4-16,2-5-1 0,-2 2 3 15,2-1-2-15,-2-3-3 0,-3-6-1 16,1 2 0-16,-2-4-3 16,-1-1-2-16,2 3 2 0,-2-5-3 15,1 0-3-15,-3-1 0 0,0 1 7 16,0-1-5-16,0-1 2 15,0 0 0-15,0 0 3 0,-3 0 4 0,1 0-2 16,-4 0-9-16,-2 0 0 16,-1 0 0-16,-5-1-13 0,3-2 4 15,2 2 0-15,2-1 5 0,0 1 7 16,0-1-5-16,2 0 3 0,1-1 1 16,4 2-1-16,-2 0 0 0,2 0 14 15,0 1-5-15,0 0 4 0,0 0-3 16,0 0-7-16,2 0-5 0,-2 0-1 15,0 0-4-15,4 0-2 0,-1 0 8 16,4 3 0-16,4 1 0 16,-2 0 6-16,1 0-5 0,1 0 1 15,-2 1 4-15,0 0-4 0,-4-4-3 16,2 2 2-16,0 0 6 0,-5-1-8 16,1 0 2-16,-1 1 5 0,0-3-5 15,0 0 6-15,-2 1-4 0,0-1 0 16,0 0 4-16,0 0-4 0,0 0 0 15,1 0 7-15,-1 0-6 0,0 0-1 16,0 0 7-16,0 0-6 16,0 0-1-16,0-1 2 15,0 0-4-15,4-3 3 0,0-1 6 0,-3 3-7 16,3-4 0-16,-1 0 3 0,3 0-6 16,-1-2 0-16,-1-1 4 0,3 2-3 15,-4-1-1-15,2 2 0 16,-3-2 2-16,4-1-5 0,-3-2 0 15,6 3-60-15,-4 0-29 0,2 2-28 16,0 3-58-16,0-1-159 0,-1 1-131 16</inkml:trace>
  <inkml:trace contextRef="#ctx0" brushRef="#br0" timeOffset="48549.5">4399 12096 246 0,'0'0'0'0,"2"0"143"0,-2 0-88 15,0 0-5-15,0 0 7 0,0 0 2 16,0 0-8-16,0 0 4 0,0-2-5 16,0 2-2-16,0 0 3 0,0 0-5 15,0 0-6-15,0-1-3 0,0-1-4 16,0 2-2-16,0 0 2 0,0 0 0 15,0 0 4-15,0 0-74 16,0 0 74-16,0 0 13 0,0 0-31 16,0 0 24-16,0 0 37 0,0 0-39 15,0 0-10-15,0 0 8 0,0 0-2 16,0 0-13-16,0 0-3 0,0 0 0 16,0 0 5-16,0 0-5 0,-2 0 6 15,2 0 6-15,0 0 3 0,0 0-6 16,0 0 0-16,0 0-3 0,0 0 3 15,0 0-3-15,0 0-4 0,0 0-3 16,0 0-1-16,0 0-7 16,0 0-4-16,0 0 6 0,0 0 0 15,0 0-5-15,0 2 6 0,0-1-3 16,-2-1-3-16,2 2 2 0,0-1-3 16,-1 4-7-16,1 3 5 0,0 4 0 15,0 5-8 1,0 1 4-16,0 4 5 0,0-2-8 15,3 4 2-15,-1 2 4 0,0-2-5 0,1 0 0 16,-1-2 0-16,0-4 0 0,3-1 0 16,-5-4 0-16,4-2 0 0,-3-1 0 15,1-7 0-15,0 3 0 0,-2-3 0 16,0-3 0-16,0 1 0 16,0-1 0-16,0 0 0 0,0 0 0 15,0 0 0-15,0-1 0 0,0 1 0 0,0-4 0 16,2 0-85-16,-2-6-53 15,2-8-89 1,-2 18-199-16</inkml:trace>
  <inkml:trace contextRef="#ctx0" brushRef="#br0" timeOffset="49660.52">6948 9886 320 0,'0'0'0'0,"0"0"142"16,0 0-74-16,0 0 0 0,0 0-17 15,0 0 8-15,0 0 13 0,0 0-11 16,0 0-1-16,0-3 3 16,0 3-12-16,0 0-9 0,0 0 0 15,0 0 7-15,0 0-1 0,0 0 8 16,0 0-4-16,-2 0-4 0,2 0-1 16,-3-1-12-16,3 1-14 0,-2 0-14 15,2 0 5-15,0 0-1 0,0 0 1 16,0 0 9-16,0-1 0 0,0 1 5 15,0 0 6-15,-2 0 1 0,2 0 3 16,0 0 0-16,0 0-1 16,0 0-7-16,0 0 1 0,0 0-5 15,0 0-4-15,0 0 2 0,0 0 2 16,0 0-4-16,0 0 7 0,0 0-7 16,0 0 2-16,0 0-1 0,0 0-3 15,0 0-8 1,0 0-2-16,0 0-2 0,0 0-10 0,0 0 8 0,0 0 1 15,2 0-7-15,3 0 4 0,-3 0 4 16,2 0-9-16,5 0 6 16,-1-3-3-16,5 1 0 0,3 1 0 15,1-1 0-15,-1 0 0 0,4-2 0 16,-1 0 0-16,-1-1 0 16,1 0 0-16,-1 2 0 15,0 1 0-15,-1-2 0 0,-2 0 0 0,-3 4 0 0,0-3 0 16,-1 3 0-16,-2 0 0 15,-4 0 0-15,0 0 0 0,-1 2 0 16,1-2 0-16,-3 0 0 0,0 0 0 16,0 0 0-16,-2 0 0 0,0 0 0 15,0 0 0-15,0 0 0 0,0 0 0 16,0 0 0-16,0 0 0 0,0 0 0 16,-2 0 0-16,-2 1-102 0,3-1-17 15,-5 5-38-15,3 1-52 0,3-6-195 16,-11 15-313-16</inkml:trace>
  <inkml:trace contextRef="#ctx0" brushRef="#br0" timeOffset="55734.22">10765 4943 831 0,'0'0'0'15,"0"0"264"-15,0 0-159 0,0 0-25 16,0 0-2-16,0 0-14 0,0 0-22 15,0 0-13-15,0 0-5 16,0 0-3-16,0 0 3 0,0 0 3 16,0 0-11-16,0 0 4 0,0 0 1 15,2 0-3-15,0 0 4 0,5 3 13 16,2-1-13-16,-2 0 12 0,7 1 2 16,4-2-7-16,1 2 2 0,6-1-4 15,3-2-7-15,4 2 5 16,2 0-4-16,1-1-9 0,4-1-2 0,0 3 4 15,0-2-8-15,0 1-2 16,0-1 3-16,-2-1-5 0,-2 0 0 16,-5 2 3-16,2-1-2 0,-7 0 1 15,5 1 5-15,-5 2-6 0,-2-1-3 16,3 2 0-16,-4-5 0 0,1 4 0 16,-2 0 0-16,0-2 0 0,6-1 0 15,-4-1 0-15,1 0 0 0,-2 0 0 16,2-3 0-16,1-1 0 0,-2 0 0 15,0 0 0-15,-2-2 0 16,-1 3 0-16,1 2 0 0,-3 0 0 16,1 1 0-16,1 0 0 0,1-1 0 15,5 1 0-15,-1 3 0 16,0-2 0-16,3 1 0 0,-3 1 0 0,-2-3 0 16,-2 3 0-16,2-2 0 0,-3 0 0 15,-3-1 0-15,-1 0 0 16,-2 0 0-16,-1 0 0 0,-4 2 0 15,-2-2 0-15,3 0 0 0,-6 0 0 16,-2 0 0-16,-2 0 0 0,0 0 0 16,0 0 0-1,0 0 0-15,0 0 0 0,0-5 0 0,-2-3 0 0,-2-1-295 16,4 9-113-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6:58:41.809"/>
    </inkml:context>
    <inkml:brush xml:id="br0">
      <inkml:brushProperty name="width" value="0.05292" units="cm"/>
      <inkml:brushProperty name="height" value="0.05292" units="cm"/>
      <inkml:brushProperty name="color" value="#FF0000"/>
    </inkml:brush>
  </inkml:definitions>
  <inkml:trace contextRef="#ctx0" brushRef="#br0">4155 11666 520 0,'0'0'0'0,"0"0"262"0,0 0-129 16,0 0-21-16,0 0-38 0,0 0-4 16,0 0-10-16,0 0-21 0,4-23-3 15,-1 19-1-15,-3 0-9 0,0 1 1 16,-3-1 5-16,-1 1-7 16,1-3 1-16,-3 2 3 0,-3 1-9 15,4 1 4-15,-7 0 1 0,-1 1-8 16,-3-2 2-16,2 3 6 0,-3 0-11 15,-1 3-2-15,7 2 4 0,-3 0-16 16,0-1 0-16,5 3 0 16,-3 0 2-16,5 1-6 0,-4-1 7 15,6 3-6-15,-1-4-3 0,-2 2 10 16,6 1-8-16,2-2-3 0,-4 0 9 16,4-2-4-16,0 0-8 0,0-1 12 15,0 1-4-15,4-1-10 0,-1 1 17 16,6-2-9-16,-2 3-1 15,2-2 10-15,2 0-3 0,-1 1-2 16,1-1 0-16,3-1 4 0,0 0-6 16,2 2 4-1,-2 3 0-15,2-3-6 0,-2 5 8 0,-6-3-2 0,0 1-7 16,1 0 10-16,-5 0-6 0,3 1-3 16,-2-1 8-16,-3 2-3 15,0-1-3-15,-2 0 4 0,0 1 4 16,0 1-5-16,-2-2 11 0,-3 0-5 15,-6 0 3-15,2-3 10 0,-3 1-11 16,-1-1-4-16,1-1 10 0,-4-1-10 16,-2 0-4-16,1-3 10 15,-1-1-9-15,-3 0-2 0,1-6 0 16,1 0 8-16,1-1-11 0,6 1 6 16,1 1 4-16,4 2-7 0,-2 0 0 15,7-2 1-15,2 5-4 0,0-1 6 16,0 1-2-1,0 0-11-15,0 0 0 0,0 0-13 0,0 0-11 0,0 0 6 16,0 0-20-16,0 0-18 16,0 0-20-16,0 1 4 0,0 2-26 15,4 2-17-15,3-3-109 0,-5-1-138 16,-2-1-139-16</inkml:trace>
  <inkml:trace contextRef="#ctx0" brushRef="#br0" timeOffset="5962.3">4912 11512 660 0,'0'0'0'0,"0"0"355"0,0 0-213 15,0 0-40-15,0 0-6 0,0 0-27 16,0 0-4-16,0 0-7 0,0-2-15 15,0 3-12-15,-2-1-9 16,2 1-8-16,0 6-10 0,-1 2-6 16,-3 11 4-16,1 8 8 0,-6 4-12 15,5 3 4-15,1-4 3 0,-1-1-8 16,2 1 6-16,-3-5-2 0,3-2-1 16,2-5 0-16,0-5 1 0,0-4-1 15,0-1-2-15,0-5 2 16,-1-1 0-16,1-3-14 0,0 0-8 15,0 0-14-15,0 0-6 0,0 0-14 16,0-4-16-16,0-8-4 0,0-4-26 16,0-4-58-16,1-5-10 0,-1 0-5 15,0 0-26-15,2 1 82 16,2 3 44-16,-4 0 44 0,1 3 36 16,3 0 39-16,-2 2 36 0,3 2 28 15,-3 1 8-15,5-2 39 0,0 2-22 16,-4 1 7-16,6 1-28 0,0 0-24 15,2 2-34-15,-1 1-19 0,3 3-7 16,-1 3 0-16,2 2-7 16,4 1-11-16,-2 5 3 0,2 5-4 15,-1 5-2-15,1 1 0 0,-2 4-2 16,-2 3 3-16,0 1-4 0,-1 0-2 16,-1 0 2-16,-5 0-2 0,-2-5-2 15,-1-2 0-15,-1-1 0 0,-3-3-4 16,0-4 4-16,0-2 0 15,0-2-19-15,0 1-8 0,-1-3-22 16,-5-1-20-16,1-1 8 0,-2-1-25 16,-2-1-100-16,-2 0-15 0,-1 0-14 15,0 0-157-15</inkml:trace>
  <inkml:trace contextRef="#ctx0" brushRef="#br0" timeOffset="6307.2">4956 11712 625 0,'0'0'0'0,"0"0"239"16,0 0-134-16,0 0-25 0,0 0-33 16,0 0-6-16,0 0-12 0,0 0-10 15,0 0-6-15,-5-3-1 16,5 3 2-16,0 0 2 0,0 0 13 16,0 0 7-16,0 0 2 0,0 0 5 15,0 0-7-15,0 0-5 0,0 0 7 16,0 0 1-16,0 0-5 0,0-1-3 15,0-2-4-15,0 3-3 0,0-1-11 16,5 0-3-16,4-1 2 16,5-2 7-16,2-3 13 0,7 1-6 15,2-2-7-15,0 1-5 16,1 2-6-16,-1-2-7 0,-5 4 3 0,-4-1-3 16,-6 3-2-16,3 1 1 0,-8 0-1 15,-2 0-72-15,-1 0 1 16,0 2-48-16,0 6-79 0,-2 0-99 15,-6 4-226-15</inkml:trace>
  <inkml:trace contextRef="#ctx0" brushRef="#br0" timeOffset="16873.04">2837 11989 322 0,'0'0'0'0,"0"0"138"0,0 0-51 16,0 0-174-16,0 0 174 0,0 0 20 15,0 0-91-15,0 0 11 0,4 1 12 16,-4 0-10-16,0-1-12 0,0 0 10 15,0 0 2-15,0 0-11 0,0 0-5 16,0 0 0-16,0 0-3 16,0 0-4-16,0 0-3 0,0 0 0 15,0 0-1-15,0 0-4 0,0 0-1 16,0 0-7-16,2 2-60 0,-1-2-45 16,-1 1-92-16</inkml:trace>
  <inkml:trace contextRef="#ctx0" brushRef="#br0" timeOffset="17769.45">7571 8337 116 0,'0'0'0'16,"0"0"103"-16,0 0-69 0,0 0-16 15,0 0-13-15,0 0-3 16,0 0 0-16,0 0 0 0,0 0 0 15,-2 0 1-15,2 0-6 0,0 0-7 16,0 0 7-16,0 0-9 0,0 0-5 16,0 0-21-16,0 0-16 0,0 0 24 15,0 0 6-15,0 1-13 0,0-1 3 16,0 0 20-16,0 1 11 0,0 0 5 16,0-1 1-16,0 0-2 15,0 0-1-15,0 0 0 0</inkml:trace>
  <inkml:trace contextRef="#ctx0" brushRef="#br0" timeOffset="18831.46">2657 10558 99 0,'0'0'0'0,"0"0"93"15,0 0-50-15,0 0-24 0,0 0-1 16,0 0-4-16,0 0-11 0,0 0 4 16,0 0-13-16,0 0 12 0,0 0 47 15,0 0-4-15,0 0-8 16,0 0-82-16,2 0 82 0,-1 0 141 16,-1 0-150-16,0 0 52 0,2 0-5 15,-2 0-30-15,0 0-20 0,0 0 3 16,0 0 5-16,0 0-15 0,0 0-14 15,0 0 1-15,0 0-8 0,0 0-2 16,0 0-6-16,0 0-31 16,0 0-23-16,2 0-17 0,-2 2-88 15,0-2-185-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7:01:26.831"/>
    </inkml:context>
    <inkml:brush xml:id="br0">
      <inkml:brushProperty name="width" value="0.05292" units="cm"/>
      <inkml:brushProperty name="height" value="0.05292" units="cm"/>
      <inkml:brushProperty name="color" value="#FF0000"/>
    </inkml:brush>
  </inkml:definitions>
  <inkml:trace contextRef="#ctx0" brushRef="#br0">7394 8425 51 0,'0'0'23'16,"0"0"-6"-16,0 0-5 0,0 0-5 15,0 0-2-15,0 0-3 16,0 0-2-16,0 0 0 0,0-3 0 15,0 3-6-15,0 0-2 0,0 0 6 16,0 2-3-16,2-1-13 0,-2 0-3 16,0-1 6-16,0 0 14 0,0 1 2 15,0-1-1-15,0 0 0 0,0 0 31 16,0 0 0-16,0 0 1 16,0 0 7-16,0 0-5 0,0 0-8 15,0 0-6-15,0 0-10 0,0 0-2 16,0 0-1-16,0 0-3 0,0 0 1 15,0 0-3-15,0 0-1 0,0 0-1 16,0 0 0-16,0 0 0 16,0 0 0-16,0 0 0 0,0 0 4 15,0 0-2-15,0 0 0 0,0 0-1 16,0 0 0-16,0 0 2 0,0 0-1 16,0 0-1-16,0 0-2 0,0 0-13 15,0 0-7-15,0 0-52 0,-2 0 2 16,2 0-34-16</inkml:trace>
  <inkml:trace contextRef="#ctx0" brushRef="#br0" timeOffset="3785.51">7645 7641 447 0,'0'0'0'0,"0"0"246"0,0 0-151 0,0 0-14 16,0 0-6-16,0 0 0 16,0 0-17-16,0 0-24 0,0 0 6 15,-2 2 6-15,2-2-9 0,0-1-5 16,0 1 1-16,2-2-4 0,2 1 4 16,5-3 16-16,-1-1-1 15,5-6-7-15,3-7 5 0,-2-8-5 16,0-9-5-16,4-8-11 0,-4-3-1 15,2-7-8-15,0-7 2 0,-2 1 2 16,-4-2 0-16,-1 4-3 0,-7 6-8 16,-2 1-3-16,0 5-2 15,-5 2-3-15,-2 6 4 0,0 8-5 16,5 6 0-16,-5 5 5 0,3 7-5 16,2 0 0-16,-1 2 9 0,3 3-2 15,0 3-1-15,0 1-1 0,0 2-3 16,0 0 1-16,0-1-5 0,0 1-15 15,0 0 7-15,0 0-3 16,0 3 0-16,-2 7 11 0,-1 4 4 16,-4 5 20-16,-4 4-12 0,2 0-4 15,-2-1-1-15,-4 3 4 0,0-3-4 16,-1-2-1-16,2-2-3 0,0-4 1 16,4-1-1-16,2-4-2 0,7-6-4 15,1-2-20-15,0-1-29 16,0 0-50-16,1-2-18 0,5-3-5 15,3-4-40-15,3-5-75 0,0-4-14 16,1-2-64-16</inkml:trace>
  <inkml:trace contextRef="#ctx0" brushRef="#br0" timeOffset="3988.62">7757 6889 617 0,'0'0'0'16,"0"0"410"-16,0 0-239 15,0 0-23-15,0 0-55 0,0 0-28 0,0 0-7 16,0 0-10-16,0 0-15 0,79-12-10 15,-52 19-3-15,-2 0-7 0,-3 4 1 16,1-3-5-16,-7 2-5 16,-1-3-4-16,-5 0 0 0,-5-2 3 15,-1-1-4-15,-2-3-4 0,-2-1-11 16,0 0-22-16,-2-3 6 0,-7-2 5 16,0-4-159-16,-3-4-16 0,0-3-147 15</inkml:trace>
  <inkml:trace contextRef="#ctx0" brushRef="#br0" timeOffset="4396.93">7442 6321 729 0,'0'0'0'16,"0"0"307"-16,0 0-171 0,0 0-85 15,0 0-35-15,0 0 57 0,9 62 3 16,-6-36-33-16,1-1-7 0,3-1-13 16,0-4-13-1,-2-2-8-15,4-2 1 0,0-5-6 0,-2-1-82 16,3-4-20-16,-2-5-100 0,-1-1-288 15</inkml:trace>
  <inkml:trace contextRef="#ctx0" brushRef="#br0" timeOffset="4836.27">7762 6277 892 0,'0'0'0'0,"0"0"303"16,42-72-206-16,-29 56-66 0,-8 2-20 15,-1 4-4-15,-4-1 2 0,0 3 1 16,-9 1 3-16,-5 3 3 16,-4 2 9-1,-2 2-22-15,1 1-3 0,-4 8 0 0,-4 3 3 0,6 3 6 16,2-1-4-16,3 1-2 0,3-1 10 16,5-2-2-16,6-1-4 0,2-1-2 15,2 1-4-15,8 2 5 16,1 0-1-16,5 1 4 0,3-1 1 15,2-2 5-15,6 3-3 16,-6-2-7-16,0 3 1 0,-1-3-4 0,-4 5-4 16,-7-2 4-16,-2 2-3 0,-7 1-4 15,-4 1 10-15,-3-1 3 0,-2-1-7 16,-7-3 4-16,-1-5-3 16,-1-3 0-16,-1-5 4 0,1-1-2 15,4-3-1-15,3-7 2 0,0-3-6 16,8-2-16-16,3-4 10 0,5-4 3 15,8-3-6-15,3-1-18 0,3 1-8 16,0-1-15-16,1 1 1 0,3 1-26 16,2 3-62-16,-2 1-46 15,1 1-39-15,-2 3-54 0,-6 4-50 16</inkml:trace>
  <inkml:trace contextRef="#ctx0" brushRef="#br0" timeOffset="5087.97">7914 6173 489 0,'0'0'0'0,"0"0"376"16,0 0-234-16,0 0-25 15,0 0-39-15,0 0-20 0,-42 71-5 16,40-49-20-16,2 2-11 0,2 0-2 16,6 0-2-16,3-2-5 0,0-5-10 15,5-6 2-15,-1-6-6 16,5-3-1-16,-6-2 0 0,-2-4-2 0,-3-3 4 16,-2-5 0-16,-5 0 21 0,2-4-5 15,-4-1-3-15,0-1 0 16,-6-1 8-16,-1-4 0 0,-5 3-5 15,0 0-7-15,-3 3-5 0,3 3-2 16,1 4-2-16,3 2 0 0,0 4 0 31,5 1-13-31,-1 3-17 0,4-1-25 0,0-3-48 0,0-2-60 16,7-6-184-16,2-3-137 0</inkml:trace>
  <inkml:trace contextRef="#ctx0" brushRef="#br0" timeOffset="5338.19">7997 5897 807 0,'0'0'0'0,"0"0"307"0,-9 62-166 15,9-36-68-15,0-4-32 0,9-4 3 16,2-5-19-16,5-5-12 0,-2-6-1 16,4-2-5-16,1-5-1 0,-3-7-2 15,0-2-8-15,-9-3-9 0,-2 0 14 16,-5 1 6-16,0-1-1 15,-3 3 2-15,-6 0 1 0,-5 3-1 16,1 2-1-16,3 2 0 0,-3 5-4 16,6 3-6-16,-2-1-2 0,6 1-21 15,1 4-76-15,2 4-64 0,5-2-133 16,6-1-380-16</inkml:trace>
  <inkml:trace contextRef="#ctx0" brushRef="#br0" timeOffset="5559.74">8213 6202 1092 0,'0'0'0'0,"0"0"416"16,0 0-360-16,0 0-46 0,0 0 20 15,0 0 1-15,73-41-9 0,-47 29-18 16,-1 1-3-16,-2 3-2 16,-2 1-109-16,-3 2 12 0,-4 4-55 15,-2 1-105-15,2 0-126 0</inkml:trace>
  <inkml:trace contextRef="#ctx0" brushRef="#br0" timeOffset="5844.2">8675 5957 1019 0,'0'0'0'15,"0"0"214"-15,0 0-108 0,-36 89-40 16,27-64 0-16,-6 3-3 0,0-2-27 16,1-4-9-16,4-3-1 15,-1-6-3-15,4-3-13 0,5-7-2 16,0-2-3-16,2-1-3 0,0 0 1 15,0 0-3-15,2 0 0 0,5-1-31 16,6-3 49-16,-1-2-10 0,6-1-4 16,3 0-2-16,2-1-4 0,0 2-38 15,-2 0-9-15,2 0-19 0,-3 2-41 16,-5 0-37-16,-2-1-63 16,-8-1-181-16</inkml:trace>
  <inkml:trace contextRef="#ctx0" brushRef="#br0" timeOffset="6188.65">8896 5799 788 0,'0'0'0'0,"0"0"272"15,0 0-173-15,-30 61-16 0,23-33-21 16,-4 2 2-16,6 5-3 0,-2 5-15 15,1 0-15-15,5 0 0 16,-1-1-5-16,2-5-7 0,0-7-8 16,10-5-1-16,5-6-2 0,2-5-4 15,4-2 1-15,4-2 0 0,4-7-3 16,-5 0 2-16,5-7-3 0,-8-3-2 16,-9-2-6-16,-1-1 4 0,-6 1 6 15,-3-5 16-15,-2-1-10 16,-7 2 4-16,-9-2-7 0,-4 3 3 15,1 7-9-15,-4 5 0 0,-4 3-8 16,3 6 0-16,1 4 7 0,5 3-3 16,6-1-30-16,6-1-54 0,6-5-91 15,6-5-285-15</inkml:trace>
  <inkml:trace contextRef="#ctx0" brushRef="#br0" timeOffset="20918.43">2383 10029 305 0,'0'0'0'0,"0"0"55"0,0 0-27 15,0 0-12-15,3 0 1 0,-3 0 6 16,0 0 12-16,0 0 4 0,0 0 6 16,0 0 15-16,0 0-12 0,2 0-4 15,-2 2-8-15,0-2-7 16,0 0-2-16,0 0-8 0,0 1-8 15,0 4-7-15,0 1-3 0,2-2 1 16,0 0-4-16,-1 0-117 0,1-2-30 16,0-2-141-16</inkml:trace>
  <inkml:trace contextRef="#ctx0" brushRef="#br0" timeOffset="27294.44">5176 13158 347 0,'0'0'0'0,"0"0"246"16,0 0-105-16,0 0-2 15,0 0 12-15,0 0-26 0,0 0-10 16,0 0-23-16,30-47-35 0,-30 50-3 16,-4 6-3-16,-3 8 11 0,-5 9-17 15,-2 5-22-15,-6 2 0 0,1-4 6 16,-1-1-13-16,-3-3-5 15,4-3 9-15,-1-5-10 0,10-6-5 16,-3-4 7-16,8-3-10 0,3-4 1 16,2 0 10-16,0 0-17 0,0 0-7 15,2-1 6-15,2-2-26 16,6 0 23-16,4-1 16 0,11-1 2 0,2-1-14 16,3 1 8-16,0 3-8 15,2 2-2-15,-4-1-2 0,-3 3-28 16,-4 4-8-16,-3-4-12 0,-8 0-17 15,1-2 1-15,-2 1-14 0,-4-1-61 16,0-4-12-16,-3-8-49 0,-2-3-189 16</inkml:trace>
  <inkml:trace contextRef="#ctx0" brushRef="#br0" timeOffset="27844.06">5363 13095 888 0,'0'0'0'15,"0"0"268"-15,13 73-183 16,-12-37 0-16,3 1-20 0,0 1-10 16,-1-2-8-16,-1-7-33 0,0-7-9 15,-1-6 2-15,1-7-14 0,3-4-24 16,-5-4-2-16,2-1-22 0,-2-1 19 16,0-9-5-16,-5-2-65 15,1-7-75-15,-3-3 109 0,2-6 6 16,-2 1-35-16,3-1 2 0,-1 0 13 15,3 4 61-15,2 4 39 0,0 4 12 16,2 1 27-16,5 1 43 0,4 5-2 16,1-1-7-16,4 1-1 0,2 5-12 15,1 1-32-15,1 3-4 0,-3 0 3 16,-1 4-17-16,-2 2-1 16,-7 4-19-16,1 1 5 0,-7 2 16 15,-1 2 0-15,0 0-5 0,-9-1 5 16,-1 0 2-16,-3-2-7 0,1-2 0 15,1-2-7-15,1-4-4 0,6 0 3 16,3-4-10-16,-1 0-1 16,2 0-2-16,0 0-43 0,5 0 11 15,2 0 20-15,7 0 19 0,0 0-6 16,2 2 0-16,4 4 3 0,-4 1-6 16,3 2 6-16,-3 1-5 0,-5 0-2 15,-2 0 3-15,-6 2-13 0,-3 2 17 16,0-2 8-16,-10 3-2 0,-5 1 6 15,-1 2 4-15,-5-2-16 16,-2-3 0-16,2-3 3 0,0-6-12 16,3-3-48-16,0-1-15 0,6-7-78 15,5-4-51-15,5 1-46 0,2-5-371 16</inkml:trace>
  <inkml:trace contextRef="#ctx0" brushRef="#br0" timeOffset="28017.07">5733 13246 1004 0,'0'0'0'0,"0"0"199"0,0 0-129 16,0 0-2-16,0 0-29 0,65 4-25 16,-42-4-4-16,2 0-10 0,0-6 0 15,-4 0-59-15,-1 2-59 0,-8 0-67 16,-1 1-72-16,-8-1-51 0,-3 1 69 15</inkml:trace>
  <inkml:trace contextRef="#ctx0" brushRef="#br0" timeOffset="28184.29">5820 13130 978 0,'0'0'0'0,"0"0"166"15,0 0-55-15,16 65-22 0,-11-40-36 16,2 2-2-16,-2-2-12 15,1 0-29-15,-5-3-5 0,5-6 2 16,-5-1-14-16,-1-9-85 0,4-1 0 16,-4-5-70-16,2-4-75 0,-2-7-125 15</inkml:trace>
  <inkml:trace contextRef="#ctx0" brushRef="#br0" timeOffset="28440.69">6135 13169 752 0,'0'0'0'0,"0"0"309"16,0 0-185-16,-25 64-26 0,14-46-29 0,2 0-25 15,-1-2 0-15,3-1-16 16,0-7-14-16,3-2-2 0,2-4-12 16,2-2 0-16,0 0 0 0,0 0 0 15,6 3-22-15,4-2 27 0,-1 0-3 16,3 0-2-16,6-1 0 15,2 0 17-15,-1-3-13 0,4-2 2 16,-4-1-12-16,-1 1-101 0,0 2 25 16,-6 3-88-16,-5-3-119 0,0 1-111 15</inkml:trace>
  <inkml:trace contextRef="#ctx0" brushRef="#br0" timeOffset="28833.3">6439 13000 748 0,'0'0'0'0,"0"0"222"16,0 0-140-16,0 0-39 0,0 0-10 15,0 0-2-15,-34 71 2 0,29-49-1 16,1 3-4-16,1 4 15 0,1 1 4 15,0 1-13-15,2-1 8 0,2-2-8 16,5-5-11-16,5-5-3 16,3-4-15-16,1-5-3 0,-1-1 8 15,7-3-9-15,2-4-1 16,-4-1 0-16,3-7 8 0,-2-3-12 0,-7-2 2 16,-3 1-12-16,-2 2 6 0,-9 0 16 15,0 3 0-15,-7-5 1 16,-4 4 0-16,-7-2-17 0,-1 6 8 15,-2 3 0-15,1 3 0 0,3 9-7 16,-1-3 12-16,5 3-10 0,3-5-3 16,8 1-14-16,-1-2-40 0,3-2-38 15,5-3-44-15,2-1-126 0,4-2-51 16</inkml:trace>
  <inkml:trace contextRef="#ctx0" brushRef="#br0" timeOffset="29068.51">6757 13150 1395 0,'0'0'0'0,"0"0"189"15,0 0-113-15,0 0-50 16,0 0-1-16,66-16-13 0,-38 12-9 15,-5 1 4-15,-2 3-14 0,-1 0-85 16,-3 3-14-16,-8 8-110 0,-2 2-21 16,-7 1-130-16</inkml:trace>
  <inkml:trace contextRef="#ctx0" brushRef="#br0" timeOffset="29209.92">6757 13289 1196 0,'0'0'0'15,"0"0"165"-15,0 0-93 0,0 0-27 16,66-25-24-16,-38 16-9 0,0 5-13 16,-1 3-19-16,-2 1-103 0,-6 1-197 15,-1 4-358 1</inkml:trace>
  <inkml:trace contextRef="#ctx0" brushRef="#br0" timeOffset="29760.61">7176 13061 862 0,'0'0'0'0,"0"0"377"16,0 0-245-16,0 0-66 0,0 0-29 16,0 0-3-16,69-53-9 15,-47 51-26-15,-3 2 0 16,-5 0-3-16,-5 5-3 0,0 2 6 0,-7 3 2 15,-1 2-2-15,-1 1 5 0,-3 0 15 16,-8 1-14-16,1 1-1 0,-1-4 7 16,0-1-6-16,3-2 3 15,1-5 12-15,5-2-8 0,0-1-1 16,2 0-2-16,0 0-16 0,2 0-5 16,7 0 6-16,3 0 9 0,6 1-3 15,3 0 0-15,-2 4 3 0,4 1-4 16,-3 0 2-16,-6 4-2 0,-3-1-3 15,-3 3 4-15,-8 3 0 0,0 0-5 16,-10 3 16-16,-6-1-8 16,-5 2 6-16,-6-1 3 0,-1-3-7 15,0-5 0 1,1-1 6-16,0-8-9 0,4-1-2 0,8 0 0 0,4-6-39 16,2-2-3-16,4 2-7 0,5-4-66 15,2 0-18-15,6-1-62 0,8-3-156 16,2-1-158-16</inkml:trace>
  <inkml:trace contextRef="#ctx0" brushRef="#br0" timeOffset="30136.55">7532 12991 820 0,'0'0'0'15,"0"0"227"-15,0 0-124 0,0 0-57 16,0 0-25-16,0 0-16 0,-48 61 5 16,41-30 8-16,2 1 7 15,3 6 4-15,-1-2 9 0,3-3 0 16,8-2-9-16,1-7-6 0,2-8-13 16,5-6-6-16,1-3 5 0,1-5-7 15,3-2 1 1,1-7 0-16,-3-7 2 0,2-3-10 0,-3-2-25 0,-6 2 4 15,-3 2 12-15,-7 3 15 16,-2-1 1-16,-5 1-4 0,-8 3-8 16,-3 3-6-16,-3 3 2 0,-1 3 9 15,-1 1 1-15,-2 8 4 0,4 0 0 16,3 4 4-16,5-4-6 16,4 1 1-16,5-4-32 0,2-2-39 15,4-3-49-15,6-1-138 0,5-1-100 16</inkml:trace>
  <inkml:trace contextRef="#ctx0" brushRef="#br0" timeOffset="30433.75">7753 13089 1018 0,'0'0'0'0,"0"0"236"0,0 0-158 15,-21 66-44-15,21-48-13 0,10-1-5 16,5 0-3-16,-1-5 1 16,2-3-9-16,3-5-2 0,1-3 4 15,-1-1-5-15,2-3 1 0,-3-6 4 16,-2-3-6-16,-6-3-1 0,-2 0 0 16,-7-2 11-16,-1 1-6 0,-1-2 6 15,-10-2 6-15,-1 1 2 16,-8 5-5-16,4 3-8 0,-1 5 3 15,1 1 12-15,3 3-9 0,1 2-11 16,-1 0-2-16,6 1-27 0,2 2-22 16,5 3-24-16,0-2-110 0,5 1-115 15,1-4-194-15</inkml:trace>
  <inkml:trace contextRef="#ctx0" brushRef="#br0" timeOffset="30700.87">8091 13062 1021 0,'0'0'0'0,"0"0"433"15,0 0-214-15,0 0-70 16,0 0-64-16,0 0-62 0,0 0-22 16,0 0 6-16,0 0-5 0,69 34 0 15,-28-32-4-15,1-2-185 0,-3-4-207 16,-11-7-727-16</inkml:trace>
  <inkml:trace contextRef="#ctx0" brushRef="#br0" timeOffset="31203.4">8505 13076 671 0,'0'0'0'0,"0"0"357"16,0 0-212-16,0 0-30 0,32-64-45 16,-20 47-8-16,-1 0-15 15,1 3-15-15,-5 4-9 0,2 4-15 16,2 5-4-16,1 1-8 0,-1 8-18 15,1 9 29-15,-1 5 7 0,-1 3-7 16,-1 6-4-16,-5-2 2 0,-4 3-4 16,0-4 1-16,-11-3 4 0,4-4-7 15,-7-3 2-15,1-2 7 0,3-6-6 16,-6-5 1-16,7-2 3 16,-3-3-4-16,3 0 2 0,0-5 1 15,7 2-6-15,0 1 2 0,2 1 1 16,0 0-4-16,2-1-16 0,3 1 24 15,8 1-8-15,1 0 2 0,5 0 0 16,4 0 0-16,0 1 0 16,-3 5 0-16,-2-1 0 0,-6-1-119 15,-3-1 18-15,0-3-61 0,1 0-109 16,-6-6-98-16</inkml:trace>
  <inkml:trace contextRef="#ctx0" brushRef="#br0" timeOffset="31407.46">8974 13004 825 0,'0'0'0'15,"0"0"257"-15,0 0-138 0,0 0-17 16,-11 71-52-16,-3-45-12 0,-2 3-19 16,0 0-10-16,-5-5-4 0,7-2-10 15,-2-4-15-15,2-7-27 16,8-5-57-16,-6-6-28 0,5-2-62 15,-2-6-92-15,4-3-8 16</inkml:trace>
  <inkml:trace contextRef="#ctx0" brushRef="#br0" timeOffset="31517.21">8813 13080 684 0,'0'0'0'0,"0"0"267"0,0 0-146 16,0 0-22-16,0 0-17 0,58 53-22 15,-39-31-8-15,1 0-13 0,-1-3-29 16,-3-3-7-16,6 1-6 0,-5-6-289 15,1-3-8-15</inkml:trace>
  <inkml:trace contextRef="#ctx0" brushRef="#br0" timeOffset="31971.9">9218 12914 851 0,'0'0'0'0,"0"0"292"0,0 0-194 16,0 0-23-16,0 0-20 0,0 0-8 16,0 0-16-16,0 0-11 0,-73-3-6 15,61 25-8-15,-1 0-2 0,1 3 2 16,5 1-5-16,5-2 5 16,2 3 6-16,0-7-2 0,0-1-2 15,6-3 1-15,2-6 1 0,1-2-1 16,4-6 7-16,-1-2-8 0,4-3-1 15,2-11 1-15,3 0-5 0,-5-5-6 16,-2 3-20-16,-7 2-11 16,2 1 12-16,-7 1 13 0,-1 0-12 15,-1 1 5-15,0 0 1 0,0 0-3 16,0 2 5-16,-3 2 8 0,-1 2 3 16,2 4 4-16,-1 1 10 0,3 0 1 15,0 0-4-15,0 6-3 0,0 5-10 16,0 6 8-16,0 3 16 15,2 5-2-15,-1 1-3 0,1 2-5 16,2 3-2-16,-2 0 0 0,1-4-6 16,-1-2-1-16,1-5-2 0,3-8-7 15,-3-4-20-15,1-5-13 0,-4-3-24 16,3-5-69-16,3-3-41 0,1-3-72 16,-2-1-216-16</inkml:trace>
  <inkml:trace contextRef="#ctx0" brushRef="#br0" timeOffset="32333.64">9395 12969 795 0,'0'0'0'16,"0"0"85"-16,0 0 36 0,0 0-11 16,-6 61-59-16,6-37 14 15,0 1 16-15,0 0-19 0,0-2-14 0,6-2-8 16,4-5-11-16,-1-4-9 0,3-3-6 15,1-3-3-15,1-4 0 0,2-2-6 16,0-2-1-16,0-5 6 16,0-5-12-16,-2-3-2 0,2-3-8 15,-4 1 6-15,-5 1 3 0,-3 0 5 16,-3 2-1-16,-1-1 2 0,-3 1 2 16,-6-3-3-16,-9 1 3 0,1 2-3 15,-4 2-2-15,1 3 0 0,4 3 9 16,-3 4 1-16,6 2 6 15,4 0-5-15,-1 0-11 0,3 2 0 16,5 0-4-16,-2 0-12 0,4 1-24 16,0 0-9-16,4 1-37 0,1-2-19 15,6-2-41-15,-6 0-108 0,4 0-34 16,0-4-228-16</inkml:trace>
  <inkml:trace contextRef="#ctx0" brushRef="#br0" timeOffset="32616.26">9616 12879 1031 0,'0'0'0'16,"0"0"133"-16,0 0-124 0,0 0-18 16,0 0-167-1,0 0-267-15</inkml:trace>
  <inkml:trace contextRef="#ctx0" brushRef="#br0" timeOffset="36730.83">2572 11910 471 0,'0'0'0'16,"0"0"183"-1,0 0-92-15,0 0 13 0,0 0 29 0,0 0-29 0,0 0-8 16,0 0 2-16,-2-6-11 16,2 6-6-16,0 0-15 0,0 0-11 15,0 0 0-15,0 0-6 0,0 0-17 16,0 0-7-16,0 0-12 0,0 0-5 15,2 0 2-15,7 0-2 16,0 0 4-16,1 0 9 0,1 0-10 0,3-1 2 16,2 1 3-16,2 0-4 15,-2 1 2-15,-2 5 1 0,3-2-7 16,1 0 0-16,0 2 3 0,-1-1-6 16,1-1 1-16,-2 2 5 0,2 1-11 15,-8-1 0-15,6 1 18 0,-2 0-17 16,1-1 3-16,-5 1 4 0,3 0-9 15,-3 1 2-15,3-1 8 16,-5 2-11-16,7 2 4 0,-5-2 7 16,-1 1-14-16,-4 3 10 0,10 0 2 15,-5 0-11-15,-1 2 8 0,0 2 6 16,0 1-12-16,-4-3 4 16,4 2 5-16,-2 1-10 15,-4-5 6-15,4 4 5 0,-5-6-10 0,-2 1 4 16,2 0 16-16,-2-6-19 0,0 3 2 31,0-4 15-31,0-2-16 0,0-2 0 0,0 0 0 0,0-1 0 0,0 0 0 16,0 0 0-16,0 0 0 15,0 0 0-15,0-2 0 0,0-4 0 32,2-5-98-32,-2-9-127 0,2-6-205 15,-2-1-559-15</inkml:trace>
  <inkml:trace contextRef="#ctx0" brushRef="#br0" timeOffset="38112.71">7528 8113 111 0,'0'0'0'0,"0"0"149"16,0 0-85-16,0 0-11 16,0 0-2-16,0 0-7 0,0 0 7 15,0 0 8-15,34 14-10 0,-30-11 4 16,-4 0 13-16,1-1 1 0,-1 3-2 15,0-2 3-15,0 2-3 0,0 1 4 16,0 1-2-16,0 0-16 16,-5 2 2-16,3-2-3 0,-3 3-8 15,0-1-7-15,-2 1-7 0,-1 1-4 16,0 0 0-16,-5 1-9 0,3-1-1 16,-1 2 3-16,-1-1-8 0,-2-2 5 15,3 0 2-15,-1-4 0 16,1 3-1-16,-3-5 7 0,3-1-11 15,-1 1 6-15,1-3 2 0,1 0-7 16,-6-1 3-16,1 0 1 0,0 0-5 16,2-5 1-16,-3 0 3 0,2-2-7 15,0 0 0-15,0 0 1 0,-2-3-6 16,3-2 0-16,1 1 4 0,-2-2-9 16,2-2 4-16,3 1 4 15,-2 0-9-15,0-2 2 0,3-2 2 16,1 1-2-16,-2-1-2 0,3 0 5 15,-1 0 0-15,0-2-3 0,5-1 2 16,1 2-2-16,1-2-8 0,0 0 9 16,0 3 0-16,1-3-8 0,1 3 13 15,4 2-9-15,-3-2 3 16,4 3 2-16,-3 0-2 0,3 2-10 16,0-3 14-16,-4 4-4 0,4-4-1 15,-1 1 4-15,1 0-2 0,0 1-2 16,2 4 4-16,-4-4-4 0,2 3 0 15,2 2 5-15,-2 0-5 16,0 0 4-16,0 0 5 0,2 2-6 16,-2 0 3-16,2 0 3 0,-2 2-6 15,0 1 3-15,2-1 4 0,-2 3-10 16,4-3 4-16,-6 1 8 0,9 0-12 16,-3 0 4-16,3 1 9 0,0 3-14 15,0-1 6-15,2 1 8 0,-3 0-17 16,2 0 12-16,-2 0-2 15,-3 0-7-15,6 3 6 0,-3 2 3 16,1 0-9-16,0-1 6 0,0 5 6 16,-3-3-10-16,1 3 2 0,1 3 18 15,1 1-17-15,-2 1 9 0,-1 2-1 16,1 5-10-16,2-3 0 16,-5 2 20-16,2 1-20 0,-6-1 0 15,2 5 17-15,0-2-17 0,-5 4 0 16,0 1 19-16,-2 2-18 0,0 2 6 15,-2-1 3-15,-5 1-15 0,-2 0 10 16,2-1 4-16,-7-5-14 0,1-6 10 16,1 1 2-16,0-7-13 15,1-3 8-15,2-4-4 0,2-3-22 16,-2-2-3-16,2-2-31 0,0 0-70 16,7-7-56-16,0-4-98 0,0 1-369 15</inkml:trace>
  <inkml:trace contextRef="#ctx0" brushRef="#br0" timeOffset="45098.34">3094 11550 669 0,'0'0'0'0,"0"0"329"0,0 0-188 15,0 0-1-15,0 0-43 0,0 0-26 16,0 0-5-16,0 0-12 0,0 0-6 16,-14 15-19-16,7 3-9 0,1 8-3 15,-4 3-4-15,1 6 4 16,-5 1-5-16,3-1-8 0,-1 0 3 15,5-4-3-15,-4-7-6 16,4-6 4-16,0-6 3 0,3-9-5 0,4 0-34 16,0-3-6-16,0 0-42 0,2 0-1 15,-2-6-29-15,5-4-96 16,-3-5-13-16,0-5-17 0,0 2-253 16</inkml:trace>
  <inkml:trace contextRef="#ctx0" brushRef="#br0" timeOffset="45286.86">3012 11608 510 0,'0'0'0'16,"0"0"332"-16,0 0-171 16,0 0-58-16,69-26-35 0,-47 31-22 15,4 7 3-15,-5 8-2 0,-3 2-6 16,0 3-8-16,-6 5 3 0,-3-5-18 16,3 3-9-16,-5-3 1 0,-3-1-6 15,3-3-7-15,-5-3 6 0,-2-3-6 16,-2-5-44-16,-7-2-5 15,0-3-41-15,-3-4-66 0,0-1-73 16,-4 0-81-16</inkml:trace>
  <inkml:trace contextRef="#ctx0" brushRef="#br0" timeOffset="45522.13">3012 11755 965 0,'0'0'0'0,"0"0"349"0,0 0-238 16,0 0-63-16,0 0-11 0,0 0 28 15,59 0-3-15,-29-1-16 0,-4-1-16 16,-1-1-8-16,0 2-12 0,-11 0-13 16,0 1 6-16,-5 0 2 15,-4 0-8-15,-5 0 6 0,0 0-4 0,0 0-15 16,0 0-1-16,0 1 10 16,-3 0-9-16,-2 3-8 0,1-3-14 15,4-1-24-15,-2 0-17 0,2-3-36 16,0-4-130-16,0 0-180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7:05:22.874"/>
    </inkml:context>
    <inkml:brush xml:id="br0">
      <inkml:brushProperty name="width" value="0.05292" units="cm"/>
      <inkml:brushProperty name="height" value="0.05292" units="cm"/>
      <inkml:brushProperty name="color" value="#FF0000"/>
    </inkml:brush>
  </inkml:definitions>
  <inkml:trace contextRef="#ctx0" brushRef="#br0">12529 5641 717 0,'-3'-2'0'16,"1"2"220"-16,2 0-19 0,0 0-93 16,0 0-55-16,0 0 29 15,0 2-42-15,0 3-28 0,5 4 4 16,2 1 9-16,-2 0-8 16,1-1 1-16,-1 3-8 0,6-5-5 15,-6 4 0 1,4-4-4-16,-2 1-1 0,-2-5 0 15,1 1-24-15,1-2-24 0,-2-2-65 16,4 0-24-16,1-2-19 16,-1-6-194-16,2-2-143 0</inkml:trace>
  <inkml:trace contextRef="#ctx0" brushRef="#br0" timeOffset="157.31">12916 5623 915 0,'0'0'92'16,"0"0"16"-16,0 0-6 0,0 0-45 16,0 0-36-16,4 61-13 0,1-46-8 15,1-3 0-15,-3 3-153 0,-1-3-50 16,-2-1-146-16</inkml:trace>
  <inkml:trace contextRef="#ctx0" brushRef="#br0" timeOffset="329.97">12780 5945 807 0,'0'0'147'0,"0"0"-15"16,0 0-32-16,0 0-1 0,0 0-14 15,0 0-18-15,0 0-26 16,0 0-17-16,0 0-18 0,59 12-4 16,-47-12-4-16,-1 0-108 0,1 0-32 15,0 1-77-15,-1 1-145 0,-4 1-181 16</inkml:trace>
  <inkml:trace contextRef="#ctx0" brushRef="#br0" timeOffset="706.44">13472 5725 1133 0,'0'0'103'0,"0"0"26"15,0 0-62-15,0 0-42 16,0 0-2-16,0 0 6 0,-58 79 4 16,45-60 1-16,-1 3-17 0,3-2-6 15,-3-5 3-15,7-2-7 0,0-2-3 16,2-4 6-16,5-3-5 0,0-3 0 15,0-1 2-15,0 0-5 16,0 0-2-16,0 0 0 0,2 2 0 16,8 0 0-16,4-1 8 0,4-1-2 15,3 0-1-15,2-1 5 0,-2-5-10 16,1 1 0-16,-1 0-23 0,-3-2-22 16,-1 3-26-16,-1-1-46 0,-5-2-56 15,1 2-39-15,-5-1-218 16</inkml:trace>
  <inkml:trace contextRef="#ctx0" brushRef="#br0" timeOffset="1131.07">13697 5664 999 0,'0'0'116'0,"0"0"-34"0,0 0 5 16,0 0-7-16,74-26-49 0,-48 22-5 15,-1 2 2-15,-4 2-20 0,-3 0-7 16,-6 6 3-16,-4 1-6 0,-3 4-3 16,-5 1-4-16,0 4-6 0,-4 0 8 15,-6 4 9-15,-6-4-1 16,0 0 0-16,0-2 5 0,0-5-3 16,7-2 0-16,0-1 10 0,8-5-3 15,1-1 1-15,0 0 0 0,0 0-9 16,1 0-2-16,6 0 0 0,0 0 0 15,8-1 17-15,-1 1-5 0,0 0-10 16,4 0-1-16,-2 9 4 16,-2-1-6-16,-4 4-1 0,-3 2 4 15,-1 0-1-15,-6 2-1 0,-2 0 0 16,-9 1 8-16,-1-1-4 0,-4-1 8 16,-2 1 1-16,-3-5-3 0,2 1 2 15,-1-4-9-15,4-4-3 16,2-2 0-16,7-2 0 0,0 0-70 15,2 0-19-15,5-7-62 0,0-4-103 16,12-2-275-16</inkml:trace>
  <inkml:trace contextRef="#ctx0" brushRef="#br0" timeOffset="1319.27">14125 5781 1033 0,'0'0'81'16,"0"0"-6"-16,0 0 22 0,0 0 13 0,58-10-68 16,-35 6-19-16,0 0-1 0,2 1-18 15,1-1-3-15,-3 3 1 16,-5 0-4-16,-7 0-104 0,-3 1-16 16,-4 0-14-16,-4 0-35 0,0 0-130 15,-12 0 41-15</inkml:trace>
  <inkml:trace contextRef="#ctx0" brushRef="#br0" timeOffset="1491.54">14234 5655 767 0,'0'0'64'0,"0"0"10"0,0 0 66 16,0 0-18-16,13 72-47 0,-13-43 1 16,0 1-1-16,-6 0-42 0,-1-1-22 15,6-2-4-15,-1-4-7 16,-2-5 0-16,4-6-123 0,0-5-13 15,0-7-90-15,4 0-320 0</inkml:trace>
  <inkml:trace contextRef="#ctx0" brushRef="#br0" timeOffset="1758.54">14714 5632 914 0,'0'0'21'0,"0"0"63"0,0 0 75 15,-41 65-68-15,20-34-21 0,-6 0 18 16,2-2-22-16,2-1-14 16,4-5-5-16,3-4-26 0,9-7-7 15,2-6 3-15,5-4-13 0,0-1-3 16,0-1 6-16,0 0-4 0,5 0-1 16,4 0 5-16,7 0 8 0,1 0 2 15,5 0-1-15,1 0-10 16,1-1-6-16,1 2 0 0,0 1 1 15,-2 2-11-15,-5-1-25 16,-4-2-29-16,-2 1-23 0,-3-2-56 0,0 0-34 16,2-3-26-16,-4-5-194 0</inkml:trace>
  <inkml:trace contextRef="#ctx0" brushRef="#br0" timeOffset="2026.51">14942 5682 907 0,'0'0'89'0,"0"0"-5"0,0 0 40 16,0 0-36-16,-39 72-22 15,34-53 6-15,3-1-22 0,2 0-17 16,0-4-7-16,0 1-18 0,9-3-4 16,3-3 5-16,2 0-7 0,6-5 2 15,-1 0 5-15,6-4-6 0,-4-1-3 16,-1 1 0-16,-3-4 0 15,-1 3-35-15,-7-4-6 0,2 1-17 0,-6 1-29 16,0-3-32-16,-3 1-21 16,0-1-74-16,-2 0-134 0</inkml:trace>
  <inkml:trace contextRef="#ctx0" brushRef="#br0" timeOffset="2183.29">15083 5679 790 0,'0'0'101'0,"0"0"42"16,0 0-42-16,-46 75-31 0,34-50-2 16,3 0-26-16,2-3-9 0,0 2-12 15,2-3-18-15,1 0-3 0,-1-2 0 16,1-2-78-16,3-3-37 16,-3-3-139-16,-1-1-156 0</inkml:trace>
  <inkml:trace contextRef="#ctx0" brushRef="#br0" timeOffset="2418.71">15354 5714 1022 0,'0'0'56'15,"0"0"13"-15,0 0 40 0,0 0-9 16,0 0-61-16,0 0-28 0,69 14 0 16,-44-11-9-16,-2-2-4 0,2 1-90 15,-11 2-34-15,-2 0-66 0,-7-1-250 16</inkml:trace>
  <inkml:trace contextRef="#ctx0" brushRef="#br0" timeOffset="2576.01">15359 5889 906 0,'0'0'97'0,"0"0"5"16,0 0 31-16,0 0-13 0,0 0-64 15,68 5-27 1,-45-10-22-16,3 2-6 0,1-3-2 0,1 2-106 16,4 0-89-16,-2 0-182 0,3-4-33 15</inkml:trace>
  <inkml:trace contextRef="#ctx0" brushRef="#br0" timeOffset="3000.31">16053 5659 690 0,'0'0'73'0,"0"0"79"16,0 0-70-16,0 0-15 0,0 0-15 15,-64-21-25-15,48 26 1 0,4 6 21 16,-6 2-11-16,2 5-6 15,2 2 18 1,2 3-6-16,-3 2 4 0,3-3 12 0,1 2-16 0,6-6-11 16,3-3 0-16,2-2-14 0,4-3-4 15,5-3 3-15,1-3-6 0,5-4 1 16,2-1 11-16,1-9-17 16,-2 0-4-16,0-3 3 0,-2-1-8 15,-2 0-5-15,1-2 0 16,-3-1-6-1,-1 0-3-15,-4-1-1 0,2 2-3 16,-5 5 4-16,4 2 9 0,-6 5 4 16,0 1 2-16,0 3 2 0,0 0 0 15,0 5-6-15,-8 7 9 16,1 6 3-16,2 4-1 0,0 1 4 16,0 6 3-16,1 0-5 0,0 1 5 15,3 3-11-15,1-2-2 0,0-4 0 16,0-2 0-16,0-6-22 0,1-4-16 15,1-4-31-15,2-4-39 0,-1-5-84 16,1-2 5-16,1-2-76 16,4-9-91-16</inkml:trace>
  <inkml:trace contextRef="#ctx0" brushRef="#br0" timeOffset="3299.32">16169 5785 891 0,'0'0'81'16,"0"0"32"-16,0 0 17 0,-24 68-49 16,22-50-29-16,2-1 6 0,2-5-11 15,8 0-14-15,-3-2-6 0,6-1-8 16,4-4-1-16,1-3 0 0,-2-2-7 16,2-7-8-16,-2-2 4 15,-4-3-6-15,0-3 0 0,-4 0 3 16,-1 1-3-16,-4-5 0 0,-1 4 2 15,-2-1-1-15,0 2-3 0,-5 3 2 16,-2 4 4-16,-4 2-6 0,2 4 2 16,-2 1-2-16,4 0-36 0,2 0-9 15,2 0-23-15,1 0-57 0,2-1-89 16,0-5-96-16,5-2-140 16</inkml:trace>
  <inkml:trace contextRef="#ctx0" brushRef="#br0" timeOffset="3550.8">16346 5552 742 0,'0'0'92'0,"0"0"113"0,0 0-73 16,0 0-16-16,22 63-11 0,-14-52-46 16,5-2-8-16,-1-2 2 15,8-4-25-15,3-1-11 0,-2-2 3 0,-2-4-10 16,1-4-2-16,-10-4 7 15,-1-1-4-15,-3 2 1 0,-5-3 10 16,-1-3-11-16,-3 2-5 0,-10 0 0 16,-1 1-6-16,-3 6 0 0,-1 1-5 15,-2 5-8-15,1 2-15 0,0 0-22 16,1 6-34-16,7 1-60 0,1 1-162 16,-3-4-249-16</inkml:trace>
  <inkml:trace contextRef="#ctx0" brushRef="#br0" timeOffset="4116.14">13557 6629 1012 0,'0'0'100'0,"0"0"9"15,0 0-14-15,-50 73-14 0,34-46-20 16,-3-3-7-16,-1-3-1 0,1 1-20 15,0-8-13-15,1-2 7 0,4 1-9 16,8-9-3-16,-1 0 2 16,7-2-4-16,0-2-7 0,0 0-4 15,6 0-2-15,1 0 0 0,5 0-1 16,8-1 11-16,-1 1-2 0,4 0 2 16,2 1-2-16,3-1-6 0,0 0 5 15,-6-1-6-15,4 1-2 0,-10 0 2 16,-4 1-2-16,1 0-61 15,-8 0-19-15,2 1-41 0,-2-2-68 16,-5-2-97-16,2-4-117 0</inkml:trace>
  <inkml:trace contextRef="#ctx0" brushRef="#br0" timeOffset="4384.01">13794 6652 789 0,'0'0'71'15,"0"0"37"-15,0 0 22 0,0 0-18 16,0 0-54-16,-37 66 3 0,28-45-12 16,-2-3-18-16,4 0-6 0,5-2-7 15,1-4-7-15,1-1 0 0,5-3-6 16,9 1-2-16,4-2 16 16,1-2 0-16,6-2 2 0,2 0-1 15,-1-3-10-15,-1 0-7 0,3-3 3 16,-3-3-6-16,-4 0 0 0,-3-1-38 15,-6 1-8-15,-5 3-18 0,-1-1-52 16,-6-1-15-16,0 0-45 0,-6-4-179 16,-8-3-92-16</inkml:trace>
  <inkml:trace contextRef="#ctx0" brushRef="#br0" timeOffset="4542.13">13904 6663 873 0,'0'0'92'15,"0"0"32"-15,0 67 23 0,-2-36-54 16,0-2-39-16,-2 1-13 0,-1 0-25 16,3-5-13-16,-1-1 2 0,3-5-10 15,0-5-55-15,0-5-62 0,0-6-49 16,5-4-131-16,2-10-297 0</inkml:trace>
  <inkml:trace contextRef="#ctx0" brushRef="#br0" timeOffset="4731.2">14148 6712 898 0,'0'0'133'15,"0"0"39"-15,0 0-78 0,70 10-22 16,-54-7-51-16,0-1-17 0,-2-1 1 16,-1-2-4-16,-4 1-2 15,-2 0-104-15,0 0-25 0,-4 0-12 16,-3-7-170-16,0-1-69 0</inkml:trace>
  <inkml:trace contextRef="#ctx0" brushRef="#br0" timeOffset="4872.54">14234 6610 742 0,'0'0'73'0,"0"0"68"16,-1 61-19-16,-1-32-4 0,0 1-43 15,0-1-20-15,2-2-6 0,0-4-38 16,0-3-9-16,0-2-4 0,0-5-61 15,4-3-53-15,-1-6-131 16,4-4-171-16</inkml:trace>
  <inkml:trace contextRef="#ctx0" brushRef="#br0" timeOffset="5155.1">14645 6584 1096 0,'0'0'51'15,"0"0"34"-15,0 0 22 0,0 0-47 16,-55 62-1-16,35-41-4 0,4 2 0 16,1-2-10-16,0-2-25 0,8-4-11 15,2-4-1-15,3-2-8 16,2-2 0-16,2-2 0 0,3-1-1 16,2 1 0-16,8-2 2 0,0 1 7 15,5 0-5-15,-1-1 1 0,3-2 0 16,1 1-5-16,-4-1-2 0,1 1-30 15,-3-1-34-15,-6 0-77 0,1-1-69 16,1 0-131-16,-3-5-459 16</inkml:trace>
  <inkml:trace contextRef="#ctx0" brushRef="#br0" timeOffset="5485.02">14968 6495 1093 0,'0'0'113'15,"0"0"64"-15,0 0-46 0,0 0-64 16,0 0-18-16,0 0-8 0,0 0-6 16,0 0-10-16,0 0 3 0,16 40-6 15,-10-23-4-15,1-1-9 16,0 1-5-16,-2-3 5 0,2-1-8 15,-2 2 0-15,-1-6 3 0,1 1-5 16,1 0 0-16,-3-1 2 0,1 3 2 16,-1 0-4-16,1-1 2 0,-1 2 0 15,-1 2-3-15,0-2 4 0,-2 0-1 16,0 1-3-16,-4 0 4 16,-6-1-4-16,-3-2-5 0,-8 1-4 15,2-4-10-15,-3-1-7 0,1-4-9 16,0-3-4-16,1 0-19 0,5-8-52 15,2-2-67-15,3-8-70 0,2-5-256 16</inkml:trace>
  <inkml:trace contextRef="#ctx0" brushRef="#br0" timeOffset="5642.36">14944 6468 1180 0,'0'0'61'0,"0"0"47"0,0 0 4 15,0 0-47-15,0 0-47 16,79 3-14-16,-52 1 1 0,3-2-8 16,0 0-59-16,-2 3-131 0,1-5-38 15,-8 1-338-15</inkml:trace>
  <inkml:trace contextRef="#ctx0" brushRef="#br0" timeOffset="5814.91">15273 6567 1079 0,'0'0'74'0,"0"0"18"0,0 0-27 16,0 0-2-16,0 0-17 0,86-6-19 15,-56 5-15-15,-1 0-8 16,-5 1-3-16,-8 0-2 0,-9 4-138 16,-3 1-30-16,-8 3-51 0,-4 1-130 15</inkml:trace>
  <inkml:trace contextRef="#ctx0" brushRef="#br0" timeOffset="5956.54">15253 6736 731 0,'0'0'163'0,"0"0"13"0,0 0-99 16,83-3-28-16,-49-1-7 0,3 0-20 16,0-1-15-16,0 2-5 0,-3-1-4 15,-2-1-212-15,-2 0-354 0</inkml:trace>
  <inkml:trace contextRef="#ctx0" brushRef="#br0" timeOffset="6411.38">15924 6468 691 0,'0'0'137'0,"0"0"23"0,0 0-44 15,0 0-10-15,0 0-37 0,-59-40-1 16,40 41-2-16,-1 9-38 0,-1 3-19 16,3 6-3-16,-1 4 2 15,1 4 3-15,4 0 14 0,5 2 14 16,0 0 0-16,9-4-4 0,0-3-8 16,9-5-12-16,0-4 2 0,3-3 2 15,8-6-4-15,-1-1-1 0,3-3-7 16,-1-4-3-16,-2-1-1 0,-5-5-4 15,1-3-6-15,-1 1-3 16,-5-3 5-16,-2 2-4 0,-4-4-4 16,1 2 1-16,-2 4 0 0,-2-1 9 15,0 9 2-15,0 0 2 0,0 3 1 16,0 0 0-16,0 0-4 0,-2 5-5 16,-4 6 0-16,3 3 8 0,-1 7-2 15,3 1 2-15,-3 1 6 16,1 0-2-16,-1 1 0 0,0 1-5 15,1-3 0-15,-1 3 0 0,4-7 1 16,0-3-21-16,0-7-30 0,0-2-33 16,4-2-53-16,1-4-31 0,1 0-10 15,2-8-162-15,1-3-81 0</inkml:trace>
  <inkml:trace contextRef="#ctx0" brushRef="#br0" timeOffset="6725.72">16086 6540 940 0,'0'0'87'16,"0"0"1"-16,0 0 7 0,0 0-53 15,0 0-4-15,-33 70 32 0,27-45 3 16,3-1-20-16,3 0-11 0,0-4-9 16,3-1-11-16,8-2-6 0,1 0 1 15,4-7-2-15,2-2-3 0,3-5-6 16,-1-3 1-16,1-6-4 15,0-4-1-15,-5-2-3 0,0 1 1 16,-4-6 0-16,-6 3-1 0,-3 0 1 16,-3-2 0-16,0 2 0 15,-5-1-1-15,-6 3-1 0,1 4 3 0,-8 1-2 16,4 3-2-16,-4 4 0 0,4-2-2 16,3 2-22-16,3-1-22 15,2 0-23-15,3 1-58 0,3-3-24 16,0-4-38-16,3-3-244 0</inkml:trace>
  <inkml:trace contextRef="#ctx0" brushRef="#br0" timeOffset="6947.3">16290 6327 881 0,'0'0'132'0,"0"0"9"0,-6 64 8 16,6-38-45-1,4-3-40-15,1-4 2 0,6-5-18 0,5-2-15 0,3-7-11 16,1-2-4-16,1-3-2 0,-3-5 1 16,-2-8-1-16,-4-3 1 15,-8-4-4-15,-1-2 2 0,-3 2-3 16,-5-3-5-16,-8 5-4 0,-3 3-3 16,-3 3 0-16,-2 8-105 15,0 4-62-15,-2-2-290 0</inkml:trace>
  <inkml:trace contextRef="#ctx0" brushRef="#br0" timeOffset="7576.01">12655 7461 1015 0,'0'0'0'16,"0"0"291"-16,0 0-161 0,0 0-66 16,0 0-28-16,0 0-4 15,0 0-9-15,60 70-16 0,-46-61-4 16,-2-3-6-16,-3 1-60 0,-5 0-28 16,-4 1-76-16,-11 1-132 0,-3-1-210 15</inkml:trace>
  <inkml:trace contextRef="#ctx0" brushRef="#br0" timeOffset="7717.27">12510 7685 1002 0,'0'0'0'0,"0"0"160"0,0 0-27 16,0 0-44-16,0 0-57 0,58 34-23 16,-42-25-5-16,0-2-3 0,0 0-2 15,-2-3-215-15,2-4-31 0,-6 0-354 16</inkml:trace>
  <inkml:trace contextRef="#ctx0" brushRef="#br0" timeOffset="7843.53">12847 7675 970 0,'0'0'0'16,"0"0"369"-16,0 0-266 0,0 0-40 16,0 0-25-16,41 67-30 15,-34-52-10-15,-5-2-149 0,0-11-360 16</inkml:trace>
  <inkml:trace contextRef="#ctx0" brushRef="#br0" timeOffset="8486.64">13532 7486 725 0,'0'0'0'15,"0"0"185"-15,-18 64-98 0,4-36-28 16,0 2-6-16,0-2-5 0,2 2 0 15,-6-7-9-15,7-3-10 16,-3-2-1-16,3-7 14 0,3-7 0 16,2 1-3-16,3-5-4 0,3 0 1 15,0 0-7-15,0-1-12 0,3-6 1 16,4-2-10-16,4 3-10 0,7-3 4 16,-1 2 3-16,3 5-7 0,5-2 2 15,3 2 0-15,2 1 0 16,-2 1-83-16,1 0-35 0,-8 4-97 15,-2-3-71-15,-5-1-122 0</inkml:trace>
  <inkml:trace contextRef="#ctx0" brushRef="#br0" timeOffset="8957.07">13829 7535 714 0,'0'0'0'0,"0"0"239"0,0 0-145 16,0 0-6-16,0 0-1 0,0 0-12 15,-32-65 4-15,32 58-22 0,2 0-35 16,3 3-13-16,1-1-5 0,6 2 3 16,-1 3-5-16,3 0-3 0,2 1 2 15,2 7 4-15,-1-2-5 0,1 3 0 16,0 0 3-16,-2 0-3 0,-6 1 0 15,-6 0 2-15,-1-5-2 16,-3 6 0-16,-3-2 10 0,-4 5 0 16,-9-1 2-16,-2-1 3 0,0-1-5 15,2-1-3-15,0-2 0 0,8-1-1 16,1-4-1-16,5-1 1 0,0 0-5 16,2-2 1-16,0 0-2 15,5-1 0-15,2 1-14 0,2 1 16 16,2 3-4-16,5 0 4 0,0 3 0 15,1 0-3-15,-1 4 2 0,0 1 0 16,-2 2-1-16,-1 2 0 0,-10 0 0 16,-3 2 1-16,-1 0 0 15,-12 3 17-15,-3-1-6 0,-3-4 3 16,-4-1-1-16,0-2-7 0,0-6-2 16,3-3-3-16,3-4-4 0,2 0-23 15,3-5-38-15,7-4-80 0,3-3-80 16,2-2-159-16</inkml:trace>
  <inkml:trace contextRef="#ctx0" brushRef="#br0" timeOffset="9223.45">14277 7594 1130 0,'0'0'0'0,"0"0"293"0,0 0-235 16,0 0-23-16,0 0-29 0,0 0 5 16,62-5-5-16,-36 5-7 0,-1-1 2 15,-2 1-2-15,-7 3-81 0,-6 2-65 16,-6 1-45-16,-4 1-148 0,-4-2-117 15</inkml:trace>
  <inkml:trace contextRef="#ctx0" brushRef="#br0" timeOffset="9364.67">14245 7754 975 0,'0'0'0'16,"0"0"194"-16,0 0-132 0,0 0 4 15,62-14-30-15,-34 7-22 0,6-1-10 16,-1 2 1-16,-1-1-4 15,-4 4-2-15,-1 1-265 0,0 1-76 16,-3 1 12-16</inkml:trace>
  <inkml:trace contextRef="#ctx0" brushRef="#br0" timeOffset="9803.69">14931 7552 736 0,'0'0'0'0,"0"0"271"16,0 0-187-16,0 0 2 16,0 0-21-16,0 0-13 0,0 0 5 15,-62-56-8-15,50 66-14 0,-8 3-13 16,3 4-13-16,-1 7 1 16,4 4 5-16,2 4 12 0,3 0 13 0,3 1 5 15,6-3-11-15,0-5-11 0,8 0-9 16,4-6-4-16,6-6-3 0,1-2-2 15,-3-7 4-15,0-4 0 16,0-3-6-16,-4-11 6 0,2-2-5 16,-1-2-8-16,-3-1-6 0,1 1 3 15,-8-6-10-15,-1-2 3 0,2 1-12 16,-4 1-12-16,0 5 14 16,0 4 10-16,0 6 7 0,0 4 9 15,0 3-2-15,0 2 0 0,0 2 0 16,0 9-4-16,0 5 1 0,0 8 6 15,0 2 11-15,0 5-3 0,2 2 2 16,-1 0-2-16,-1-2-6 0,6-1 0 16,-5-2-2-16,5-5-6 0,-3-6-2 15,-1-5-23-15,0-7-48 16,1-4-48-16,3-1-62 0,-3-12-113 16,2-3-136-16</inkml:trace>
  <inkml:trace contextRef="#ctx0" brushRef="#br0" timeOffset="10117.56">15112 7572 1049 0,'0'0'0'16,"0"0"124"-16,0 0-31 0,-29 67-20 16,26-41-17-16,3-3-10 0,0 1 6 15,0-4-17-15,9-1-21 16,0-6-7-16,3-3-7 0,6-5 0 15,1-5 9-15,1-1-7 0,-1-8-1 16,0-6-1-16,1 0 0 0,-8-2-9 16,1-1 9-16,-5 0 0 0,-2-2 0 15,-6-1 3-15,0-2-3 16,-6 0 0-16,-4 3 3 16,-1 1-5-16,-1 4 1 0,-6 4 3 0,1 5-4 15,-1 6-12-15,4 0-10 0,3 5-26 16,0 3-32-16,4-3-44 0,6 2-61 15,1-3-93-15,0-3-56 0</inkml:trace>
  <inkml:trace contextRef="#ctx0" brushRef="#br0" timeOffset="10385.18">15350 7349 841 0,'0'0'0'15,"0"0"164"-15,0 0-40 0,0 0-11 16,0 0-38-16,-14 66-13 0,23-59-14 16,5-2-5-16,6-3-10 0,-1-2-10 15,1-2-7-15,-1-5-11 0,-5-5 4 16,-3 1 0-16,-4-1-5 0,-3 1 11 16,-1 4 4-16,-3-4-3 0,-7 4 0 15,-4-3-3-15,-1 4-15 16,-2 2 3-16,0 4-1 15,3 0 0-15,-1 0-58 0,5 7-18 0,1 4-91 16,3 3-69-16,3-3-235 0</inkml:trace>
  <inkml:trace contextRef="#ctx0" brushRef="#br0" timeOffset="10605.1">15611 7688 916 0,'0'0'0'0,"0"0"273"0,0 0-135 16,0 0-44 0,0 0-47-16,0 0-12 0,0 0 32 0,65-9-19 0,-37 7-24 15,1 0-9-15,-1 2-16 0,-2 0 2 16,-4 0-2-16,-1 2-245 15,-5-1-162-15</inkml:trace>
  <inkml:trace contextRef="#ctx0" brushRef="#br0" timeOffset="10933.92">16148 7586 880 0,'0'0'0'0,"0"0"218"16,0 0-101-16,0 0-31 15,-63 49-13-15,41-28-21 0,3 2-11 16,-1 0 4-16,5 0-14 0,-1-1-16 16,3 0-2-16,3-7-15 0,3-4 4 15,5-3 11-15,0-2-11 0,2-5 5 16,4-1 4-1,6 0 5-15,8-4 9 0,3-3 0 0,6 0-14 16,-3 1 2-16,8 2 0 0,-4-1-15 16,4 2 3-16,-3 3 6 0,-3 0-14 15,-6 0-24-15,-6 5-40 0,-2-2-87 16,1 0-93-16,-8-2-188 0</inkml:trace>
  <inkml:trace contextRef="#ctx0" brushRef="#br0" timeOffset="11169.61">16399 7579 684 0,'0'0'0'16,"0"0"237"-16,0 0-124 0,-28 73-26 0,25-53-5 0,3-2-2 15,0 0 1-15,0-1-23 0,10-4-22 16,1-3 2-16,7-4-14 0,1-1-7 15,2-5 0-15,2 0-15 0,7-5-1 16,-1 0 2-16,4-4-6 16,-1 2-102-16,-4-1 12 15,-3 2-57-15,-5-1 2 0,-10 2-69 0,-5 5-39 16,-5-1-8-16</inkml:trace>
  <inkml:trace contextRef="#ctx0" brushRef="#br0" timeOffset="11420.96">16559 7532 585 0,'0'0'0'0,"0"0"339"0,0 0-208 16,0 0-23-1,0 0-14-15,0 0-9 0,0 0-11 0,0 0-27 0,-9 46 19 16,7-21-8-16,0 4-22 0,0 4-17 16,2 1-8-16,0 0-15 15,0-2-17-15,6-1-67 0,-4-3-168 16,-2-8-172-16</inkml:trace>
  <inkml:trace contextRef="#ctx0" brushRef="#br0" timeOffset="12520.34">17029 7603 923 0,'0'0'0'16,"0"0"355"-16,0 0-219 15,0 0-87-15,0 0-7 0,0 0-16 0,67-17-14 16,-44 17-3-16,-7 2-14 16,2 4 6-16,-7-1-2 0,-3 2-179 15,-2 1-49-15,-6-2-174 0</inkml:trace>
  <inkml:trace contextRef="#ctx0" brushRef="#br0" timeOffset="12677.59">17040 7753 948 0,'0'0'0'0,"0"0"198"0,0 0-79 16,63-1-44-16,-32-3-34 0,0 2-19 15,1 1-24-15,-5-1 3 0,-3 1-2 16,-2-1-351-16,-3 0-213 16</inkml:trace>
  <inkml:trace contextRef="#ctx0" brushRef="#br0" timeOffset="12960.62">17579 7636 892 0,'0'0'0'16,"0"0"159"-16,0 0-57 0,-65 60 0 15,45-38-25-15,1 0-19 0,1-1-5 16,4 0-4-16,5-6-8 15,0-4-28-15,4-5-3 0,5 0 2 16,0-2-10-16,4-1 2 0,6-1 9 16,4-2-1-16,6 0 5 0,3 0 2 15,2-3-18-15,5 1 4 0,-2-1 1 16,4 1-12-16,-6 0-15 16,-1 2-33-16,-7 0-68 0,-6-2-70 15,2 1-24-15,-10-3-241 16</inkml:trace>
  <inkml:trace contextRef="#ctx0" brushRef="#br0" timeOffset="13290.12">17841 7596 783 0,'0'0'0'0,"0"0"264"0,0 0-162 16,-11 73 1-16,6-51-10 0,3 5-24 15,2-5-10-15,2-1-15 0,5-4-25 16,6-2-6-16,3-2-2 16,1-4-13-16,4 2 4 0,-1-7 7 15,3 1-15-15,0-4 9 0,-4 1 4 16,-1 0-12-16,-2 2 8 0,-4-1 6 16,-8 2-7-16,-1-1 13 0,-3 1 10 15,-3 4 8-15,-2 2 12 0,-8 1-5 16,-1-3-13-16,-2 3-6 15,0-1-9-15,-1-1-16 0,2 0 5 16,-2-4-2-16,4-3-61 16,4 0-1-16,1-2-19 0,4-1-70 0,-3 0-47 15,3-7-43-15,-6-8-245 0</inkml:trace>
  <inkml:trace contextRef="#ctx0" brushRef="#br0" timeOffset="13462.73">17822 7604 1021 0,'0'0'0'0,"0"0"409"0,77 2-267 16,-41-1-30-16,1 0-47 0,4 2-32 16,1 2-31-16,1 0 0 0,-1 2-4 15,-5-2-357 1,-1 0-197-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7:07:31.158"/>
    </inkml:context>
    <inkml:brush xml:id="br0">
      <inkml:brushProperty name="width" value="0.05292" units="cm"/>
      <inkml:brushProperty name="height" value="0.05292" units="cm"/>
      <inkml:brushProperty name="color" value="#FF0000"/>
    </inkml:brush>
  </inkml:definitions>
  <inkml:trace contextRef="#ctx0" brushRef="#br0">12672 8733 684 0,'0'0'0'0,"0"0"323"0,0 0-195 15,0 0-256-15,0 0 256 0,0 0-20 16,0 0-65-16,0 0 59 0,85-14-32 16,-46 8-27-16,2 0-1 0,7 0-7 15,-2 2-4-15,-2 1 1 16,-3 3-16-16,-8 1-14 0,-8 3 3 15,-2 1-6-15,-9-2 1 0,-3 1 0 16,-6 0 0-16,-1-2-32 0,-4 0-17 16,0-2-15-16,0 0-14 0,-4 0-32 15,-3 0-43-15,-2-2-56 0,-3-5-100 16,-1-3 75-16</inkml:trace>
  <inkml:trace contextRef="#ctx0" brushRef="#br0" timeOffset="361.3">12943 8608 477 0,'0'0'144'0,"0"0"0"0,0 0 8 16,0 0-37-16,0 0-60 0,0 0-1 16,-50 67 3-16,42-38-14 0,-5 5-8 15,-1 5-5-15,-4 5-4 16,1 6-7-16,-3-1-4 0,-1-2-7 16,2-6-4-16,4-7 2 0,5-11-5 15,3-6-2-15,1-7 2 0,5-9-2 16,1-1-37-16,1-1-29 0,8-10-14 15,-2-3 4-15,2-4-22 16,2-3-40-16,1 0-19 0,-5 1 33 16,2-2 44-16,-2 4 47 0,-3 2 32 15,-1 4 4-15,4 6 55 16,-5 3 25-16,2 3-4 0,-1 0 11 0,-1 9 16 16,7 4-11-16,-6 5-28 0,3 4-15 15,-5-1-15-15,5 7-9 16,-3-3-4-16,-1 3-8 0,0-1-6 15,0-1-6-15,-1-6-2 0,-1-2-2 16,2-4-102-16,-2-6-12 0,0-5-97 16,0-3-69-16,0-4-206 0</inkml:trace>
  <inkml:trace contextRef="#ctx0" brushRef="#br0" timeOffset="517.91">12878 9017 633 0,'0'0'152'0,"0"0"18"15,70-14-54-15,-43 11-28 0,5 0-41 16,-4 3-22-16,0 0-14 16,-5 0-10-16,-5 0-2 0,-6 0-41 15,-3-2-35-15,-5 5-33 0,-4-3-131 16,0 0-19-16,-11 0-156 0</inkml:trace>
  <inkml:trace contextRef="#ctx0" brushRef="#br0" timeOffset="816.21">13001 8895 614 0,'0'0'82'16,"0"0"64"-16,0 0-48 0,29 74-23 15,-24-51-17-15,0 2-23 0,1-2-17 16,-5 0-8-16,-1 0-9 16,0-4-2-16,-1-3-61 0,-5-5-7 15,-1-1-16-15,-3-7-13 0,-1-1 1 16,-3-2 33-16,3 0 53 0,-5 0 13 15,4-2 9-15,3 1 42 0,-2-1 20 16,8 2 26-16,3 0 18 0,0 0-28 16,0 0-18-16,0 0-27 15,11 0-28-15,1 5 34 16,6 1 18-16,3 1-36 0,7-6-10 0,-1 0 1 16,3-1-14-16,-4-1-5 0,-4 1 1 15,-5-5-7-15,-3-1-20 0,-7 2-58 16,1 0-32-16,-3-1-32 0,-3-1-130 15,-2-3-42-15</inkml:trace>
  <inkml:trace contextRef="#ctx0" brushRef="#br0" timeOffset="1711.42">13659 8731 783 0,'0'0'169'16,"0"0"-37"-16,0 0-12 0,0 0-5 16,0 0-69-16,0 0-5 0,-21 62 24 15,12-33-36-15,-1 3-11 0,-3-1 0 16,1 3-13-16,-4-2-4 16,5 1 7-16,-1-4-10 0,3-7 0 15,0-2 0-15,6-7-26 0,-1-5-17 16,4 1-38-16,0-8-50 0,0-1-25 15,6 0-73-15,1-11 15 0,2-4-16 16</inkml:trace>
  <inkml:trace contextRef="#ctx0" brushRef="#br0" timeOffset="1884.72">13688 8749 701 0,'0'0'138'15,"0"0"-7"-15,0 0-15 0,0 0-50 16,39 88-18-16,-31-59 2 15,0-1-20-15,-3-1-13 0,2 0-5 16,-4 1-12-16,1-2 0 0,-4-4-36 16,0-6-47-16,-5-3-29 0,-4-3-89 15,-4-5-53-15,-1-5-59 0</inkml:trace>
  <inkml:trace contextRef="#ctx0" brushRef="#br0" timeOffset="2025.96">13585 8976 714 0,'0'0'180'15,"0"0"-48"1,0 0-50-16,0 0-18 0,0 0-6 0,80-29-16 0,-54 22-15 16,4 2-10-16,-3-2-18 0,-1 3-38 15,-1-1-109-15,-5 0-135 0,-6-2-184 16</inkml:trace>
  <inkml:trace contextRef="#ctx0" brushRef="#br0" timeOffset="2183.25">13866 8769 760 0,'0'0'71'0,"0"0"59"15,15 74-41-15,-10-45-38 0,2-2 2 16,0-2-21-16,2-2-24 0,-2-3-2 16,-4-4-12-16,3-5-121 0,-6-4-84 15,0-6-53-15,0-1-171 0</inkml:trace>
  <inkml:trace contextRef="#ctx0" brushRef="#br0" timeOffset="2560.19">13893 8750 612 0,'0'0'80'0,"0"0"37"0,0 0-41 0,71-23-23 16,-48 23-12-16,-4 0-14 0,-3 2 2 15,0 4-8-15,-4 2-17 16,-6 2-5-16,-3 0 2 0,-3 3 7 15,-5 1 3-15,-8 2 4 0,-1 0-11 16,-2-2 1-16,-1-2 3 16,3-2 6-1,3-5 11-15,6-1 14 16,1-2-9-16,4-2-13 0,0 0-11 16,9-3-11-16,3 0 4 0,4-2 2 15,-2 1 2-15,1 4-9 0,-3 0 10 16,2 7-7-16,-2 1 0 0,1 1 6 15,-4 2-4-15,-2-3-1 0,-5 3 4 16,-2 0-1-16,-2 1 0 16,-7 2 33-16,-5 2-11 0,-6-2 1 15,1 3 6-15,-2-4-17 0,-2-3-5 16,3-4 2-16,3-3-9 0,1-3-2 16,7 0-15-16,2-4-36 0,5-2-36 15,2-5-99-15,3 0-98 16,6-1-68-16</inkml:trace>
  <inkml:trace contextRef="#ctx0" brushRef="#br0" timeOffset="2810.59">14422 8721 874 0,'0'0'148'0,"0"0"-16"15,0 0-52-15,0 0-10 0,-82 24-5 16,61-4-30-16,0-1-8 16,3 9 5-16,8-1-14 0,-1 0-7 0,9 0 7 15,2-5-11-15,2-4-6 16,10-2 6-16,4-3-8 0,6-4 0 16,1-4 2-16,3-2-2 0,1-3-47 15,-3-4-24-15,1-5-40 0,-2-3-41 16,-5 0-168-16,-8 0-109 0</inkml:trace>
  <inkml:trace contextRef="#ctx0" brushRef="#br0" timeOffset="2983.45">14668 8721 703 0,'0'0'155'15,"0"0"-25"-15,60 3-63 0,-39-3-48 16,-1 0-23-16,-3 0-61 0,-3 0-110 16,-1 0-57-16,-6 0-129 0</inkml:trace>
  <inkml:trace contextRef="#ctx0" brushRef="#br0" timeOffset="3266.32">14652 8770 692 0,'0'0'81'0,"0"0"45"0,0 0-33 0,0 0-38 16,7 65-6-16,-7-40-4 15,0 2-1-15,0 0 5 0,-5-2-18 16,-3-1-7-16,3-4 8 0,3-4-10 16,1-5-3-16,1-5 8 0,0-1-11 15,3-1 4-15,4-3 9 0,6 0 7 16,3-1 4-16,3 0-1 15,0 0-21-15,1-2-11 0,1-1 3 16,2 2-9-16,-3 0-2 0,-1 1 2 16,0-1-2-16,-6 1-20 0,-6 0-21 15,-2 0-27-15,-3 0-36 0,-2 0-55 16,-4 0 5-16,-3-4-143 0,-5-3-317 16</inkml:trace>
  <inkml:trace contextRef="#ctx0" brushRef="#br0" timeOffset="3423.38">14666 8897 883 0,'0'0'76'0,"0"0"-9"15,0 0 41-15,65-5-44 16,-36 0-38-16,-5 0-3 0,5-3-16 16,-1 3-6-16,-3 1-2 0,-4 0-126 15,-3 3-188-15,-4-3-405 0</inkml:trace>
  <inkml:trace contextRef="#ctx0" brushRef="#br0" timeOffset="3611.68">15140 8687 1066 0,'0'0'30'0,"0"0"65"15,0 0 29-15,16 73-61 0,-11-54-44 16,2-1-8-16,-1-2-10 0,1-3-2 16,0-3-66-16,-5-4-82 0,-1-4-60 15,-1-2-225-15</inkml:trace>
  <inkml:trace contextRef="#ctx0" brushRef="#br0" timeOffset="3910.07">15197 8706 685 0,'0'0'108'0,"0"0"35"16,67-17-69-16,-39 14-3 0,2 2-21 16,0-1-12-16,0 2-6 15,-3 2-25-15,-8 3-7 0,-5 5 0 16,-5 1 0-16,-9 3-78 0,0 0 28 16,-14 0 25-16,-5 2-7 0,-8-3-2 15,-1 1 11-15,-2-2 12 0,3-1 15 16,4-3 1-16,4-4 30 15,3 0 44-15,7-3-7 0,4-1-6 16,5 0 11-16,0 0-26 0,3 0-36 16,8 0 5-16,5 0 2 0,3 0-3 15,1 0-5-15,3 0-12 0,1 0-3 16,-1 0 2-16,-1 0 0 0,-5 0-50 16,-4 0-60-16,-8 0-34 0,-3 0-66 15,-2-4-199-15</inkml:trace>
  <inkml:trace contextRef="#ctx0" brushRef="#br0" timeOffset="4302.25">15269 8529 874 0,'0'0'108'15,"0"0"-28"-15,0 0 10 0,0 0-49 16,0 0-42-16,0 0 2 0,0 0 77 15,9 70-30-15,-4-36-5 0,-1 5 21 16,-1 6-15-16,3 4-7 16,1 2 7-16,-6-2-21 0,5 3-3 15,-3-8 5-15,4-5-13 0,-5-7-1 16,2-5 12-16,-1-8-4 0,-1-5 1 16,-2-3 3-16,0-5-16 15,0-2-9-15,0-3 3 0,2-1-6 0,-2 0 0 16,0 0 0-16,0 0 6 15,0 0-7-15,0 0 2 0,0 0 3 16,0 1-5-16,0-1 2 0,0 0 1 16,0 0-4-16,0 0 4 0,0 0-3 15,0 0-7-15,0 0-2 0,0 0-2 16,0 0-4-16,0 0 2 16,0 0-11-16,0-1-12 0,0 1-8 15,0 0-27-15,0-1-43 0,0-2-107 16,-6-2-177-16</inkml:trace>
  <inkml:trace contextRef="#ctx0" brushRef="#br0" timeOffset="4850.54">12780 9806 917 0,'0'0'0'0,"0"0"233"16,0 0-98-16,0 0-32 0,0 0-49 15,0 63-38-15,7-51-9 0,0-1 1 16,0-2-7-16,4-2-1 0,-4-1 0 15,4-3-111-15,-4-1-32 0,-2-2-67 16,4-2-123-16,-4-7-165 0</inkml:trace>
  <inkml:trace contextRef="#ctx0" brushRef="#br0" timeOffset="4976.04">13042 9771 751 0,'0'0'46'0,"0"0"48"15,0 0-3-15,7 66-46 16,-7-50-33-16,0-1-6 0,4 1-12 16,-4-7-210-16,0 1-135 0</inkml:trace>
  <inkml:trace contextRef="#ctx0" brushRef="#br0" timeOffset="5117.17">13008 10018 1012 0,'0'0'94'0,"0"0"73"15,0 0-21-15,0 0-54 0,0 0-40 16,0 0-30-16,64 47-18 0,-51-44-3 16,-5-2-2-16,3 1-243 0,-4-2-300 15</inkml:trace>
  <inkml:trace contextRef="#ctx0" brushRef="#br0" timeOffset="5478.25">13709 9806 950 0,'0'0'16'0,"0"0"50"0,0 0 32 16,-57 79-39-16,48-63-28 0,1-3 0 16,4-1-1-1,1-3-5-15,1-4-8 0,2-3-8 0,0-2-4 0,0 0-1 16,2 1 11-16,5 0 26 0,1-1 16 16,1 0-18-16,7 4-9 15,0-1-3-15,2 1-12 0,1-1-9 16,1-1-1-16,-4-2-2 0,-4 0-4 15,2 0-29-15,-7 0-32 16,4 0-37-16,-4-5-100 0,-2 1-106 0,1-4-159 16</inkml:trace>
  <inkml:trace contextRef="#ctx0" brushRef="#br0" timeOffset="5666.28">13889 9731 864 0,'0'0'97'0,"0"0"28"0,15 61 13 16,-14-31-27-16,-1 1-43 0,4-1-10 15,-2-3-15-15,3 1-16 0,-2-4-19 16,3-4-7-16,-1-3-2 0,-1-6-90 16,-3-9-26-1,1-1-63-15,-2-2-144 0,0-10-137 0</inkml:trace>
  <inkml:trace contextRef="#ctx0" brushRef="#br0" timeOffset="6027">13911 9706 974 0,'0'0'35'0,"0"0"62"0,0 0-29 16,83-9-16-16,-55 10 8 0,0 5-6 15,-3 1-6-15,-4 6-27 0,-7-1-18 16,-6 1-1-16,-8 1-4 0,0 1-10 15,-9 0 10-15,-5-1 4 0,-6-2-2 16,2 2 0-16,-3-5 0 16,5 2 0-1,2-8 0-15,5-2 18 0,6 0 9 0,3-1 7 0,0 0-11 16,0 0-18-16,9-5-2 0,5 2 8 16,2 1-2-16,1-1-10 0,3 3 2 15,-4 0 3-15,3 8-2 0,-1 1-2 16,-4 2 0-16,2 3 1 15,-5 0-1-15,-6-2 0 16,-5 5 2-16,0 1 1 0,-14 1 3 0,-4 1-2 16,-1-4 1-16,-4-2-3 0,-2-2 0 15,0-8-1-15,2 1-2 0,4-5-19 16,3 0-40-16,3-7-57 16,3-9-83-16,3 2-246 0</inkml:trace>
  <inkml:trace contextRef="#ctx0" brushRef="#br0" timeOffset="6247.45">14402 9843 963 0,'0'0'59'16,"0"0"91"-16,0 0-25 0,75 4-37 15,-51-4-50-15,-1 0-23 0,6-2-11 16,-8-3-2-16,-2 5-4 0,-4-1-89 16,-7-2-21-16,-4 3-20 15,-4-1-81-15,-5-2-58 0,-8 1-141 16</inkml:trace>
  <inkml:trace contextRef="#ctx0" brushRef="#br0" timeOffset="6404.17">14482 9707 905 0,'0'0'78'0,"0"0"69"0,0 0-13 16,28 86-23-16,-22-54-25 0,-5 3-35 15,-1 0-8-15,0-5-17 0,0 2-20 16,0-7-3-16,-1-6-6 0,1-8-134 16,0-6-76-16,1-5-268 15</inkml:trace>
  <inkml:trace contextRef="#ctx0" brushRef="#br0" timeOffset="6687.33">15006 9729 1054 0,'0'0'101'0,"0"0"1"0,0 0 18 16,-61 47-19-16,35-23-52 0,-2-2-16 15,5 4-3-15,-2-3-10 0,5-4-3 16,8-1-9-16,3-2-6 16,7-5 0-16,2-4-3 0,0-1 0 15,6-1 2-15,6-3 1 0,0-2 2 16,4 0 6-16,6-2-3 0,-1-3 4 16,2 0-4-16,0 1-6 0,0 1 0 15,0-2-2-15,-7 3-48 16,-4 2-35-16,-1 0-57 0,-6 0-166 15,0 1-199-15</inkml:trace>
  <inkml:trace contextRef="#ctx0" brushRef="#br0" timeOffset="7079.93">15356 9629 700 0,'0'0'137'0,"0"0"22"15,0 0-37-15,0 0 7 0,0 0-56 16,0 0-12-16,0 0-18 0,0 0-29 16,0 0-5-16,-60-19-3 0,44 33-2 15,3 2 2-15,1 4 2 0,1 2 1 16,-1 4 9-16,5 3 12 15,-2 3-1-15,4 2 1 0,5-2-3 16,0-2-9-16,3-5 6 0,8-2-8 16,3-5-7-16,4-2 0 0,3-3-3 15,5-4-1-15,5-6 1 0,-1-3-2 16,0-9-2-16,-2-1-1 0,-3-4-2 16,-6-1-22-16,-6 2 7 0,-8 3-22 15,-5-1 5-15,-12 5 4 16,-8 1-45-16,-8 7-34 0,-4 0-44 15,0 4-104-15,0 0-216 0</inkml:trace>
  <inkml:trace contextRef="#ctx0" brushRef="#br0" timeOffset="7566.09">15642 9747 750 0,'0'0'202'15,"0"0"-70"-15,0 0 29 0,0 0-22 16,69-18-80-16,-39 15-17 0,-1 1-19 16,6 2-19-16,-7 0 1 0,-5 0-10 15,-3 5-63-15,-8-1-44 0,-6 3-91 16,-6 2-43-16,-2 2-103 15</inkml:trace>
  <inkml:trace contextRef="#ctx0" brushRef="#br0" timeOffset="7691.84">15722 9860 918 0,'0'0'85'0,"0"0"26"16,0 0-17-16,83-7-52 15,-49 4-17-15,3 1-17 0,-2-3-6 16,1 5-1-16,-3 0-2 0,-8 0-525 15</inkml:trace>
  <inkml:trace contextRef="#ctx0" brushRef="#br0" timeOffset="8432.03">16238 9616 641 0,'0'0'136'15,"0"0"32"-15,0 0-54 0,0 0-29 0,0 0-23 16,0 0-7-16,0 0 3 16,64-27-17-16,-46 28-24 0,0 6-4 15,-4 2-13-15,0 2 0 0,-7 0 0 16,-2 3 7-16,-5 2-7 0,-3 1 10 15,-10 0-10-15,1 2 0 16,-4-2 9-16,-2-2-11 0,2-2 2 16,0-4 0-16,6-1 7 0,1-5-7 15,5-1 9-15,4-2-9 0,0 0 0 16,2-4 6 0,5-3-11-16,4 2 4 0,1 3 2 0,2 0-1 0,1 2-1 15,2 5 2-15,-3 6 1 16,4 1-4-16,-2 2 4 0,-7 3 0 15,2-2-3-15,-11 2 2 0,0 0 8 16,-8 1 3-16,-2-1 20 0,-6-1-8 16,-5-3-3-16,1-1 3 15,-3 1-16-15,2-7-5 0,-4 0 3 0,6-4-9 16,1-2-2-16,6-4-13 0,3-7-33 16,2-1-26-16,7-4-43 15,0 1-82-15,5-1-102 0,6-1-128 16</inkml:trace>
  <inkml:trace contextRef="#ctx0" brushRef="#br0" timeOffset="8840.39">16605 9562 714 0,'0'0'161'0,"0"0"-16"16,0 0-49-16,0 0-16 0,0 0-26 16,0 0-2-16,0 0-13 15,-62 62-20-15,55-37 7 0,0 4-6 16,3 4 1-16,2 5 5 0,2-1-10 16,0 1 3-16,4-2 5 15,3-6-16-15,5-1-5 0,4-6 5 0,4-7-11 16,3-5 3-16,1-4 0 0,-2-5 2 15,-5-4-4-15,-4-3 4 16,-3-6-4-16,-1-5-3 0,-2 1 5 31,-5-2 0-31,0 2-13 0,-2 1 14 0,-4-3-2 0,-6-2-27 0,-8-3 12 32,0 3-24-32,-1 5 2 0,-2 4 9 15,1 7 11-15,1 3 13 0,1 7 6 16,2 4-2-16,2 3-12 15,5-4 12-15,7 4-41 0,2-4-42 16,0-2-30-16,9-4-128 0,5-1-76 16</inkml:trace>
  <inkml:trace contextRef="#ctx0" brushRef="#br0" timeOffset="9170.95">16797 9718 960 0,'0'0'69'16,"0"0"11"-16,0 0 17 0,0 0-21 16,0 0-44-16,-17 70 1 15,17-52-1-15,7 0 2 0,2 1 2 16,0-2-16-16,5-3-5 0,0-1-1 16,5-6-14-16,1 0 0 0,-1-5 14 15,1-2-16-15,-3-2 4 0,-6-7 9 16,1 0-13-16,-1-3 3 15,-4-3 8-15,-5-1-12 0,-2 1 6 16,-2-2 5-16,-9 3-12 0,-1-2 5 16,-4-1 6-16,-2 3-14 0,-3 4 6 15,2 4 2-15,-1 3-2 0,4 3-22 16,2 0 5-16,5 0-42 0,6 1-32 16,-1-1-43-16,4 0-115 15,6 0-181-15</inkml:trace>
  <inkml:trace contextRef="#ctx0" brushRef="#br0" timeOffset="9452.79">16939 9545 999 0,'0'0'112'15,"0"0"47"-15,0 0-42 0,0 0-59 16,0 0-28-16,0 0 5 0,0 0 8 15,0 0-22-15,62 42-9 16,-39-44 2-16,-7-7-13 0,1 4 1 16,-4-4 7-16,-3 0-9 0,-4 3 0 15,-6-2 28-15,0 2-8 0,0-2 2 16,-11 1 1-16,-3-1-19 0,-4 1-4 16,-1 3 0-16,-1 2 0 0,3 2-10 15,1 0-1-15,5 5-32 16,6 3-28-16,3 1-45 0,2 1-151 15,0-2-136-15</inkml:trace>
  <inkml:trace contextRef="#ctx0" brushRef="#br0" timeOffset="9876.62">17167 9803 732 0,'0'0'208'16,"0"0"4"-16,0 0-20 0,0 0-37 0,0 0-49 15,0 0-54-15,0 0-9 16,0 0-10-16,0 0 11 0,59-3 0 15,-35 2-25-15,3-2-2 0,-4 2-4 16,3 1-17-16,1 0 4 0,-4 0 0 16,-9 0-81-16,-3-1-32 0,-3 2-37 15,-6 3-132-15,-2-2-106 16,-2-2-391-16</inkml:trace>
  <inkml:trace contextRef="#ctx0" brushRef="#br0" timeOffset="10993.24">17618 9768 397 0,'0'0'76'0,"0"0"29"0,0 0 22 16,0 0-16-16,0 0-14 0,0 0-11 15,0 0-21-15,0 0 4 16,0 0-5-16,-2-44-12 0,2 32-2 16,0 3-8-16,0-1-4 0,8-1-10 15,-5 3-18-15,4-3-5 0,4 5 3 16,-6-1-7-16,7 2 1 0,-1 3 4 15,1 2-10-15,4 0 6 0,-2 2 3 16,1 5-10-16,1 1 7 16,-4 3 4-16,-1 1-9 0,-3 3 4 15,-2-2 4-15,-5 5-9 0,-1-2 7 16,-1 2 3-16,-5 2-10 16,-6 3 7-16,1 2 1 0,-5-3-8 0,2-2 4 15,-5 0 4-15,3-5-8 16,2 1 1-16,5-7 3 0,-5-2 0 15,7-3-9-15,-2-3 11 0,4-1-4 16,-1 0 1-16,1-1 5 0,3-3-6 16,0-4 2-16,2 2 0 0,-3 1 1 15,3 2 3-15,0-1 3 0,0 2-9 16,0 0 4-16,0 2 9 16,0 0-16-16,0 0 8 0,0 0 1 15,3 2-8-15,6 1 6 0,-2 2 11 16,7 0-6-16,2 1 8 0,2 0 4 15,2-3-11-15,1-1-3 0,2-2 3 16,-4 0-14 0,4 0 9-16,-3-2-1 0,-3-5-4 0,1 2-202 15,-9-4-37-15,2 3-244 0</inkml:trace>
  <inkml:trace contextRef="#ctx0" brushRef="#br0" timeOffset="11212.6">18117 9683 1201 0,'0'0'93'0,"0"0"-2"16,0 0-22-16,0 0-29 0,-55 70-21 16,43-50-7-16,1-4 1 0,-3 1-15 15,3 0 3-15,-1-3-2 16,0-1-79-16,1-5-24 0,4-1-48 15,0-6-87-15,2-1-70 0,3-6-44 16</inkml:trace>
  <inkml:trace contextRef="#ctx0" brushRef="#br0" timeOffset="11370.04">17960 9732 701 0,'0'0'192'0,"0"0"-21"0,0 0-17 0,0 0-66 15,0 0 12-15,0 0-22 0,63 50-22 16,-49-32-18-16,4 0-26 15,0 0-4-15,1-3-2 0,-3-5-12 0,2 0-103 16,-4-8-37-16,-2-2-133 16,6 0-178-16</inkml:trace>
  <inkml:trace contextRef="#ctx0" brushRef="#br0" timeOffset="11856.98">18416 9635 790 0,'0'0'105'0,"0"0"1"0,0 0-17 15,0 0-35-15,0 0-19 0,0 0 5 16,-62-38 13-16,48 38 3 16,0 6-9-16,-4 4-17 0,0 6-7 15,8 5 0-15,-3 5-13 0,6 2 15 16,0 3 19-16,5-2-2 15,2 1-4-15,0-6-7 0,11-5-18 0,-2-3-1 32,7-4 0-32,0-6-12 0,1-6 0 0,1 0 20 0,-4-8-17 0,0-2 4 15,-1-3-2-15,-4-2-7 32,-4 2 4-32,2-2 2 0,-3 0-8 0,-4-2-4 0,1 2-6 0,-1-3-15 31,0-2 5-31,0 1 9 0,0 1-5 15,0 1 9-15,-1 4 11 0,1 7 0 16,0 2-2-16,0 3 5 16,0 1-1-16,0 1 3 0,0 8-1 15,0 5 2-15,0 4 10 0,0 4 3 16,0 6-2-16,5 1 1 0,-2 2 5 16,3 0-4-16,-4-3-3 0,-1 0 0 15,1 1-12-15,-2-7 2 0,2-4 0 16,-2-4-9-16,2-8 3 15,-2-3 0-15,0-2-52 0,1 0 3 16,1-1-9-16,-2 0-45 0,2 0-10 16,1-5-43-16,-1-3-70 0,2-4-47 15,-2 1 15-15</inkml:trace>
  <inkml:trace contextRef="#ctx0" brushRef="#br0" timeOffset="12202.11">18556 9699 670 0,'0'0'167'16,"0"0"-19"-16,0 0-43 0,0 0-41 16,0 0-24-16,0 0 19 0,0 0 23 15,-16 79-19-15,16-58-12 16,0-2-9-16,3 2-11 0,6-3-5 16,-4-2-12-16,8-2-3 0,-3-2 2 15,3-4-9-15,5-3 1 0,-4-4 3 16,2-1-8-16,1-3 0 0,1-6 7 15,-4-5-10-15,-3 0 2 16,-1-2 2-16,-4 1-2 0,-1 1 3 16,-5-4 1-16,0 1-5 0,-7-5 3 15,-5 0 2-15,-1-1-6 0,-5-3 3 16,1 6 2-16,-3 5-4 0,4 5 2 16,2 5 0-16,5 4 0 15,-3 1-3-15,5 0 3 0,3 6-54 16,3-3-9-16,1 1-45 0,5-1-103 15,0-3-62-15,9 0-157 0</inkml:trace>
  <inkml:trace contextRef="#ctx0" brushRef="#br0" timeOffset="12564.97">18756 9435 499 0,'0'0'104'15,"0"0"21"-15,0 0 24 0,0 0-51 16,0 0-17-16,0 0 14 0,0 0-5 16,0 0 2-16,0 0-5 0,-4-5-24 15,4 12-7-15,-3 1-13 0,1 3-16 16,0 2-9-16,2 2 0 0,0 2-1 15,0 0-1-15,4-2-1 16,3-4-4-16,7-2-1 0,-4-1-4 16,5-4 1-16,0-2 1 0,0-2-5 15,-3-2 5-15,2-7 0 0,-1 0-2 16,-8-1 3-16,-2-1 1 0,-3-2-8 16,0 0 2-16,-3 1 0 0,-2 0-8 15,-11 2-52-15,1 6-53 16,-4-1-131-16,3 4-138 0</inkml:trace>
  <inkml:trace contextRef="#ctx0" brushRef="#br0" timeOffset="13569.11">15598 10567 1071 0,'0'0'0'15,"0"0"184"-15,0 0-48 0,73 6-66 16,-40-6-25-16,-1-1-11 16,-2 0-17-16,-9 1-13 0,-3 0-6 15,-6 0-4-15,-4 0-38 0,-8 0-56 16,3 8-45-16,-5 0-34 0,-10 3-137 15,-6-1-53-15</inkml:trace>
  <inkml:trace contextRef="#ctx0" brushRef="#br0" timeOffset="13710.12">15655 10717 765 0,'0'0'0'0,"0"0"371"0,0 0-266 15,74 0-29 1,-47 0-18-16,-1-1-15 0,2 1-21 0,1 0-15 0,-5 0-6 15,-2 0-2-15,-3 0-252 16,-1 0-106-16</inkml:trace>
  <inkml:trace contextRef="#ctx0" brushRef="#br0" timeOffset="13930">16109 10462 1044 0,'0'0'81'16,"0"0"31"-16,0 0 7 0,-12 70-48 31,12-44-23-31,0 2-2 0,0 1-7 0,2 0-19 0,1-2-6 16,3 1-13-16,1-1 2 0,-2-4-6 15,4-4-118-15,0-7-28 0,-2-7-81 16,3-5-254-16</inkml:trace>
  <inkml:trace contextRef="#ctx0" brushRef="#br0" timeOffset="14402.12">16467 10499 855 0,'0'0'118'0,"0"0"18"15,0 0-25-15,0 0-45 0,1-78-33 16,-11 61-6-16,-3 2 4 0,-4 4 3 16,-4 1-3-16,1 7-1 0,1 3 5 15,-6 0 8-15,5 3 0 0,6 5-14 16,2 2-19-16,5 3-8 0,1 0-4 16,5 1 4-16,1 4 2 15,1-2-5-15,7 3 2 16,2 1 15-16,3-2-8 0,1 2 6 0,3-1-8 15,-1-1-2-15,4 0 4 0,-1-2-6 16,1 1-3-16,-6 0 2 0,-4-2 4 16,-6 1-5-16,-4-2-4 15,0 2 4-15,-9-3-16 0,-3 0 9 0,-2 1-10 16,-4-2-2-16,0-2 18 16,1-2-2-16,2-5-2 0,-1-3 8 15,6 0 0-15,-1-8-6 0,4-7 6 16,4-3-2-16,-1-6-9 0,4 0 10 15,5 0-4-15,6-3-13 0,1 4 7 16,4 3-7-16,2 1-23 16,1 3-5-16,3 2-8 0,-1 3-25 15,0 4-11 1,4 4-49-16,-6 0-65 0,1 2-75 0,-8 0 0 0</inkml:trace>
  <inkml:trace contextRef="#ctx0" brushRef="#br0" timeOffset="14716.36">16640 10442 741 0,'0'0'211'0,"0"0"-79"0,0 0 2 16,0 0-7-16,0 0-60 0,0 0-31 16,0 0-12-16,0 0-3 0,0 0-6 15,-27 69-2-15,24-42 8 0,-2 1-2 16,3 0 3-16,2 1 5 15,0-2-6-15,7-5-5 0,4-3 1 16,-3-3-12-16,5-5-7 0,4-3 4 16,-4-5 11-16,6-3-16 0,-1-3 6 15,0-5 7-15,-1-5-12 0,-1-1-8 16,-2-3 2-16,-3 0-1 16,-4 2 14-16,-5 1-5 0,-2-3 0 15,-2 0 0-15,-10-1 4 0,-1-1-4 16,-1 1 0-16,-3 2-8 0,1 1-22 15,1 7 21-15,5 4-17 0,-4 2-60 16,3 2-32-16,2 0-67 0,0 0-129 16,6 0-107-16</inkml:trace>
  <inkml:trace contextRef="#ctx0" brushRef="#br0" timeOffset="14998.97">16854 10276 1147 0,'0'0'126'15,"0"0"-10"-15,0 0-40 0,0 0-40 16,0 0-15-16,-12 70 12 0,20-55 18 16,3 2-15-16,1-7-14 15,3 1 10-15,-1-6-15 0,0-2-4 16,4-3 10-16,-2 0-10 0,-1-5-7 15,-4-7 14-15,1 1-13 0,-3-3-7 16,-2 0 0-16,-3 2 25 0,-4-1-30 16,-7-1 10-16,-6 5-9 0,-10 0-75 15,-7 7-67-15,30 2-215 16</inkml:trace>
  <inkml:trace contextRef="#ctx0" brushRef="#br0" timeOffset="16049.92">13012 11309 1170 0,'0'0'0'0,"0"0"218"0,0 0-84 15,0 0-67-15,0 0-51 0,0 0-15 16,0 0 12-16,51 63-14 0,-42-54-9 16,2-1-16-16,-6 2-68 0,-1 1-84 15,-4 0-22-15,-6 1-106 0,-8-2-222 16</inkml:trace>
  <inkml:trace contextRef="#ctx0" brushRef="#br0" timeOffset="16191.73">12897 11557 825 0,'0'0'0'16,"0"0"230"-16,0 0-111 0,0 0-32 16,0 0-41-16,0 0-16 15,67 40-25-15,-53-33-5 0,2 0 0 16,2-1 0-16,-4 0-227 0,0-1-22 15,-1-3-154-15</inkml:trace>
  <inkml:trace contextRef="#ctx0" brushRef="#br0" timeOffset="16348.42">13267 11542 953 0,'0'0'0'15,"0"0"366"-15,0 0-261 0,0 0-57 16,0 0-15-16,0 0-21 0,56 63-13 15,-54-46 2-15,3-1-2 0,1-3-115 16,-5-5-77-16,1-6-209 16</inkml:trace>
  <inkml:trace contextRef="#ctx0" brushRef="#br0" timeOffset="17104.16">13882 11344 833 0,'0'0'0'0,"0"0"279"0,0 0-159 16,0 0-31-16,0 0-55 0,0 0-19 15,0 0 13-15,-30 65-6 16,20-46-12-16,-3 1 6 0,4-1-12 15,-3-2-1-15,-2-4 9 0,1 1-10 16,1-3-4-16,3-3 4 0,0 0 9 16,6-5-11-16,-1-1 0 0,4 1 16 15,-1-3-12-15,1 0 12 16,0 0-18-16,7 0-3 0,5 0 10 16,2 0 14-16,6 0-15 0,3-2 8 15,0 2-11-15,3 2-2 0,4-1 2 16,-3-1 2-16,-2 0-10 15,-2 1-4-15,-8-1-45 16,0 0-32-16,-5 0-16 0,-5-1-40 0,-1-3-133 16,1-2-82-16</inkml:trace>
  <inkml:trace contextRef="#ctx0" brushRef="#br0" timeOffset="17308.16">14139 11321 691 0,'0'0'0'16,"0"0"250"-16,9 64-132 0,-9-35-17 15,1-2-18-15,1 3-8 0,0-3-13 16,0 0-18-16,-1-3-18 16,1-1-23-1,2-6-6-15,-2-8-16 0,-2 0-55 0,0-7-78 0,0-2-1 16,0-2-99-16,0-8-201 0</inkml:trace>
  <inkml:trace contextRef="#ctx0" brushRef="#br0" timeOffset="17701.21">14155 11309 781 0,'0'0'0'0,"0"0"248"16,0 0-161-16,83-21-29 0,-55 19 5 15,-1 1 2-15,1 1-18 0,-5 4-32 16,-5 4-5-16,-9-1-9 16,-2 0-2-16,-7 4 2 0,0 0 1 15,-9 2-9-15,-5 3 14 0,-4 0-10 16,-2-1 1-16,1-3 4 0,1-2 4 16,6-3-6-16,1-5 0 0,8 0 36 15,3 0-17-15,0-2 7 0,0 0-16 16,0 0-7-16,7 0 20 15,2 0-6-15,1 0-1 0,3-2 7 16,1 9-10-16,2 0-3 0,0 5 7 16,3 2-16-16,1 0-2 0,-3 3 2 15,1 1 3-15,-4-1-7 0,-2 0 6 16,-8 0 3-16,-4-1-9 0,0-2 6 16,-14 1 25-16,1-5-12 15,-8 4 8-15,-3-3-20 0,-1-3-8 16,-4-2 8-16,-1-4-3 0,2-2-52 15,2-5-33-15,1-6-133 0,2-5-356 16</inkml:trace>
  <inkml:trace contextRef="#ctx0" brushRef="#br0" timeOffset="18187.62">14726 11303 1030 0,'0'0'0'0,"0"0"266"15,0 0-128-15,0 0-41 0,0 0-36 16,81 0-28-16,-51 0-12 0,-3-2 0 16,-2 2-24-16,-4 0 0 0,-5 5-5 15,-5-2-59-15,-6 3-70 16,-5 3-65-16,-4 1-84 0,-6 2-301 15</inkml:trace>
  <inkml:trace contextRef="#ctx0" brushRef="#br0" timeOffset="18344.15">14756 11451 1000 0,'0'0'0'0,"0"0"268"0,0 0-130 15,58 6-57-15,-31-6-28 0,3 0-15 16,4 0 0-16,-2 2-18 0,-2 0-21 15,-2 1-14-15,0 0-69 0,-5-3-112 16,0 1-191-16,-3-1-453 16</inkml:trace>
  <inkml:trace contextRef="#ctx0" brushRef="#br0" timeOffset="18627.13">15294 11246 1111 0,'0'0'0'0,"0"0"333"15,0 0-250-15,0 0-46 16,0 0-30-16,0 0 11 0,-5 83 6 15,5-51 5-15,5 1-2 0,0 1-21 16,2-4-8-16,0 0 4 0,2-4-4 16,-2-7-102-16,0-1 0 0,0-5-77 15,-1-8-104-15,-5-2-157 16</inkml:trace>
  <inkml:trace contextRef="#ctx0" brushRef="#br0" timeOffset="19082.45">15635 11326 984 0,'0'0'0'0,"0"0"251"16,0 0-137-16,0 0-58 0,0 0-18 16,25-64-1-16,-30 53-14 15,-4-1-1-15,-2 3-3 0,-1 2-10 0,-9 0-7 16,3 7 10-16,-3 0 0 0,1 1-1 15,6 8-2-15,0 1-10 16,3 0-2-16,3 0 6 0,0 2-1 16,8 1-7-16,0 0 10 0,2 3-6 15,5-1-2-15,4-3 6 0,3 4 7 16,2-4 3-16,3 2 11 0,1 0-6 16,1 0-11-16,0 2 5 15,1 2-13-15,-8-2-1 0,0 3 4 16,-9-2-3-16,-5-1-17 0,0-2 10 15,-9-2-5-15,-5-1-7 0,-4-1 12 16,-1-2-5-16,-2-4-1 0,1-3 13 16,1-1-4-1,-1-3-2-15,5-9 14 0,2-4-7 0,4-5-3 16,2-2 5-16,7 2-4 0,2 0-10 16,10 1 11-16,3 3-9 0,4 0-11 15,0 1 0-15,3 5-11 0,2 0-10 16,3 2-22-16,-2 2-39 0,-2-2-68 15,1 7-60-15,-2-2-75 16</inkml:trace>
  <inkml:trace contextRef="#ctx0" brushRef="#br0" timeOffset="19366.91">15853 11296 829 0,'0'0'0'0,"0"0"285"15,0 0-167-15,0 0-51 16,0 0-17-16,0 0-2 0,-28 66 13 15,28-42-13-15,0 0-6 0,1 1 0 16,6-2-8-16,4-5-5 0,1-1 3 16,4-5-12-16,2-3 1 0,0-3 3 15,1-5-13-15,-3-1-5 0,2-10 7 16,-1 0-10-16,-6-4-2 16,0-1 4-16,-2 1-1 0,-4-1-6 15,-5 0 4-15,3-1 7 0,-10-4-10 16,-2 1 2-16,-6 1 2 0,-1 2-13 15,-4 1 3-15,2 7-10 0,1 3-7 16,3 4-10-16,-2 1-17 0,3 2-33 16,4 2-12-16,6 2-77 15,3-3-106-15,0-2-112 0</inkml:trace>
  <inkml:trace contextRef="#ctx0" brushRef="#br0" timeOffset="19648.09">16065 11131 1091 0,'0'0'0'0,"0"0"186"0,0 0-79 16,0 0-35-16,-23 69-24 0,28-53-1 16,10-4-6-16,0-2 4 15,3-2-7-15,2-6-20 0,-4-2-4 16,1-2-1-16,1-7-4 0,-7 0-1 15,-3-2 5-15,-1-2 1 0,-5 1 3 16,-2-4-3-16,-2 2-8 0,-8 1-4 16,-4-1 3-16,1-1-7 0,-6 7-23 15,-1 0-40-15,4 8-44 0,1 0-109 16,0 3-130-16,5 4-442 16</inkml:trace>
  <inkml:trace contextRef="#ctx0" brushRef="#br0" timeOffset="20025.79">16214 11416 1035 0,'0'0'0'0,"0"0"274"0,0 0-130 16,0 0-49-1,0 0-37-15,85 24-27 0,-54-24-12 0,7 0-8 16,-5 0-12-16,-3-1-57 0,-3-1-77 16,-8 2-151-16,-6 0-388 0</inkml:trace>
  <inkml:trace contextRef="#ctx0" brushRef="#br0" timeOffset="20371.31">16856 11258 1152 0,'0'0'0'16,"0"0"293"-16,0 0-229 0,0 0-37 16,-62 56 0-16,39-33 5 0,0 2-11 15,5 0-3-15,-1 2 0 0,3-5-12 16,-2-3-5-16,4-2 8 16,2-4-10-16,5-6 2 15,3-3 8-15,4-3-7 0,0-1-2 0,0 0 0 16,2 0 15-16,8 0-2 0,5-3 3 15,4 2-6-15,0-3-12 0,3 4 4 16,6 0-1-16,0 0-10 16,2 0-33-16,-1 0-39 0,-3 4-84 15,-5-3-98-15,-8-1-243 0</inkml:trace>
  <inkml:trace contextRef="#ctx0" brushRef="#br0" timeOffset="20890.34">17181 11175 835 0,'0'0'0'0,"0"0"271"0,0 0-147 15,0 0-36-15,0 0-61 0,0 0-11 16,0 0 0-16,0 0 2 0,0 0-4 16,-19-15-7-16,15 22-6 0,-3-3 7 15,0 0-3-15,4 3 1 0,-6-3 11 16,5 2 2-16,-1 1 8 0,-2-1 2 16,2 4-8-16,-3-3-5 15,0 0 5-15,1 7-6 0,-1-5-5 16,1 7 6-16,2 1-9 0,2-1-1 15,-5 5 8-15,5 0-6 0,-2 0-4 16,3 1 9-16,2 1-6 0,0-4 7 16,3 2-2-16,3-3-5 0,3-1 0 15,1-2 5-15,4 0-7 16,6-5-3-16,3-1 9 0,0-2-8 16,3-5-4-16,-3-2 2 0,2 0 6 15,2-4-8-15,-6-6 2 0,-4 1 1 16,-8-4-4-16,2 0 4 0,-8 4 5 15,-3-4 0-15,-10 0 2 0,-6-1-8 16,-9-1-2-16,-5 2 2 16,-9 1-3-16,-3 6-34 0,1 5 1 15,0 1-30-15,2 4-126 0,4 2-191 16</inkml:trace>
  <inkml:trace contextRef="#ctx0" brushRef="#br0" timeOffset="22349.89">17592 11326 1082 0,'0'0'0'0,"0"0"276"15,0 0-202-15,0 0-26 0,0 0-9 16,0 0-24-16,74-21-11 0,-55 17-3 15,1 3 1-15,-2 1-4 0,-8 0-128 16,1 4-13-16,-9 3-41 0,-2 5-111 16,-6-1-17-16</inkml:trace>
  <inkml:trace contextRef="#ctx0" brushRef="#br0" timeOffset="22491.31">17597 11450 688 0,'0'0'0'0,"0"0"247"0,0 0-158 0,0 0-3 15,0 0-31-15,78-1-32 16,-48-1-14-16,0-1-4 0,-2 0-7 16,2-1-61-16,-5 0-126 0,-4-4-183 15</inkml:trace>
  <inkml:trace contextRef="#ctx0" brushRef="#br0" timeOffset="22773.88">18177 11233 1299 0,'0'0'0'0,"0"0"159"15,0 0-70-15,0 0-51 16,-46 79-8-16,28-51 6 0,1-1 1 16,-1-5-5-16,2 3-14 0,-1-7-12 15,4 0-1-15,1-4-2 0,5-5-4 16,0-3 2-16,5-2 3 15,2-2-5-15,0 0 0 0,7-1 1 16,5 0 0-16,8-1 2 0,8 0 3 16,0 0-9-16,4 0 1 0,2 0-25 15,-8-1-25-15,1 1-27 0,-2-1-13 16,-6 1-49-16,-5-1-112 0,-3-2-135 16</inkml:trace>
  <inkml:trace contextRef="#ctx0" brushRef="#br0" timeOffset="22961.19">18388 11203 1076 0,'0'0'0'16,"0"0"202"0,0 0-89-16,0 0-41 0,9 67-47 0,-9-46-11 15,-4-3-7-15,4-4-5 0,0-3-4 16,0-4-133-16,0-4-18 0,-2-3-43 15,0-2-185-15,1-6-263 0</inkml:trace>
  <inkml:trace contextRef="#ctx0" brushRef="#br0" timeOffset="23181.61">18379 11237 701 0,'0'0'0'0,"0"0"357"0,0 0-253 16,0 0-25-16,0 0-6 0,78-16-28 15,-54 14-5-15,6-1 6 16,-3 2-9-16,-2-2-4 0,1 3 16 15,-6 0-4-15,-8 0-6 0,1 0 5 16,-8 2 1-16,0 0-14 0,-5 0 1 16,0 1 0-16,0 4-4 0,-2 7 16 15,-3 8-9-15,0 6-18 0,-6 8-5 16,1 8-5-16,-5 6-9 0,-2 3 4 16,-1-2-4-16,-1-1-87 0,-1-7-87 15,1-5-128-15,-3-9-358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7:09:18.739"/>
    </inkml:context>
    <inkml:brush xml:id="br0">
      <inkml:brushProperty name="width" value="0.05292" units="cm"/>
      <inkml:brushProperty name="height" value="0.05292" units="cm"/>
      <inkml:brushProperty name="color" value="#FF0000"/>
    </inkml:brush>
  </inkml:definitions>
  <inkml:trace contextRef="#ctx0" brushRef="#br0">12676 12264 676 0,'0'0'0'16,"0"0"329"-16,0 0-156 0,0 0-56 15,0 0-67-15,0 0-19 16,0 0 20-16,64-14 18 0,-29 7 7 16,4 1-11-16,3 1-32 0,1-2-7 15,5 1 5-15,-6 1-21 0,-3 0-11 16,-4 3 2-16,-10 0 5 0,-5 0-24 16,-6 2 0-16,-9 0-31 0,-1 4-46 15,-4 0 17-15,0 1-2 0,-4 4-26 16,-7-2-23-16,-3 1-105 15,-2-5-14-15,-3-3 9 0,-1-6-127 16</inkml:trace>
  <inkml:trace contextRef="#ctx0" brushRef="#br0" timeOffset="220.9">12916 12112 606 0,'0'0'0'0,"0"0"430"16,0 0-275-16,0 0-37 0,0 0-48 15,0 0-47-15,0 0-12 0,0 0 16 16,-51 82-2-16,37-35 4 0,-5 2 11 15,-3 0-15-15,-1 3-10 0,0-3 2 16,2-9-17-16,2-5 0 0,8-13 0 16,0-6 4-16,8-5-25 0,1-8 2 15,2-3-40-15,0-2-41 16,7-11-31-16,4-2 54 0,3-5-97 16,-2-3-19-16,1-4-21 0,-4 4-13 15,3-2-70-15</inkml:trace>
  <inkml:trace contextRef="#ctx0" brushRef="#br0" timeOffset="362.72">12807 12357 209 0,'0'0'0'15,"0"0"303"-15,0 0-151 0,0 0 39 16,0 0-26-16,0 0-47 16,25 75-36-16,-25-45-11 15,0 5-25-15,0-2-15 0,0-1-6 0,0-4-20 16,0-2-7-16,0-7 4 0,0-4-4 16,3-6-80-16,1-7 8 0,-3-1-25 15,1-1-105-15,2-7 92 16,-1-7-80-16,-1-3-174 0</inkml:trace>
  <inkml:trace contextRef="#ctx0" brushRef="#br0" timeOffset="504.43">12867 12470 707 0,'0'0'0'0,"0"0"389"0,0 0-272 16,71-26-32-16,-41 17-12 16,-4 2-15-16,1 3-32 0,-1 2-19 15,-4 2 2-15,-5 0-16 0,-3 0-48 16,-3 3-5-16,-6-1-47 0,-1-1-53 15,-4 3-22-15,-4-1 29 0,-1-3-30 16,-9-1-13-16,3-8-119 0</inkml:trace>
  <inkml:trace contextRef="#ctx0" brushRef="#br0" timeOffset="787.65">13008 12303 561 0,'0'0'0'0,"0"0"248"15,0 0-161-15,0 0 26 0,18 79-45 0,-14-45-24 16,-1 0-9-16,-3-2-5 0,2 1-12 15,2-4-14-15,-4-4 6 0,0-1-14 16,-4-6-13-16,0-6 1 16,-3-2-11-16,-3-5-11 0,1-4 1 15,-2-1-16-15,-1-2-7 0,0-5 46 16,-1 1 13-16,4 1 1 0,0 0 0 16,6 3 72-16,3-1-9 0,0 3 2 15,0 0-51-15,12-2-1 0,4 0 19 16,5-2-3-16,2-3-15 15,4 2 4-15,5 0-16 0,-6 1-4 16,3 3-20-16,-6-1-51 0,-2 0-102 16,-2 0-41-1,-1-1-107-15</inkml:trace>
  <inkml:trace contextRef="#ctx0" brushRef="#br0" timeOffset="1258.36">13573 12322 1001 0,'0'0'0'0,"0"0"90"16,0 0 3-16,0 0-10 15,-27 67-38-15,13-42-3 0,-2 2 6 16,0-3-8-16,2 2-8 0,2-3-3 16,-1-5-20-16,6-2-2 0,4-7 10 15,-1-5-16-15,4-3 2 0,0-1 10 16,0 0-12-16,0 0 3 0,5 0 9 15,3-5 27-15,6 1-7 0,-2-1-5 16,8 3-15-16,-1 0-7 16,-1-1 7-16,1 3-12 0,-3 0-2 15,2 1 2-15,-1 3 3 0,1-2-7 16,-2 2 6-16,2-3-1 0,-6 1-8 16,2 0 10-1,-3-2-8-15,-4 0-3 0,-4-2 12 0,5 2-9 0,-7-1 1 16,1-1 6-16,-2-3 7 15,0-2-4-15,-2-4 8 0,-3-3-14 16,-4-4 0-16,-1-3 11 0,-1-5-13 16,-3-3-3-16,5-2 10 0,-3-2-8 15,1 5-5-15,2 4 12 16,4 9-7-16,-1 4-3 0,5 5 12 16,1 5-7-16,0 1-4 0,0 0-2 15,0 0-31-15,0 2-22 0,1 7 29 16,5 1-10-16,-3 0-57 0,1 3-3 15,3-2-44-15,0 1-175 0,-2-3-25 16</inkml:trace>
  <inkml:trace contextRef="#ctx0" brushRef="#br0" timeOffset="1509.73">14022 12216 1148 0,'0'0'0'0,"0"0"234"0,0 0-139 0,0 0-48 16,0 0-35-16,0 0 21 0,-28 89 11 31,17-53-6-31,2 2-11 0,-1 2-22 0,-4 1-4 0,-1-4 9 0,3-4-11 16,5-10-12-16,3-8-11 31,3-6-37-31,1-7-26 0,0-2 4 15,0-1-26-15,1-10-23 0,3-5 30 16,3-3-110-16,0-7-46 0,0-1 57 16,-2-6-79-16</inkml:trace>
  <inkml:trace contextRef="#ctx0" brushRef="#br0" timeOffset="1667.03">14017 12215 714 0,'0'0'0'0,"0"0"376"15,0 0-266-15,0 0-34 0,60 31-4 16,-46-10-17-16,0 3-20 0,-5 2 6 15,0 0-11-15,0 1-25 0,-4-1-7 16,-3 1-29-16,1-3-48 0,-3-4-64 16,-5-2 3-16,-4-6-59 15,-5-4-96-15,-5-6-130 0</inkml:trace>
  <inkml:trace contextRef="#ctx0" brushRef="#br0" timeOffset="1792.78">13962 12436 899 0,'0'0'0'0,"0"0"189"0,0 0-87 16,76-24-58-16,-44 19-12 0,-2 1-1 16,3-5-29-16,-4 6-4 0,-3-1-75 15,-4 0-86-15,-5 1-98 0,-3 0-84 16</inkml:trace>
  <inkml:trace contextRef="#ctx0" brushRef="#br0" timeOffset="1965.61">14309 12261 895 0,'0'0'0'0,"0"0"202"0,0 73-93 15,0-43-42-15,3 2-36 0,-3-4-17 16,4-5-2-16,-3-3-15 16,3-4-41-16,-2-5-29 0,-2-5-52 15,0-6-110-15,0-3-11 0,0-11-233 16</inkml:trace>
  <inkml:trace contextRef="#ctx0" brushRef="#br0" timeOffset="2326.31">14378 12226 831 0,'0'0'0'0,"0"0"332"0,74-6-224 16,-51 8-44-16,-2 8-11 0,-1-4-9 15,-8 5-27-15,-5 2-13 0,-5-1 6 16,-2 4-15-16,-13-2 10 15,1 3 15-15,-6-6-16 0,1-3-1 16,2 2 5-16,0-6-8 0,6 2 0 16,3-2 0-16,3-4 6 0,3 0-8 15,0 0 3-15,3 0-2 0,6 0-22 16,2 0 31-16,1 0-9 16,2 1-4-16,2 5 10 0,0 1-8 15,-2 3 1-15,2-1 4 0,2 4 3 16,-2-1-6-16,-9 1 2 0,-2 0 0 15,-5 1-2-15,-9 3 2 0,-8 1 30 16,-4 0-15-16,-6-1 8 16,-1-3-19-16,-1-3-2 0,3-4 8 15,1-4-14-15,7-3-1 0,3 0-11 16,7-3-25-16,7-6-36 0,1 2-12 16,0-4-47-16,9 1-148 0,5-5-26 15</inkml:trace>
  <inkml:trace contextRef="#ctx0" brushRef="#br0" timeOffset="2593.44">14837 12217 1007 0,'0'0'0'0,"0"0"261"16,0 0-173-16,0 0-22 0,0 0-35 15,-74 24-14-15,62-5 2 0,3 3-11 16,0 0 4-16,0 8 5 0,4-2 0 16,1 2 21-16,4 2 6 0,9-3-16 15,7-6-7-15,4-2-4 16,6-7-15-16,6-6-3 0,2-3 2 16,5-5-2-16,-4 0-99 0,-5-8 26 15,-3 1-69-15,-10-5-162 0,-8-3-268 16</inkml:trace>
  <inkml:trace contextRef="#ctx0" brushRef="#br0" timeOffset="3142.33">15359 12037 964 0,'0'0'0'0,"0"0"344"16,0 0-241-16,82 0-37 0,-54 5-13 16,-1 3-19-16,-6-1-19 0,-4 2-3 15,-8 0-13-15,-3 0 0 16,-6 1 2-16,0 7 4 0,-9-1-5 16,-5 3 18-16,-6-4-15 0,-1 2-3 15,1-3 0-15,3-4 6 0,6-1-6 16,6-6 0-16,5-2 3 15,0-1-7-15,2 0-1 0,6 0-16 0,7-1 26 16,1-5 3-16,1 0-6 16,1 2-4-16,0 4 4 0,-1 0-2 15,1 1-3-15,-2 7 6 0,-5 0-2 16,-6 3-3-16,-3 1 4 0,-2 4 12 16,-9 1-4-16,-2 5 7 15,-5 1-12-15,-3 0 3 0,-2-5 7 16,-2-2-15-16,-2 1 0 0,5-6 0 15,3-2 0-15,2-4-66 0,3-3-10 16,3-2-28-16,0-6-39 0,4-2-13 16,2-10-128-16,1-5-139 0</inkml:trace>
  <inkml:trace contextRef="#ctx0" brushRef="#br0" timeOffset="3315.23">15329 12077 964 0,'0'0'0'15,"0"0"186"-15,0 0-100 0,-7 67-18 16,7-32-25-16,0 1-14 16,-7 0 4-16,4 3-6 0,-5-4-22 15,3-3-5-15,-2-2 0 0,0-8-65 16,2-6-36-16,-2-9 3 0,3-5-92 16,1-3-145-16,1-9-309 0</inkml:trace>
  <inkml:trace contextRef="#ctx0" brushRef="#br0" timeOffset="3465.45">15352 12266 975 0,'0'0'0'15,"0"0"306"-15,67 45-205 0,-40-23-25 16,-4 2-33-16,-2-1-23 16,-3 0-11-16,-4-4-13 0,-2-6-64 15,-4-2-34-15,0-5-81 0,-2-5-245 16</inkml:trace>
  <inkml:trace contextRef="#ctx0" brushRef="#br0" timeOffset="3894.47">16021 12162 1144 0,'0'0'0'0,"0"0"130"16,0 0-56-16,0 0-20 0,-69 82-17 16,51-58-20-16,-1 1 2 0,-2-1 10 15,3-4-16-15,0-4-6 0,4-4 1 16,3-3-7 0,8 0 0-16,1-3 5 0,2-6-5 0,0 0 1 15,2 1 5-15,5-1 6 0,5 0 25 16,6 0 0-16,3 0-16 0,4 0-4 15,5-1-3-15,2-1-15 0,5 2 0 16,-2 0 5-16,-1-1-3 0,-6 1-4 16,-8 0 3-16,-6 2-5 15,-9-1-3-15,-3 0 13 0,-2 0-7 16,0-1 2-16,-4-1 26 0,-6-7-20 16,-1-4-9-16,-3-1 4 0,0-5 3 15,0-4-7-15,0-3-4 0,3 0-25 16,4-2-47-16,3 6 1 15,4 5 5-15,0 5-52 0,2 3 3 16,7 6-50-16,-5 2-151 0,3 0 6 16</inkml:trace>
  <inkml:trace contextRef="#ctx0" brushRef="#br0" timeOffset="4256.82">16277 12164 922 0,'0'0'0'0,"0"0"265"0,0 0-173 16,0 0-24 0,41 83-11-16,-37-51-1 0,1-3-14 0,-3 0-5 0,-2-2-15 15,3-3-18-15,-1-6-8 0,3-3-10 16,-3-7-33-16,3-3-26 15,-1-5-8-15,-1-4-49 0,3-4-116 16,-3-7-57-16,-3-4-232 0</inkml:trace>
  <inkml:trace contextRef="#ctx0" brushRef="#br0" timeOffset="4491.85">16362 12149 777 0,'0'0'0'16,"0"0"328"-16,82-1-210 0,-51 6-27 15,3 2-8-15,0 4-16 0,-11 0-26 16,-6 4-21-16,-6-1-7 0,-4 2-11 16,-7 1-4-16,-9 3 4 0,-8 1 12 15,-3-1-9-15,-8 1 2 0,-2-1-8 16,0-1-5-16,-4-2-2 16,8-2 5-16,6-5-8 0,1-3 0 15,10-6-14-15,5-1-29 0,4 0 7 16,13-9-75-1,-1-1-76-15,9-7-29 0,4 0-151 0</inkml:trace>
  <inkml:trace contextRef="#ctx0" brushRef="#br0" timeOffset="4711.64">16677 12173 1171 0,'0'0'0'16,"0"0"196"-16,78-17-106 0,-43 9-49 16,4 3-21-16,0-1-10 0,-5 1-9 15,-6 2-2-15,-5 2-40 0,-7 1-26 32,-12 0-67-32,-4 4-6 0,-6 3-117 0,-11 0 20 0,-3 1-93 15</inkml:trace>
  <inkml:trace contextRef="#ctx0" brushRef="#br0" timeOffset="4946.83">16746 12184 678 0,'0'0'0'15,"0"0"213"-15,0 0-88 0,0 0-38 0,-26 78-13 16,17-51-4-16,0 2 9 0,-3 0-4 16,8-2-8-16,-1 0-14 0,3-5-7 15,2-3-4-15,7-3-20 0,5-4-4 16,8-2-1-16,3-3-8 0,2-5-3 15,3-2 3-15,4-1-11 16,-2-2 0-16,-2-2-20 0,-1 0-26 16,-11 0-23-16,-6-1-2 0,-5 3-5 15,-5-1-33-15,0-3-7 0,-7 1-57 16,-1 1-98-16,-8-6-26 16</inkml:trace>
  <inkml:trace contextRef="#ctx0" brushRef="#br0" timeOffset="5103.81">16730 12314 889 0,'0'0'0'0,"0"0"244"0,0 0-137 16,80-3-34-16,-50 0-34 0,5-1-12 16,-3 3-3-16,-5-2-13 0,-4 3-15 15,-2 0-19-15,0 3-70 0,0-1-2 16,-1 0-196-16,-3-2-161 0</inkml:trace>
  <inkml:trace contextRef="#ctx0" brushRef="#br0" timeOffset="5354.72">17231 12194 860 0,'0'0'0'15,"0"0"331"-15,0 0-242 16,0 0-31-16,0 0-25 0,0 0 1 15,-59 22 6-15,45-3 7 0,0 2-10 16,2 5-19-16,3-4-2 0,-2 1 8 16,8 1-6-16,3-3-7 0,7-2 1 15,7-1-6-15,4-4-6 0,5-5 0 16,0 0 7-16,5-4-12 0,2-3-13 16,4-2-26-16,-1-1-41 15,3-4-1-15,-6-5-45 0,-4 1-161 16,-6 1-60-16,-8 0-252 0</inkml:trace>
  <inkml:trace contextRef="#ctx0" brushRef="#br0" timeOffset="5575.12">17599 12137 1162 0,'0'0'0'15,"0"0"143"-15,0 0-50 16,0 0-46-16,0 0-27 0,10 74-5 16,-1-57-8-16,0-5-7 0,-2-2 0 15,4 2 0-15,-6-7-109 0,0 0 33 16,-3-3-31-16,-2-2-88 0,0 0 30 16,-2-6-17-16,-3-2-68 0,0-3 87 15,-4-5 51-15</inkml:trace>
  <inkml:trace contextRef="#ctx0" brushRef="#br0" timeOffset="5873.31">17599 12137 436 0,'62'-10'0'16,"-48"0"262"-16,0 3-169 0,4 0 13 16,-1 3-8-16,3 1-35 0,1 1-12 15,4 2-11-15,-2 0-25 0,0 5-12 16,-2 3 3-16,-3 0-7 16,-4 4-1-16,-2 1 4 0,-3 0-4 15,-9-2-35-15,0 3 20 0,-11-1 21 16,-6-2 1-16,-3 2 3 0,-1 4-3 15,-9-6 16-15,3 0 7 0,6 0 6 16,-2-2 13-16,7 0-2 16,6-6-7-16,4 1-2 0,6-3-7 15,0 1-16-15,6 1-5 0,4-2 20 16,6 0-2-16,2-1-12 0,-4-1-6 16,2-4-4-16,3 2-8 0,-1 0 0 15,0-1-43-15,-2-5-49 0,-4 2-10 16,-3 1-21-16,-4 0-86 0,-3 3 18 15,-2 1-54-15,-9 0-107 16</inkml:trace>
  <inkml:trace contextRef="#ctx0" brushRef="#br0" timeOffset="6139.87">17728 12068 505 0,'0'0'0'0,"0"0"283"0,0 0-144 16,0 0-10-16,0 0-75 0,0 0-39 15,0 0 3-15,0 0 21 0,0 0-4 16,5 39-1-16,0-18 9 0,1 5-5 16,-1 3 4-16,4 2 5 0,-2 4-6 15,0 1 10-15,0-2-11 16,0 1-7-16,4 0-8 0,-1 1-10 16,5-1-11-16,1-4-2 0,-6-3 1 15,3-4-6-15,-6-3-13 0,1-2 5 16,-4-5-30-16,-4-4-19 0,0-2 1 15,0-6-3-15,0-2-41 0,-4 0 0 16,4-5-89-16,0-5-246 16</inkml:trace>
  <inkml:trace contextRef="#ctx0" brushRef="#br0" timeOffset="7113.4">12377 13400 1252 0,'0'0'0'0,"0"0"190"0,0 0-94 16,0 0-27-16,16 36-38 0,-11-26-16 16,8-2-3-16,2 0-7 0,1 0-4 15,2 1-2 1,2-6-85-16,-6-1-12 0,2-2-72 0,3-2-15 15,-7-7-105-15,-4-3-259 0</inkml:trace>
  <inkml:trace contextRef="#ctx0" brushRef="#br0" timeOffset="7270.14">12793 13262 887 0,'0'0'0'0,"0"0"331"15,0 0-258-15,0 0-31 16,37 65-29-16,-35-46-11 0,-1 1-4 15,3-1-71-15,-2 1-29 0,-2 2-170 16,-2-3-83-16</inkml:trace>
  <inkml:trace contextRef="#ctx0" brushRef="#br0" timeOffset="7411.39">12672 13661 1172 0,'0'0'0'0,"0"0"274"0,0 0-156 16,0 0-48-16,0 0-34 0,62 17-15 15,-42-17-15-15,1 1 0 16,-2-1-12-16,3 0-126 16,-3 0-32-16,-1-3-104 0,-6-4-364 0</inkml:trace>
  <inkml:trace contextRef="#ctx0" brushRef="#br0" timeOffset="7850.44">13626 13322 1003 0,'0'0'0'0,"0"0"265"0,0 0-218 16,0 0-10-16,0 0-1 16,-55 74 10-16,41-49-3 0,-4-2 8 0,4-2-3 15,0-3-17-15,1-1-4 0,5-8-9 16,4-2-5-16,4-4-2 15,0-3 1-15,0 2-8 0,4-2-6 16,4 0 4-16,3 0 23 0,3-3-8 16,2 0-3-16,2-1-7 0,3 1 2 15,2 2-3-15,0 1-5 0,-4 0-2 16,1 0 2-16,-2 0-2 0,-2 0-81 16,-2-2-39-16,2-2-35 0,-2 1-73 15,-5-5-142-15,-1-2-341 16</inkml:trace>
  <inkml:trace contextRef="#ctx0" brushRef="#br0" timeOffset="8275.02">13957 13208 810 0,'0'0'0'0,"0"0"332"16,0 0-218-16,0 0 1 15,0 0-67-15,0 0-15 0,0 0-10 0,0 0 6 16,0 0-1-16,49-21-14 16,-28 25-4-16,-3 3-5 0,-2 2-3 15,2-1 4-15,-2 0-6 0,-6 2 0 16,-3 2-1-16,-7 0-2 0,-2 3 3 16,-10 2 15-16,-6-2-9 0,2 1-4 31,-7-2 6-31,9-4-6 0,0-3 1 0,4-2 6 0,4-5-3 15,5 1-2-15,1-1 5 0,1 0-13 16,5-2-11-16,6-3 30 0,0 0-13 16,2 4-2-16,2 1 0 0,-1 0-3 15,4 9-1-15,-1 2 6 0,-1 4-2 16,-1-1 0 0,-3 2 4-16,-6 1-7 0,-7 1-1 0,-4 0 7 15,-8 0 6-15,-6 2 2 0,-5-5 2 16,-3-3-9-16,-1-2-3 0,2-4 5 15,1-4-9-15,4-2-23 0,4-8-28 16,6 0-43-16,1-3-93 16,5-5-87-16,4 2-201 0</inkml:trace>
  <inkml:trace contextRef="#ctx0" brushRef="#br0" timeOffset="8541.64">14346 13291 924 0,'0'0'0'0,"0"0"379"15,0 0-291-15,0 0-42 0,0 0 8 16,0 0-5-16,60 6-22 0,-32-6-16 16,8 0-10-16,-6-4-2 0,0 2-41 15,-6 2-63-15,-11 0-88 0,-6 0-89 16,-7 9-72-16</inkml:trace>
  <inkml:trace contextRef="#ctx0" brushRef="#br0" timeOffset="8699.35">14344 13451 990 0,'0'0'0'0,"0"0"297"16,0 0-228-16,0 0 5 0,69-8-30 15,-34 1-30-15,1 1-13 16,1 2 1-16,0 4-4 0,-5 0-91 16,-4-1-88-16,-5 1-62 0,0 0-186 15</inkml:trace>
  <inkml:trace contextRef="#ctx0" brushRef="#br0" timeOffset="8999.15">14995 13246 851 0,'0'0'0'0,"0"0"241"0,0 0-134 15,0 0-35-15,0 0-24 0,-50 61-2 16,31-40-12-16,-2 2 1 15,-1 3-4-15,3-5-14 0,0-1-7 16,1-3-3-16,2-2-7 0,5-6 0 16,4-2 6-16,6-4-3 0,1-2 8 15,1-1-3-15,8-1-8 0,7 0 0 16,0-5 83-16,7 2-62 0,3-2-9 16,6 1-2-16,-2 1-10 0,2 1 0 15,-3 2 5-15,-1-1-8 16,-7 4-71-16,-5-1-11 0,-4 3-39 15,-1-4-51-15,-4-1-100 0,0-1-126 16</inkml:trace>
  <inkml:trace contextRef="#ctx0" brushRef="#br0" timeOffset="9408.83">15303 13200 1094 0,'0'0'0'0,"0"0"314"16,0 0-180-16,0 0-56 0,0 0-50 15,0 0-16-15,0 0 6 0,0 0 3 16,0 0 3-16,0 43-13 0,-7-25-4 16,3 1 0-16,-3 1-6 0,5-1 0 15,2 0 4-15,0-2-8 0,0-1 4 16,6-4 2-16,-1 1-4 0,0-7 1 15,-1-1 0-15,3-2 0 16,-4-2 0-16,6-2 13 0,-4 1-10 16,4 0 0-16,2 0 2 0,1 0-7 15,-1 0 3-15,1 2 0 16,4 4-1-16,-3 1 0 0,3 0-5 0,-4 1-1 16,0 2-3-16,-3 2-19 0,-4-1 12 15,-5 1 3-15,-1 0 1 16,-12-1-1-16,-4-1 9 0,-6 4 5 15,-4-6-2-15,-1 0-8 0,3-1 0 16,0-3-5-16,2-3-45 16,6-1-27-16,6-2-29 0,2-6-33 0,7-6-67 15,2 0-120-15</inkml:trace>
  <inkml:trace contextRef="#ctx0" brushRef="#br0" timeOffset="9613.18">15271 13150 1215 0,'0'0'0'16,"0"0"242"-16,71-17-132 0,-40 14-40 16,5 3-46-16,1 0-19 0,2 0-5 15,-5 0 0-15,-8 0-108 16,-5 4-61-16,-10 2-207 0,-6 4-257 15</inkml:trace>
  <inkml:trace contextRef="#ctx0" brushRef="#br0" timeOffset="9816.79">15800 13582 1289 0,'0'0'0'0,"0"0"204"16,0 0-194-16,0 0-15 0,-73 64-70 0,56-56-114 16,1-3-322-16</inkml:trace>
  <inkml:trace contextRef="#ctx0" brushRef="#br0" timeOffset="10335.65">16322 13212 984 0,'0'0'0'15,"0"0"289"-15,0 0-198 0,0 0-17 16,0 0-37-16,-27 79-10 0,11-44-3 16,0-3 0-16,-1 2 0 0,2-4-7 15,-1-6-8-15,6-4 1 0,3-6 0 16,5-9-3-16,0-1 6 0,2-4 0 15,0 0-3-15,2 0-8 16,7-7 17-16,3 0-13 0,6-2-1 16,0 5-3-16,1 0-3 0,4 4 0 15,4 0 0 1,1 4-23-16,-3 3-72 0,-2 4-7 0,-7 2-21 0,-4-6-127 16,-3-4-70-16,-6-3-248 0</inkml:trace>
  <inkml:trace contextRef="#ctx0" brushRef="#br0" timeOffset="10540.05">16509 13223 1095 0,'0'0'0'16,"0"0"107"-16,0 0 1 0,4 79-46 15,-4-48-40-15,0-2 4 0,0 0-13 16,-2-5-9-16,2-3-8 0,0-4-42 15,0-8-41-15,0 1-23 0,-2-5-55 16,-3-5-28-16,1-1-107 16,-6-9-87-16</inkml:trace>
  <inkml:trace contextRef="#ctx0" brushRef="#br0" timeOffset="10869.28">16493 13220 664 0,'0'0'0'16,"0"0"359"-16,0 0-212 0,76-52-35 0,-44 44-20 15,3 3-8-15,-3 5-24 0,0 0-12 16,-5 7-13-16,-15 4-26 0,-1 3-9 16,-11 2 0-16,-2 1 9 0,-10 3-3 15,-8 2 1-15,-6-2-1 0,-1-1-5 16,4-4 4-16,-4-2-5 16,12-5 0-16,-1-5 0 0,12-2 4 15,1-1-4-15,3 0 0 0,5-1 0 31,5-1-11-31,5-1 14 0,4 1 1 16,2 2-7-16,-1 0 6 0,3 10 5 0,3 0-5 0,-3 1 3 0,2 2-3 16,-4 1-3-16,-3-1 0 31,-6 5 6-31,-12-1-7 0,-1-2 2 16,-17 2 17-16,-2 0-10 0,-4-3 2 15,-6-1-8-15,0-4-2 0,-1-3 0 16,5-6 0-16,3 2-25 0,3-13-65 15,8-4-53-15,1-1-48 0,10-1-222 16,1 1-281-16</inkml:trace>
  <inkml:trace contextRef="#ctx0" brushRef="#br0" timeOffset="11215.09">16981 13339 1054 0,'0'0'0'0,"0"0"322"16,0 0-252-16,0 0-38 0,0 0 18 15,75-21-9-15,-45 14-21 16,0 4-11-16,-4-2-10 0,-6 5-24 16,-8 0-57-16,-8 5-43 0,-4 6-46 15,-7-2-101-15,-9 4-23 0,-7 2-236 16</inkml:trace>
  <inkml:trace contextRef="#ctx0" brushRef="#br0" timeOffset="11340.72">16996 13465 771 0,'0'0'0'0,"0"0"392"0,0 0-280 15,0 0 4-15,0 0-37 0,70-32-56 16,-40 22-14-16,2 1-2 0,4 0-6 16,-1 0-2-16,-5 2-46 0,-2 2-53 15,-10 4-59-15,-4 1-180 0,-3 0-80 16</inkml:trace>
  <inkml:trace contextRef="#ctx0" brushRef="#br0" timeOffset="11608.17">17521 13197 941 0,'0'0'0'15,"0"0"212"-15,0 0-101 0,0 0-35 16,-41 61-27-16,22-34 1 0,-1 2-16 15,-1-2 3-15,0 4-15 16,3-3-13-16,4-5 1 0,3-1-7 0,-1-6-4 16,8-7 2-16,3-2 1 0,1-4-3 15,9-3-18-15,5 0 27 16,3-3 1-16,5-5-2 0,2-2-5 16,5 8-3-16,-1-4 2 0,2 2 2 15,4 1-5-15,-6-1-58 0,-3 0-24 16,-6 3-43-16,-8 1-87 0,-4-3-118 15,-2-3-170-15</inkml:trace>
  <inkml:trace contextRef="#ctx0" brushRef="#br0" timeOffset="12440.78">17677 13114 969 0,'0'0'0'16,"0"0"261"-16,0 0-208 0,0 0-3 15,0 0-22-15,0 0-19 0,0 0-10 16,7 64 2-16,-9-53-2 0,0-5-100 16,-3-1-3-16,3-4-22 0,-2-1-10 15,3 0-22-15,1-8-9 16,-2 0 75-16,2-2 79 0,0-1 25 16,2 0 38-16,1-1 75 0,3 1 8 15,1 5-5-15,0 1 19 0,2 0-51 16,3 2-31-16,4-2 0 0,3 3-14 15,3 2-15-15,1 0 6 16,-2 0-19-16,-2 3-4 0,1 1 7 16,-8 0-4-16,-1 1-7 0,-6-1 12 15,-5-1 0-15,0-1-10 0,0-2 4 16,0 0-4-16,0 0 4 0,0 0 16 16,0 0-7-16,0 0-15 0,0 0 6 15,0 0-7-15,0 0-8 0,0 0-1 16,0 0-3-16,0 0-4 15,0 0 4-15,0 0-2 16,0 3-7-16,-5 5 10 0,-4 2-1 0,4 6 2 16,-4 3 3-16,0 8-4 0,-4 4-2 15,1 4 7-15,-4 7-7 0,2 0 0 16,3 0 6-16,-1 1-4 16,1-7-2-16,6-3 5 0,0-8-5 15,3-7-2-15,0-2 2 0,0-9 10 16,2-1-2-16,0-1 8 0,0-5-10 15,0 0-2-15,0 0 8 0,0 0-6 16,0 0-2-16,0 0 3 0,0 0-2 16,-3 0-6-16,3 0 0 0,0 0 9 15,0 0-10-15,0 0 2 16,0 0 2-16,0 0-3 0,0 0 0 16,0 0-2-16,0 0-2 0,0 0 5 15,0 0-2-15,0 0-2 0,0 0 3 16,0 0 0-16,0 0-6 0,0 0 8 15,0 0-4-15,0 0-6 0,0 0 2 16,0 0-1-16,0 0-4 16,0 0 10-16,3 0-2 0,-3 0-1 15,2 0 7-15,2-2-3 16,-4 1 0-16,0 1 0 0,0 0 0 0,3-1 0 16,1 1 0-16,-4-4 1 0,3 4-2 15,-3-3 1-15,0 1 0 0,4-1-24 16,-2 2 19-16,-1 1-4 15,-1 0-1-15,2 0 6 0,-2 0-2 16,0 0-1-16,0 0 3 0,0 0-1 16,0 0-7-16,0 0-2 0,0 0-14 15,0-3-21-15,0 0-38 0,0 2-22 16,6 0-67-16,-3-2-171 16,-1 1-151-16</inkml:trace>
  <inkml:trace contextRef="#ctx0" brushRef="#br0" timeOffset="13006.04">18404 13137 681 0,'0'0'0'0,"0"0"347"16,0 0-211-16,0 0-69 16,0 0-14-16,0 0 15 0,1 75-33 15,1-49-3-15,0-2 4 0,0 1-12 16,-1-4-17-16,-1 1-2 0,4-8-4 16,-2-3-2-16,-2-5-65 0,0-6 15 15,0 0-31-15,0 0 5 0,0-9-35 16,0-2-85-16,0-4 8 15,-2-6 7-15,-2 2-10 16</inkml:trace>
  <inkml:trace contextRef="#ctx0" brushRef="#br0" timeOffset="13272.61">18411 13102 462 0,'0'0'0'0,"0"0"348"16,0 0-193-16,0 0-26 0,65-52-7 16,-42 45-31-16,0 3-25 15,7 1-13-15,-5 3-20 0,0 0-7 16,-6 0-1-16,-3 4-14 0,-4-1-5 15,-6 1 1-15,-6-1-2 0,0 1-5 16,0 3 0-16,0 1 27 0,-7 3-15 16,-2 3 7-16,5 3-3 15,-1 1-6-15,3 3 1 0,2 4-4 16,0 0-6-16,0 2 4 0,4 2-3 16,-1 0-4-1,1-2 4-15,-1-5-5 0,3-5-23 0,-5-3 0 0,-2-2-7 16,1-6-35-16,-6 0 11 0,-1-5-9 15,-5 0-38-15,1-1-36 16,-3-1-50-16,2-3 0 0,-1-3-118 16</inkml:trace>
  <inkml:trace contextRef="#ctx0" brushRef="#br0" timeOffset="13413.87">18476 13233 717 0,'0'0'0'0,"0"0"317"0,0 0-216 16,0 0-11-16,66-29-44 0,-43 23-23 15,-2 3-14-15,-5 2-8 0,-2 1-2 16,-11 4-104-16,-3 6-22 0,-1 2-25 16,-14 1-42-16,-4 0-78 0,-4 2-86 15</inkml:trace>
  <inkml:trace contextRef="#ctx0" brushRef="#br0" timeOffset="13554.88">18411 13345 663 0,'0'0'0'0,"0"0"372"0,0 0-287 16,0 0-2-16,0 0-10 0,72-24-43 15,-49 18-9 1,2 1-2-16,0 0-15 0,-2 3-2 0,-4 2 1 16,-1 0-5-16,-13 5-41 0,-3 3-37 15,-4 3-5-15,-7 3-2 0,-5 2-86 16,-5 0-16-16,-3-2-76 0</inkml:trace>
  <inkml:trace contextRef="#ctx0" brushRef="#br0" timeOffset="13837.53">18319 13482 550 0,'0'0'0'16,"0"0"251"-16,0 0-166 0,0 0 50 15,0 0-12-15,0 0-38 0,0 0-4 16,60 11 6-16,-48-8-24 16,1 1-14-1,3-1 10-15,-1-1-11 0,1-1-3 0,4-1 1 0,3 0-11 16,2 0-5-16,-1 0 5 0,8-3-9 15,-5-2-5-15,5 0 3 0,-4-1-9 16,2 2-10-16,-7 1 8 0,-4 0-10 16,-4 3-3-16,-12 0 0 15,1 0 1-15,-3 0-7 16,-1 3-1 0,0 1-21-16,0 3-30 0,-3 0-48 15,3-4-43-15,0-1-45 0,-2-2-144 16,-1-1-198-16</inkml:trace>
  <inkml:trace contextRef="#ctx0" brushRef="#br0" timeOffset="15235.21">19267 13060 924 0,'0'0'0'16,"0"0"289"-16,7 0-186 16,7 0-71-16,5 0 0 0,8 0 30 15,8 0-15-15,6 0-2 0,2 0 1 16,4 0-24-16,-4-1-14 0,-6 1 0 16,-11 0-9-16,-4 0-9 15,-6 0-21-15,-9 0-16 0,-4 1-24 0,-3 0-43 16,-7 3 3-16,-9 2-6 0,-7 1-171 15,-3 0-102-15</inkml:trace>
  <inkml:trace contextRef="#ctx0" brushRef="#br0" timeOffset="15423.9">19247 13195 832 0,'0'0'0'0,"0"0"257"16,16 74-174-16,-10-42-14 0,1 5-37 15,-7-2-8-15,1-4 4 0,3 0-21 16,-2-4-7-16,1-9 0 0,-1-1 0 16,0-12-67-1,-2-5 7-15,2-1-43 0,-1-12-60 0,1-5-36 16,0-4-71-16,-2-3-200 0</inkml:trace>
  <inkml:trace contextRef="#ctx0" brushRef="#br0" timeOffset="15769.19">19260 13204 636 0,'0'0'0'0,"0"0"281"16,0 0-137-16,0 0-59 0,85-21-12 16,-59 21 10-16,1 0-41 0,-3 7-22 15,-11 5 1-15,1 4-10 0,-10-2-7 16,-4 4 6-16,-2 0 2 0,-7 1-9 16,-9 2 6-16,-1-2-8 0,-2-3 0 15,-6-4 3-15,11-2-3 16,2-6-2-16,3-1 2 0,10 0 6 15,1-3-7-15,1 0 0 0,12-4-9 16,4-5 7-16,3 4 4 0,3 1-2 16,0 4-2-16,2 8 4 0,1 3 0 15,-1 2-2-15,-6 2 12 0,-6 1-8 16,-6 4 0-16,-7 1 13 16,-2-3 1-16,-12 3 9 15,2-3 10-15,-11-2-13 0,0 0-12 0,0-3 0 16,-4-4-11-16,-1-6-2 0,5-3-11 15,5 0-24-15,4-12-17 0,7-1-20 16,5-7-47-16,2-3-48 0,7 4-132 16,9-3-73-16</inkml:trace>
  <inkml:trace contextRef="#ctx0" brushRef="#br0" timeOffset="16036.03">19744 13223 923 0,'0'0'0'0,"0"0"305"16,0 0-211-1,0 0-8-15,-60 5-28 0,44 6-23 0,4 7 6 0,-4 5-10 16,2 5-11-16,7 1-2 0,3 3-12 16,4-1-4-16,9-4 3 15,7-3-3-15,4-5-4 0,4-5-7 16,6-2-14-16,0-8-13 0,2-4-10 15,0 0-7-15,-7-5-29 16,-2-2-68-16,-7-2-103 0,-7-2-74 0,-1 0-190 16</inkml:trace>
  <inkml:trace contextRef="#ctx0" brushRef="#br0" timeOffset="16193.18">19964 13202 944 0,'0'0'0'0,"0"0"299"16,81-6-242-16,-47 5-48 16,-4-1-7-16,3 0 1 0,-8 2-6 15,-5 0-71-15,-6 4 12 0,-11 4-123 16,-3 3-87-16,-12 1-18 0</inkml:trace>
  <inkml:trace contextRef="#ctx0" brushRef="#br0" timeOffset="16334.64">19939 13366 884 0,'0'0'0'16,"0"0"303"-16,0 0-248 0,0 0 21 16,65-14-43-16,-38 9-19 0,5 2-1 15,-2-1-9-15,0 1-5 16,-4 1 2-16,-3 2-2 0,-8 0-87 0,1 5-24 16,-9-1-39-16,3-1 1 15,-3 1 58-15,0-3-241 0</inkml:trace>
  <inkml:trace contextRef="#ctx0" brushRef="#br0" timeOffset="16601.5">20578 13118 906 0,'0'0'0'0,"0"0"294"16,0 0-204-16,0 0-18 0,0 0-26 15,-73 11-7 1,54 6 7-16,1 3-14 0,2 3-16 0,2 2-7 16,5 2-8-16,4 3-2 0,5-4 2 15,7-1 4-15,3-4-6 0,8-5 2 16,2-2-2-16,1-4-28 0,5-4 0 16,-3-3-14-16,0-4-18 0,0-4-45 15,-2-4-54-15,-1 0-128 16,-4-3-158-16</inkml:trace>
  <inkml:trace contextRef="#ctx0" brushRef="#br0" timeOffset="17010.25">20770 13088 954 0,'0'0'0'0,"0"0"341"0,69 5-272 16,-44-3-45-16,5-1-15 0,-2 0-7 15,1-1-4-15,-4 0-18 0,-6 0-27 16,-7 0-23-16,-8 0-34 16,-4 3-55-16,-7 2-4 0,-7-2 5 15,-6 3-12-15,-5 2 84 0,2-3 46 16,0-2 41-16,4 2 26 0,1-1 73 31,4 2 17-31,5-1 0 0,4 3 0 16,0 2-33-16,1 1-17 0,4 5 18 0,0 4-15 0,0 2-11 15,-2 2-3-15,2 2-22 0,0-1-8 16,0 0 7-16,0-1-14 0,2-2-7 16,5-5 2-1,2-3-9-15,2-5-1 16,1-4 4-16,2-3-1 0,2-2-4 16,4-1 3-16,-1-2-4 0,1-1-2 15,-1 0 0-15,0 1 0 16,-1 3-44-16,-4-1-8 0,0 1-20 15,-8 0-29-15,-6 0-90 0,0 0-20 16,-6 0-95-16</inkml:trace>
  <inkml:trace contextRef="#ctx0" brushRef="#br0" timeOffset="17151.61">20855 13325 767 0,'0'0'0'16,"0"0"231"-16,0 0-158 0,0 0-14 15,76-20-29-15,-54 18-20 0,1 0-5 16,-2-2-8-16,-2-1-28 0,-1 3-79 16,-2 2-72-16,-11-3-77 0</inkml:trace>
  <inkml:trace contextRef="#ctx0" brushRef="#br0" timeOffset="17418.3">20510 12966 1057 0,'0'0'0'0,"0"0"204"0,0 0-95 16,64-32-11-16,-23 23-10 15,10 2-1-15,4 1-11 0,3 4 2 16,-3 1-39-16,-5 4-29 0,-3 4-1 15,-6 0-10-15,-4-1-1 0,-9-3 4 16,1-1-4-16,-13 1-24 0,-6-1 10 16,-6 0-29-16,-4-1-34 0,0-1-58 15,0 0-1-15,-4 0-44 16,-3 0-239-16</inkml:trace>
  <inkml:trace contextRef="#ctx0" brushRef="#br0" timeOffset="18094">12676 14106 1246 0,'0'0'0'15,"0"0"73"-15,0 0-51 0,0 0 7 16,58 52-16-16,-49-41-14 16,0-3-26-16,-5 1-37 0,-4-1-68 15,-8 4-96-15,-7 0-165 0</inkml:trace>
  <inkml:trace contextRef="#ctx0" brushRef="#br0" timeOffset="18234.9">12446 14379 999 0,'0'0'0'0,"0"0"248"0,0 0-137 16,0 0-65-16,62 46-16 0,-43-37-3 15,3 1-21-15,-5-3-6 0,-1 0 0 16,0-1-98-16,-7-5-49 15,3-1-200-15,-5 0-143 0</inkml:trace>
  <inkml:trace contextRef="#ctx0" brushRef="#br0" timeOffset="18375.31">12814 14413 950 0,'0'0'0'15,"0"0"393"-15,0 0-288 0,0 0-68 16,0 0-30-16,0 0-13 0,55 62-70 15,-54-54-99-15,-1-4-373 0</inkml:trace>
  <inkml:trace contextRef="#ctx0" brushRef="#br0" timeOffset="19065.08">13571 14224 773 0,'0'0'0'0,"0"0"107"15,0 0 2-15,0 0-42 0,-48 81-26 16,29-53-13-16,-1 0-5 16,-3-3 14-16,9 2-12 0,-2-6-8 15,0-5 3-15,4-4-8 0,7-5 3 16,1-3 8-16,4-2-10 0,0-2-6 16,4 1-2-16,4-1 8 0,5 0 1 15,5 0 1-15,5 0-8 16,1-1-1-16,5-3 7 0,-3 2-4 15,8-1-1-15,-2 1 9 0,-6 1-10 16,2-1-3-16,-8-2 5 0,-2 3-8 16,-6-2-2-16,-1 1 2 15,-6-2 6-15,-3 2-3 0,-1-3 10 16,-1-1 4-16,0 1 6 0,-3-4 9 16,-6 2-15-16,0-4-8 0,-1-2 7 15,-6-1-14-15,1-3-2 0,0-3 6 16,-1 1-9-16,1-2-1 0,5 3 6 15,1 7-2-15,4 2-3 0,1 4 4 16,4 2 1-16,-2 1-3 16,1 0-7-16,1 2-16 0,3 0-42 15,1 0-15-15,1 3 7 0,0 1-70 16,1 0-118-16,-5 1-31 0,5 1-326 16</inkml:trace>
  <inkml:trace contextRef="#ctx0" brushRef="#br0" timeOffset="19427.25">14139 14197 644 0,'0'0'0'0,"0"0"348"0,0 0-152 0,0 0-89 0,0 0-55 15,0 0-10-15,-44 90-8 0,28-52-13 16,1 0 3-16,0 0-12 0,0 0-8 15,-1-3 1-15,1-2-4 0,6-8-2 16,-2-7-56-16,8-9 8 16,1-4-26-16,2-5-14 15,0-6-46-15,10-9-67 0,1-6-79 0,5-7-179 16</inkml:trace>
  <inkml:trace contextRef="#ctx0" brushRef="#br0" timeOffset="19599.83">14144 14219 749 0,'0'0'0'16,"0"0"234"-16,0 0-111 0,0 0-33 16,46 76-47-16,-32-53 0 0,0 2 4 15,-3-3-28-15,0-1-14 0,-4 0-2 16,-6-3-6-16,-1-3-117 0,-3 1-18 16,-11-3-70-16,-2-5-34 15,-5 2-194-15</inkml:trace>
  <inkml:trace contextRef="#ctx0" brushRef="#br0" timeOffset="19710.08">14061 14450 650 0,'0'0'0'15,"0"0"156"-15,0 0-57 0,78-42-38 16,-46 29-35-16,-1 4-9 0,7-3-19 16,-5 2-54-16,-3-1-113 15,-7 3-145-15</inkml:trace>
  <inkml:trace contextRef="#ctx0" brushRef="#br0" timeOffset="19882.06">14404 14280 918 0,'0'0'0'0,"0"0"161"0,-2 65-97 0,2-39-18 15,0 1-21-15,0 1-18 0,0-4-6 16,2-5 3-16,2 1-8 0,-4-8-95 15,0-3-15-15,0-3-48 0,-4-6-45 16,1-1-199-16</inkml:trace>
  <inkml:trace contextRef="#ctx0" brushRef="#br0" timeOffset="20258.68">14491 14172 844 0,'0'0'0'0,"0"0"300"0,67-9-226 15,-49 11-41-15,-1 4 3 0,-8 6-18 16,0 0-11-16,-9 2 15 16,-2 4-9-16,-8 2-10 0,-8 1 4 15,-1 0-6-15,-3-5-1 0,1 0 0 16,2-5 6-16,4-2-6 0,8-5 0 16,2-2 21-16,5-2-12 0,0 0 6 15,4-2-18-15,4 1 6 0,10-3 16 16,2 3-18-1,-3 1-2-15,3 2 2 0,-1 5 3 0,-1 3-4 16,0 0 0-16,-2 3 5 0,-6-2-5 16,3 1 9-16,-8 3-7 0,-5-1-3 15,-5 1 2-15,-8 1 35 0,-6-3-21 16,-4-1 3-16,-2-3-12 16,-5 0-6-16,9-1 0 0,-4-5 4 15,4-3-16-15,3-3-13 0,4-9-19 16,7-1-32-16,3 0-28 0,4-1-45 15,4 1-87-15,3-1-116 0</inkml:trace>
  <inkml:trace contextRef="#ctx0" brushRef="#br0" timeOffset="20589.5">14961 14183 616 0,'0'0'0'16,"0"0"284"-16,0 0-162 0,0 0-31 15,0 0 11-15,-65 1-35 0,47 6-5 16,6 5 3-16,-4 3-18 15,0 5-15-15,4 2 8 0,1 7-13 16,4 1 1-16,3-1 16 0,4 5 0 16,9-5-10-16,5-6 1 0,11-1-23 15,0-9-11-15,7-3 8 0,5-6-11 16,2-5-12-16,1-8-20 0,-1-8-14 16,-5-5-23-16,0 4-51 15,-11-3-33-15,-6 5-55 0,-4 2-368 16</inkml:trace>
  <inkml:trace contextRef="#ctx0" brushRef="#br0" timeOffset="21218.02">15485 14271 650 0,'0'0'0'0,"0"0"364"0,0 0-243 16,0 0-22-16,0 0-1 0,0 0-34 16,0 0-19-16,64-51-7 0,-36 46-14 15,6-1-2-15,-4 0 3 0,5 3-11 16,-1-2-4-16,-8 3 9 0,-6 2-10 15,-8 0-6-15,-5 3 4 16,-7 3-7-16,0 0 0 0,0 4 0 16,-4-3 18-16,1 1-15 0,1-3 5 15,2-4-6-15,0-1-4 0,2 0-18 16,7-6 5-16,7-3-4 0,-2-2-27 16,4-2-39-16,-6 3-12 0,-1 3-36 15,-1 2-41-15,-1 2-72 16,-7 1-159-16</inkml:trace>
  <inkml:trace contextRef="#ctx0" brushRef="#br0" timeOffset="21578.78">15524 14486 674 0,'0'0'0'0,"0"0"196"16,0 0-103-16,0 0-36 0,0 0-22 16,0 0-13-16,0 0 0 0,0 0 9 15,0-15-4-15,0 15 3 0,0 0 11 16,0 0-9-16,0 0 2 15,0 0 11-15,0 0-19 0,0 0-15 16,-2 0 3-16,0 0-3 16,2 0-5-16,0 0 3 0,0 0-7 0,0 0-4 15,0 0 3-15,0 0-2 0,0 0-45 16,0-2-16-16,4 2-25 16,-1-5-76-16,4-1-170 0,-1 0-260 15</inkml:trace>
  <inkml:trace contextRef="#ctx0" brushRef="#br0" timeOffset="22096.12">15464 14384 793 0,'0'0'0'0,"0"0"379"16,0 0-255-16,0 0-32 0,0 0-39 15,0 0-24-15,0 0-9 0,0 0-4 16,0 0-3-16,35-73 6 0,-23 57-7 16,4-2 9-16,0 4 19 15,0 1-14-15,2 1-3 0,-2 0 10 16,-2 4-13-16,2-1-5 0,2 6 7 16,-3 0-8-16,1 3-3 0,2 0 9 15,-7 3-11-15,-1 6-4 0,-1 2 12 16,0 1-9-16,-2 0 0 0,-2-2 8 15,4 0-9-15,-2-1 0 0,4-2 5 16,-4-2-7 0,0 0-2-16,5-1 9 0,-1-2-8 0,3-1-2 15,2-1 8-15,-2-3-7 0,0-4-3 16,2-2 0-16,0 0 5 0,0-1-8 16,-2 1-2-16,-3-2-28 0,-2 4-28 15,-2-4-79-15,2 3-60 16,-7-3-41-16,1 4-204 0</inkml:trace>
  <inkml:trace contextRef="#ctx0" brushRef="#br0" timeOffset="22441.31">15547 14522 880 0,'0'0'0'16,"0"0"341"-16,0 0-280 15,0 0-8-15,0 0 7 0,0 0-16 16,69-4-25-16,-43 2-5 0,4 1-11 16,2 0-5-16,-2 1 1 0,-5 0-45 15,-9 1-42-15,-9 3-59 0,-2 2-71 16,-5 1-59-16,-16 1-325 0</inkml:trace>
  <inkml:trace contextRef="#ctx0" brushRef="#br0" timeOffset="22582.32">15519 14631 1042 0,'0'0'0'0,"0"0"268"0,0 0-136 15,69 13-51-15,-32-13-50 0,3 0 0 16,6-3-21-16,-1-6-9 16,-1 2-2-16,-5 1-162 0,-9-2-124 15,-7 2-650-15</inkml:trace>
  <inkml:trace contextRef="#ctx0" brushRef="#br0" timeOffset="23117.06">16307 14295 1005 0,'0'0'0'0,"0"0"307"16,0 0-202-16,0 0-22 0,0 0-67 15,0 0-4-15,-53 76-2 0,34-53 0 16,-2 3 0-16,1 1-7 0,-5-4-2 16,6 0 3-16,5-5-2 15,-2-6-4-15,7-1 4 0,7-6 2 16,2-4 2-16,0 0 12 0,7-1-5 16,6 0 13-16,6 0 18 0,8 0-20 15,1-1-5-15,6-3 0 0,3 0-10 16,2-2-8-16,0 3 3 15,0-1-2-15,-4 1-4 0,-12 0 3 16,-5 0-1-16,-10 2 0 16,-2 1-7-16,-4 0 6 0,-2 0 0 0,-6-2 2 15,-4-5 17-15,-6-2-18 0,0 0 0 16,-2-3 1-16,0-2-6 0,1-8-4 16,3-2-23-16,-1-4-39 15,5-3-62-15,6 7-4 0,4 2-45 16,0 7-130-16,0 3-63 0</inkml:trace>
  <inkml:trace contextRef="#ctx0" brushRef="#br0" timeOffset="23462.76">16697 14294 427 0,'0'0'0'0,"0"0"257"0,0 0-106 0,0 0 6 0,0 0-15 15,0 0-46-15,0 0-33 0,0 0-25 16,0 0-7-16,-25 25 2 15,23 4 11-15,2 4-15 0,0 1-3 16,0-4-1-16,0 0-17 0,0-2-7 16,5-4 1-16,-1-7-4 0,-1-4-61 15,1-11 12-15,-4-2-7 0,4-1-20 16,-3-12-33-16,6-1-74 0,-5-7-23 16,3 0-58-16,-1 1 56 31</inkml:trace>
  <inkml:trace contextRef="#ctx0" brushRef="#br0" timeOffset="23666.02">16727 14216 688 0,'0'0'0'0,"0"0"400"0,0 0-280 0,69-27-11 31,-45 27-57-31,8 7-9 0,-7 5 3 16,0 5-22-16,-6 1-7 0,-6 2 0 15,-6 1-12-15,-7 2-5 0,0-3 0 16,-11 3 7-16,-8 2-9 0,-8-2-15 0,-5-1-8 0,-3-2-2 15,3-3-3 1,2-3 3-16,5-3-4 16,9-4-26-16,4-5-9 0,8-2-52 15,4-4-102-15,7-8-7 0,6-4-44 16</inkml:trace>
  <inkml:trace contextRef="#ctx0" brushRef="#br0" timeOffset="23870.14">17082 14211 1073 0,'0'0'0'15,"0"0"264"-15,0 0-151 0,0 0-69 16,82-13-26-16,-58 10-9 16,6-1-8-16,-3 0 0 0,-2 1-2 15,-6-2-29-15,-8 4-36 0,-9 1-52 16,-2 0-9-16,-4 2-1 0,-12 4-90 15,0-1-37-15,-5 2 41 0,2-2-5 16,-3-5 72 0</inkml:trace>
  <inkml:trace contextRef="#ctx0" brushRef="#br0" timeOffset="24090.41">17153 14214 238 0,'0'0'0'0,"0"0"344"15,0 0-225-15,0 0 0 16,0 0 24-16,0 0-38 0,0 0-18 16,-32 80-13-16,30-53-18 0,-3 0-7 15,0 6-3-15,-1 0-19 0,-1-3-2 16,0-1 7-16,4-8-8 0,-1-2-4 15,4-9 2-15,0 1-7 16,4-5 3-16,5-6 13 0,5 0-10 16,3 0-8-16,3-8 2 0,5-1-13 15,-4 4-3-15,4-3 2 0,-2 3-2 16,-4-2-86-16,-3 1 14 0,-4 3-11 16,-5 1-35-16,-5 2-36 15,-2 0-52-15,-5 0-14 0,-6 0-292 16</inkml:trace>
  <inkml:trace contextRef="#ctx0" brushRef="#br0" timeOffset="24247.18">17128 14370 985 0,'0'0'0'0,"0"0"219"16,0 0-90-16,0 0-68 0,75-8-15 15,-49 5-7-15,4 2-15 0,-2-4-17 16,-5 4-7-16,0 1 0 0,-8 0-164 15,-5 0-96-15,-3 0-146 0</inkml:trace>
  <inkml:trace contextRef="#ctx0" brushRef="#br0" timeOffset="24670.86">17719 14189 548 0,'0'0'0'0,"0"0"274"0,0 0-167 16,0 0-3-16,0 0-35 0,-73 16-4 15,56-5 14-15,-3 3-2 16,4 9-23-16,2 1-3 0,0 7-21 16,2 1 0-16,1 3 17 0,9 1 1 15,2-3-7-15,2-4 5 0,11-2-19 16,6-5-7-16,6-4-2 0,5-4-9 15,7-6-6-15,2-6 2 16,0-4-9-16,3-9-27 0,1-4-46 16,-8-3-27-16,-5 2-2 0,-9 5-29 15,-10 3-21-15,-6 4-79 0,-3-1-109 16</inkml:trace>
  <inkml:trace contextRef="#ctx0" brushRef="#br0" timeOffset="25897.24">18243 14096 407 0,'0'0'0'0,"0"0"257"16,0 0-138-16,0 0 16 0,0 0-33 15,0 0-16-15,0 0 3 16,0 0-24-16,0 0 4 0,-9-12 4 15,9 12-14-15,-2 0-10 0,0 0-11 16,-3 0-13-16,-2 3-9 0,-2 5 3 16,0 0-3-16,0 7-2 0,-1 3 18 15,1 0-2-15,-2 6 3 0,2 1 6 16,4 4-13-16,3 2-3 0,-1 1 5 16,3-1-11-16,3-4-6 0,3 1-1 15,4-6-7-15,3 0-2 16,3-6 0-16,-2 0-2 0,0-4-24 15,0-1-32-15,0-4-27 0,-3-4-34 16,-1-1-81-16,-1-2-61 0,-3 0-204 16</inkml:trace>
  <inkml:trace contextRef="#ctx0" brushRef="#br0" timeOffset="26838.08">18674 14170 525 0,'0'0'0'0,"0"0"341"0,0 0-201 15,0 0-54-15,0 0 8 16,0 0-13-1,0 0-4-15,0 0-20 0,-3 16-15 16,-10 3-5-16,4 5 0 0,-5 5-10 16,0 4-6-16,-2 3-3 0,0 3-7 15,-3-2-8-15,1-2-2 16,0-3 2-16,3-4-6 0,2-6-29 16,6-6-11-16,4-11-17 0,3-2-18 15,0-3-32-15,3-8-42 0,4-6-113 16,6-5-72-16</inkml:trace>
  <inkml:trace contextRef="#ctx0" brushRef="#br0" timeOffset="27057.97">18621 14220 701 0,'0'0'0'0,"0"0"336"16,0 0-198-16,0 0-65 0,62-1-20 15,-44 15 3-15,-1 6-8 0,5 4 10 16,-6 2 5-16,0 1-26 15,-9 4-9-15,-2-1-11 0,-3-1-12 16,-2-1-3-16,-6-5-3 0,1 1-28 16,-2-3-11-16,-4-5-19 0,1-3-4 15,-4-3-34-15,-4-6-34 0,0-1-25 16,4-3-45-16,-2-4-63 0,0-6-32 16</inkml:trace>
  <inkml:trace contextRef="#ctx0" brushRef="#br0" timeOffset="27183.1">18602 14415 715 0,'0'0'0'0,"0"0"386"16,0 0-266-16,0 0-49 0,72-36-4 16,-49 30-25-16,6-1-26 0,-1 3-10 15,5 1-11-15,-2-1-56 16,-1 1-108-16,-6-1-147 0,-6 1-230 16</inkml:trace>
  <inkml:trace contextRef="#ctx0" brushRef="#br0" timeOffset="27529.14">19116 14163 990 0,'0'0'0'0,"0"0"248"16,0 0-194-16,0 0-10 0,0 0-29 16,-74 16-10-16,55-2-1 15,-1 1-2-15,1 3 2 0,3 1 1 16,0 1 2-16,7-5 5 0,4 0 11 15,5-1-6-15,0-8-2 0,9 2 3 16,7-4 2-16,1-1-3 0,3-3 2 16,3 1-10-16,-2-1-3 0,0 2-2 15,2 4-2-15,-3-1-1 16,-4-1 0-16,-1 3 2 0,-11-1-2 16,-2 1 2-16,-2 4 9 0,-6 0 14 15,-9 1 0-15,-3 2-11 0,-3 1-8 16,-1-1-3-16,1-3-3 0,-4-2-2 15,8-3-41-15,1-1-32 0,5-4-15 16,2-1-57-16,9-2-68 16,0-5-161-16</inkml:trace>
  <inkml:trace contextRef="#ctx0" brushRef="#br0" timeOffset="27843.69">19422 14143 809 0,'0'0'0'0,"0"0"354"15,0 0-249-15,0 0-32 16,0 0-24-16,0 0-5 0,-46 60-1 15,36-34 9-15,-6 5-9 0,0 4-7 16,-3 0-6-16,-3 3-13 0,5-2-8 16,-3-2-4-16,3-2-3 0,8-7-3 15,-2-7-18-15,9-9-28 16,2-4-5-16,0-3-33 0,0-2-12 16,2-4-6-16,3-7-40 15,2-5-45-15,-1 1-20 0,-4-3-36 0,6-2 48 16</inkml:trace>
  <inkml:trace contextRef="#ctx0" brushRef="#br0" timeOffset="28094.57">19338 14191 690 0,'0'0'0'0,"0"0"370"0,0 0-227 16,0 0-69-16,65-20-14 0,-53 25-11 16,6 6-16-16,-2 2-1 0,3 2 2 15,-1 6-4-15,-2 1-7 0,0 4 6 16,-5 1-2-16,1 0-3 15,-5 1-8-15,-3-2-4 0,1 1-8 16,-3-6-3-16,-2 0 1 0,0-5-4 16,-6-6-45-16,1-2 7 0,-2-3-10 15,-5-4-25-15,1 0 14 0,-7-1-20 16,-1-4-8-16,-1-4-38 0,-1-5-44 16,-2 0-14-16,0-5-25 15,0 0-71-15</inkml:trace>
  <inkml:trace contextRef="#ctx0" brushRef="#br0" timeOffset="28220.46">19254 14345 726 0,'0'0'0'0,"0"0"444"0,0 0-325 0,0 0-52 16,0 0 5-16,0 0-1 0,73-2-28 15,-47 0 1-15,10 2-17 16,-1 0-23-16,1 0-8 0,-3-7-86 16,1 0-17-16,-2-1-57 0,-9-2-174 15,-6-1-131-15</inkml:trace>
  <inkml:trace contextRef="#ctx0" brushRef="#br0" timeOffset="28393.68">19702 14148 963 0,'0'0'0'0,"0"0"349"16,0 0-199-16,0 0-32 0,0 0-67 16,39 77-19-1,-29-44-6-15,-8 0 0 0,-2 1-15 0,-9 2-5 0,-5 1-11 16,-5 1-31-16,-4-3-4 15,0-3-26-15,2-4-34 0,1-9-40 16,1-4-101-16,5-8-307 0</inkml:trace>
  <inkml:trace contextRef="#ctx0" brushRef="#br0" timeOffset="37768.26">19753 14905 452 0,'0'0'0'0,"0"0"162"15,0 0-16-15,0 0-57 16,0 0 1-16,0 0 2 0,0 0-33 15,0 0-5-15,0-1 4 0,9-3-9 16,5-5 4-16,4-1 3 0,5 0-29 16,-2-1-13-16,9 1 2 0,-3 1-11 15,5-5-5-15,-2 3 0 16,3-3 8-16,-8-1-9 0,2 3 2 16,-13 3 3-16,-2 4-6 0,-8 1 4 15,-3 2-1-15,-1 2-4 0,-1 0-10 16,-6 0-36-16,-6 9-28 0,3 0-23 15,-3 7 2-15,-3-3-31 0,4-2-103 16,-2 2 35-16,0 1-56 16</inkml:trace>
  <inkml:trace contextRef="#ctx0" brushRef="#br0" timeOffset="37987.92">19828 15023 633 0,'0'0'0'0,"0"0"267"0,0 0-201 15,0 0-11-15,0 0 26 0,0 0-14 16,72-21-27-16,-38 1 8 0,3-1-10 16,2 0-6-16,-6 1-12 0,-6 4-18 15,-4 3-2-15,-7 0 0 0,-4 9 6 16,-8-1-7-16,-1 2 2 16,-3 3 2-16,-3 0-3 0,-4 0-33 15,-2 0-26-15,-2 0-24 0,-1 4-28 16,1 1-36-16,-1-5-65 0,-2 0-43 15</inkml:trace>
  <inkml:trace contextRef="#ctx0" brushRef="#br0" timeOffset="38255.64">19851 14763 454 0,'0'0'0'0,"0"0"205"0,0 0-99 16,0 0 11-16,0 0-37 15,0 0-22-15,0 0-32 0,0 0-2 16,0 0 20-16,-9 59 16 0,16-33-22 16,-2 5-5-16,-3-1 6 0,5 1-20 15,2-1-7-15,-4-3 3 0,4-4-13 16,0 0-3-16,-4-5 2 0,4-4 3 16,-4-2-6-16,-3-5 4 0,0 0-1 15,0-4-1-15,-1-2-38 16,3-1-28-16,-1-1-21 0,-1-9-35 15,2-3-47-15,-1-3-48 0,1-4-107 16</inkml:trace>
  <inkml:trace contextRef="#ctx0" brushRef="#br0" timeOffset="38866.71">19978 14691 395 0,'0'0'0'16,"0"0"100"-16,0 0-76 0,0 0 3 16,0 0 4-16,0 0-11 15,0 0 11-15,0 0 21 0,0 0-12 16,7 13 13-16,-7-11 13 0,0-2-14 16,2 0-7-16,-2 1 5 0,2 0-9 15,-2 0-10-15,0-1 5 0,0 0-10 16,0 0 1-16,0 0 7 15,0 0-13-15,0 0-3 0,0 0 6 16,0 0-11-16,0 0-1 0,0 0 5 16,1 0-7-16,-1 0-4 0,0 0 8 15,0 0-5 1,0 0-5-16,0 0 10 0,0 0-6 0,2 0-1 0,-2 0 8 16,0 0-10-16,0 0-2 15,0 0 7-15,0 0-4 0,0 0-2 16,0 0 8-16,0 0-2 0,0 0-1 15,0 0 6-15,0 0-9 0,0 0-3 16,0 0 6-16,0 0-8 16,0 0-2-16,2 5 2 0,1 2 8 15,4 8-7-15,-1-1 6 0,-3 7-4 16,6 3-1-16,-4 2 13 0,1 3-6 16,3 2 2-16,-1 1 5 0,1-2-9 15,0 1-6-15,-4-3 6 0,2-1-7 16,-3-2-1-16,1-5 0 15,-5 0 5 1,2-3-5-16,-2-4 0 0,2-3 4 0,-2-5-4 0,0-2 0 16,0-1 6-16,0-2-6 0,0 0 0 15,0 1 6-15,0-1-7 0,0 0 2 16,0 0 3-16,0-1-4 0,0-1-2 16,0 1 1-16,0-1-62 15,0 0 13-15,0 1-27 16,0-4-32-16,0 0-79 0,0 3-67 0,0-3-105 15</inkml:trace>
  <inkml:trace contextRef="#ctx0" brushRef="#br0" timeOffset="39085.64">20365 15200 935 0,'0'0'0'0,"0"0"97"0,0 0-84 0,0 0-5 0,0 0-7 16,0 0-2-16,0 0-88 0,0 0-226 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5-02-27T17:12:17.294"/>
    </inkml:context>
    <inkml:brush xml:id="br0">
      <inkml:brushProperty name="width" value="0.05292" units="cm"/>
      <inkml:brushProperty name="height" value="0.05292" units="cm"/>
      <inkml:brushProperty name="color" value="#0000FF"/>
    </inkml:brush>
  </inkml:definitions>
  <inkml:trace contextRef="#ctx0" brushRef="#br0">6764 11537 282 0,'0'0'0'0,"0"0"138"0,0 0-78 16,0 0-11-16,0 0-28 0,0 0 1 15,0 0-28 1,0 0 12-16,0 0 24 0,0 0-18 0,0 0 12 0,0 0 9 16,0 0-6-16,0 0-6 0,0 0 7 15,0 0 1-15,0 0-9 0,0 0 1 16,0 0 4-16,0 0-4 16,0 0-3-16,0 0-5 0,0 0-6 15,0 0 0-15,0 0-4 16,0 0-2-16,0 0 1 0,0 0-3 0,2 1-1 15,-2-1-6-15,0 0-17 0,0 0-5 16,0 0 3-16,0 0-13 16,0 0 0-16,0 0-14 0,0 0-42 15,0 0-15-15,0 0-21 0,0 0-21 16</inkml:trace>
  <inkml:trace contextRef="#ctx0" brushRef="#br0" timeOffset="1350.9">8487 10330 1192 0,'0'0'0'0,"0"0"64"0,-18 64 30 15,18-23 2-15,0 5-15 0,6 5-14 16,3 0-2-16,5 0-18 0,5 0-29 15,1-2-11-15,1 0-7 16,0-2 0-16,0-1-106 0,2-8-85 16,-3-4-6-16,-6-4-143 0,-3-9-265 15</inkml:trace>
  <inkml:trace contextRef="#ctx0" brushRef="#br0" timeOffset="1743.54">8634 11165 1122 0,'0'0'0'0,"0"0"152"15,0 0-27-15,0 0-25 0,78-51-31 16,-50 21-12-16,6-11-9 0,1-3 3 16,0-7-11-16,-1-3-23 0,-6 1-7 15,-1-1-5-15,-11 1-1 0,-6 1 0 16,-6 1-1-16,-6 1 2 16,-10 0 0-16,-8-1-3 0,-6-3 2 15,-13-2-4-15,-16-2 0 0,-3 4-3 16,-9 12-3-16,-1 9-2 0,5 18 8 15,-6 11 0-15,3 9 0 0,-6 18 0 16,1 13 3-16,0 12-2 16,2 11 7-16,9 11 0 0,10 11-4 15,13 9 7-15,14 9 1 0,14 2 2 16,15 2 2-16,24-2-1 0,18-8-7 16,21-16-2-16,10-17-2 0,11-24-3 15,11-24 3-15,-2-14-2 0,0-23-3 16,-3-10 2-16,-15-6 2 0,-8-2-4 15,-24 3-20-15,-12 7-9 16,-14 8-33-16,-10 5-12 0,-4 10 0 16,-9 5-53-16,-6 5-17 15,-2 5-48-15,-7 5-228 0</inkml:trace>
  <inkml:trace contextRef="#ctx0" brushRef="#br0" timeOffset="5370.77">11968 4998 429 0,'0'0'0'16,"-62"27"174"-16,25-14-78 16,-5-3-1-16,-9 2-26 0,-4-2-22 0,-5-1-15 15,-6 1-4-15,-8-4 0 0,-2-6 22 16,-2 0 5-16,-11-6-8 0,-4-11-25 15,-3-7 27-15,-1-12-5 0,7-5-23 16,7-10-15-16,10-8-2 16,4-10-7-16,16-13-14 0,9-8-7 15,17-5-1-15,18-6-3 0,15-2 20 16,20-2-1-16,27 0-6 0,18 0 9 16,14 2 1-16,23 6 0 0,14 2 7 15,12 10 12-15,11 13 32 0,9 24 10 16,0 30 13-16,-2 33-36 15,-14 50-28-15,-19 37-8 0,-25 37 6 16,-31 21-1-16,-22 16-1 0,-27 3-1 16,-14-3 0-16,-16-15-46 0,-19-16-8 15,-11-12-51-15,-4-19-97 0,-5-18-18 16,2-19-137-16</inkml:trace>
  <inkml:trace contextRef="#ctx0" brushRef="#br0" timeOffset="15331.48">22767 5675 1107 0,'0'0'0'0,"0"0"0"0,73-45 81 15,-39 38 218-15,1 4-269 0,0 3 6 16,2 3 35-16,-3 8-26 0,-2 5-25 31,-6 5-10-31,-6 5 1 16,-4 3-10-16,-9 4 0 0,-7 7 7 15,-9 1-9-15,-10 4-3 0,-10-1 8 16,-4-3-2-16,-4-5-3 0,-1-6 2 16,5-3 13-16,5-11-4 0,8-6 18 15,6-5 3-15,9-5 2 16,5 0 0-16,5 0-19 0,13-9-6 16,12-4 3-16,14-5-6 0,7 0-3 15,4 0 5-15,7 0-9 0,-4 6-1 16,2 2 6-16,-8 4-6 0,-3 6-41 15,-8 0 5-15,-9 9-48 0,-11 3-64 16,-3 2-31-16,-9 1-76 0,-2-1-139 16,-7-2-40-16</inkml:trace>
  <inkml:trace contextRef="#ctx0" brushRef="#br0" timeOffset="15818.08">23471 6185 865 0,'0'0'0'0,"0"0"248"0,0 0-153 15,-17 82-8-15,-1-57 10 0,-5-2-9 16,-11 1-23-16,-3 0-9 0,-9-3-12 16,-8-1-18-16,-7-6-1 0,-8-4 1 15,-5-5-4-15,-2-5 5 0,0 0 9 16,3-10-8-16,1-7 0 0,5-8-1 16,5-7-13-16,2-13-8 15,14-9 4-15,9-10-8 0,6-7-4 16,14-5 0-16,10 2 2 0,7 0-17 15,10 3 20-15,12-2-4 0,6 4-6 16,11-1 13-16,10-3-9 0,10-3-4 16,11 3 14-16,12 4-9 0,8 6 0 15,9 11 4-15,2 5 14 0,3 12-6 16,-1 17 5-16,-9 11-12 16,1 7-1-16,-10 22 3 0,-9 10-5 15,-10 12 0-15,-13 15-1 0,-15 10-2 16,-7 7-16-16,-14 9 24 0,-10 4-10 15,-8 3-1-15,-14 2 9 0,-9-6-4 16,-12-4-3-16,-4-6 8 0,-12-8-5 16,-3-8 0-16,-1-11 2 15,-1-12 11-15,8-8-10 0,1-11 9 16,9-8-12-16,9-5 0 0,9-7 2 16,8 0 1-16,3-1-13 0,10-1-3 15,0-2-22-15,0-2-40 16,10 1-29-16,3-2-18 0,-1 3-32 15,4 2-22-15,-4 2-17 0,-3 4-147 16,-3 3-32-16</inkml:trace>
  <inkml:trace contextRef="#ctx0" brushRef="#br0" timeOffset="17953.46">3071 12261 466 0,'0'0'0'15,"0"0"118"-15,0 0-62 0,0 0 1 16,0 0 54-16,0 0-52 0,0 0-5 16,0 0-22-1,0-2-16-15,2 3-9 0,-2-1 0 0,0 0 8 0,1 0-11 16,-1 0 0-16,0 0 11 16,0 0-7-16,0 0 1 0,0 0 4 15,0 0-8-15,0 0-1 0,0 0 3 16,0 0-8-16,0 0-2 0,2 0 5 15,2 0-4-15,-1 0-214 16,-1 0-74-16</inkml:trace>
  <inkml:trace contextRef="#ctx0" brushRef="#br0" timeOffset="19130.84">7764 8256 381 0,'0'0'0'0,"0"0"152"0,0 0-59 16,0 0-18-16,0 0 5 0,0 0-8 16,0 0-4-16,0 0-22 0,0 0-18 15,0 0-8-15,0 0 0 0,0 0-2 16,0 0-7-16,0 0 3 0,0 0 1 15,0 0-6-15,0 0-7 16,0 0 5-16,0 0-8 0,0 0-1 16,0 0 4-16,0 0 0 0,0 0-12 15,0 0-10-15,0 0-30 0,0 0-69 16,0 0-88-16,0-2-93 0</inkml:trace>
  <inkml:trace contextRef="#ctx0" brushRef="#br0" timeOffset="22744.8">24839 8685 1188 0,'0'0'0'15,"0"0"160"-15,0 0-97 0,0 0-25 16,62 9-6-16,-27 4 44 0,0 4 13 16,-4 6-46-16,-1 2-23 0,-11 6-11 15,-7 3-8-15,-4 1 7 0,-8 4-2 16,-8-3-6-16,-6-1 0 0,-10-3 19 16,-5-3-12-16,1-4 7 0,0-7 9 15,5-5-7-15,3-5 6 16,11-5-3-16,6-2-12 0,3-1 5 15,3 0-12-15,12-8 0 0,11-6 0 16,13-3 4-16,7 1-6 0,5 3 1 16,-1 7 3-16,-2 2-4 0,-2 4 2 15,-9 4 1-15,-11 9-2 16,-10 2-2-16,-9 5 3 0,-7 5-8 16,-7 3 12-16,-12 5-1 0,-4 4-1 15,-14-1 2-15,-1-1 2 16,-2-3-8-16,1-3 4 0,3-3 6 0,3-7-10 15,6-5 4-15,8-7 0 0,5-6-4 16,8 0-40-16,6-10-23 0,9-6-67 16,12-3-7-16,9-1-39 15,6 0-74-15,-36 19-75 0,83-31-30 16</inkml:trace>
  <inkml:trace contextRef="#ctx0" brushRef="#br0" timeOffset="23465.88">25555 9412 596 0,'0'0'0'16,"0"0"366"-16,-28 69-223 0,8-40-33 16,-3 0-3-16,-5 3-1 0,-7 0-28 15,-2 0-6-15,-4-2-13 0,-7-1-7 16,0-2-3-16,-5-4-8 16,0-7-6-16,0-5-8 0,-3-4-9 15,-5-7-1-15,0 0 0 0,2-11-10 16,59 11 6-16,-120-35-3 0,63 10-9 15,8-6 13-15,-3-5-6 0,7-12-10 16,6-7 4-16,0-10 3 16,5-12-7-16,11-11-17 0,5-5 13 15,11-5-17-15,7 0 10 0,16 0 3 16,13 4-6-16,17 5-12 0,8 2-7 16,19 5 3-16,10 10 18 0,11 9 11 15,10 9-3-15,6 11 9 0,3 10 1 16,-5 13-5-16,-5 13 2 15,-13 12 27-15,-90-5-31 0,141 56 6 16,-91-11-1-16,-13 15-4 0,-11 12-2 16,-10 12 8-16,-14 10-5 0,-4 6 2 15,-15-4 14-15,-8-3-11 0,0-3 5 16,-14-8 2-16,0 0-1 16,-1-9 4-16,-8-9 7 0,4-7-7 15,-1-11 10-15,3-8 3 16,8-7-6-16,3-7-6 0,8-7 4 0,3-7-18 15,8-1 6-15,5-6-2 0,5 0-7 16,0-2 4-16,2 0 2 0,0-1-7 16,0 0 4-16,0 0 5 15,0 3-6-15,0-3 0 0,0 0 15 16,0 0-11-16,0 0 8 0,0 0 0 16,-3 0-12-16,3 0 0 0,0 0 0 15,-2 0 0-15,2 1 0 0,0 0 0 16,0-1 0-16,0 0 0 0,0 0 0 15,0 0 0-15,0 0 0 16,0 0 0-16,0 0 0 0,0 0 0 16,0 0 0-16,0 0 0 0,0 0 0 15,0 0 0-15,0 0 0 0,0 0 0 16,0 0 0-16,0 0 0 0,0 0 0 16,0 0 0-16,0 0 0 0,0 0 0 15,0 0 0-15,0 0 0 16,0 0 0-16,0 0 0 0,-4-2-77 15,-1-1 17-15,1 1-38 0,-4-2-113 16,0 1-53-16,-2-6-200 16</inkml:trace>
  <inkml:trace contextRef="#ctx0" brushRef="#br0" timeOffset="25553.11">6200 8169 264 0,'0'0'0'15,"0"0"192"-15,0 0-109 16,0 0 1-16,0 0 15 0,0 0-16 15,0 0-3-15,0 0-8 0,0 0-14 16,-5-8-11-16,5 8-7 0,0 0-8 16,0 0-4-16,0 0-2 0,0 0-5 15,0 0 0-15,0 3-7 0,0 1 11 16,0 3 7-16,0 0 5 16,1 0-1-16,1 3-11 0,0 0 15 15,2 3-11-15,1 1-3 0,0 3-5 16,0-1 0-16,3-1-4 0,-1 1-4 15,3 2 5-15,1-1 1 0,-1 1-5 16,3-1 5-16,-4-2 0 0,5 2-4 16,-2-1 6-16,-1-1 0 15,3 2-7-15,-2 0 7 0,-1-2 2 16,1 1-10-16,1 0 5 0,-1-3-3 16,0 0-9-16,3 1 6 0,-7 0-2 15,8 0-9-15,-1-1 7 0,-3-2 0 16,4 2-10-16,-2-3 4 0,4 3 13 15,-1-3-16-15,-1 1 2 16,0-3 17-16,2 0-18 0,1 1 0 16,-1 0 19-16,0-2-18 0,-1 2 5 15,3-1 4-15,-2-3-13 0,-1 1 6 16,1 2 5-16,0-1-12 0,1-1 8 16,-3 1 0-16,0-2-7 15,0-1 6-15,0-2 1 0,-2 2-8 16,0-1 7-16,2-2 2 0,-4 3-10 15,4-2 9-15,-2-2 1 0,-1 3-10 16,1-2 10-16,2-1 0 0,-5 1-10 16,3-1 10-16,2 0 0 0,-6 0-10 15,3-1 10-15,3-1 0 16,-6 0-10-16,4 0 10 0,-1 1-1 16,-1-2-8-16,0 2 6 0,3-2 3 15,-1-1-10-15,2 0 7 0,-6 0 2 16,4 1-8-16,1-3 6 15,-1 2 2-15,0-1-7 0,-2 2 5 16,4-4 2-16,-3 3-8 0,2 2 5 16,0-3 3-16,-3 0-8 0,2-3 5 15,0 1 3-15,0 0-8 0,2 0 6 16,0 3 2-16,0-4-8 0,-3 0 5 16,-1 2 3-16,-1-2-8 15,-1 2 5-15,3-2 3 0,-6 3-8 16,7-1 3-16,-5-1 9 0,1 0-15 15,-1-2 12-15,0 0 0 0,-2 2-10 16,0-4 9-16,4 0 1 0,-2 1-10 16,-1-1 6-16,1 0 4 0,2 0-10 15,-1-1 7-15,1 1 1 0,3-1-6 16,-3-1 1-16,1-1 8 16,2 0-12-16,-1 3 8 0,-1-3-1 15,2 1-2-15,-1-3 1 0,-3 0 3 16,8 2-6-16,-9-2 2 0,1 2 4 15,3-1-6-15,-4 1 2 0,0-1 4 16,1 4-6-16,-3-1 0 16,2 1 7-16,-5 1-8 0,3-4 7 15,0 0 1-15,0 0-8 0,0-4 3 16,2 1 7-16,-4-4-12 0,2 0 10 16,0 0-1-16,0 1-6 0,-1 2-1 15,1 1 4-15,-4 2 0 0,3 0 0 16,-3-3 6-16,4 4-12 15,-5-4 9-15,1-2 0 0,3 1-6 16,-1-3 2-16,-1-6 1 0,-3 0 0 16,3-3 2-16,-1-1 2 0,-1 4-8 15,3 1 1-15,-1 3 3 16,-2 0 0-16,0 7 0 0,-2 1 3 0,1 3-6 16,-1 0 5-16,0 0 3 15,0-2-10-15,0-3 5 0,0 2 6 16,-1-3-12-16,1 0 9 0,-2 2-2 15,2 1-2-15,0 3-1 0,0-1 7 16,0 4-10-16,0 2 5 0,0 1 5 16,0 5-10-16,0 1 7 0,0 0 1 15,0 1-6-15,0 0 1 16,0 0 1-16,0 0-4 0,0 0 2 16,0 0 4-16,0 0-2 0,0 0-29 15,0 0 4-15,0 4-41 0,0 3-27 16,2 2-12-16,1 5-126 0,-3-1-79 15,0 0-259-15</inkml:trace>
  <inkml:trace contextRef="#ctx0" brushRef="#br0" timeOffset="27044.79">19208 11444 616 0,'0'0'0'0,"0"0"417"0,0 0-292 16,0 0-4-16,0 0 8 0,0 0-27 15,0 0-3-15,0 0-15 16,-14-5-32-16,14 5-16 0,2-2-27 15,3 2-9-15,13 0 0 0,10 0 6 16,11-1 17-16,4-2 15 0,10-1-15 16,-2-2-10-16,4-1 0 0,0-2-16 15,-6 2 5-15,-4 3 6 0,-14-1-15 16,-4 1 6-16,-9-1-12 0,-10 2-45 16,1 2-29-16,-9 1-57 15,-5 0-92-15,-6 2-104 0,-12 4-398 16</inkml:trace>
  <inkml:trace contextRef="#ctx0" brushRef="#br0" timeOffset="27892.25">19157 11319 569 0,'0'0'0'0,"0"0"348"15,0 0-204-15,0 0-18 0,0 0-49 16,0 0-13-16,0 0 0 0,0 0-20 15,0 0-24-15,-41 30-17 0,18-10 4 16,-3 2 9-16,1 1-4 16,-1-5-2-16,-1 0 6 0,4-3-9 15,2-4 5-15,3-2 8 0,6-2-5 16,3-5 6-16,5-2 3 0,4 0-5 16,0 0-11-16,4 0 0 0,3 0-15 15,4 0 10-15,3-1 5 0,-2 1-13 16,2 0 8-16,2 0 3 15,-7 4-10 1,5 4 3-16,-5-1 2 0,2 4 2 0,1-2-1 0,-5 2 3 16,6-3-10-16,-3 2 6 0,6 1 2 15,0-5-6-15,3 1 4 0,-3-2 5 16,-1-2-12-16,-1-2 8 16,-2 2 3-16,-5-2-10 0,-2-1 6 15,1 1 5-15,-3-1-11 16,-3 0 8-1,0 2 10-15,0-2 8 0,0 0 14 16,0 0 1-16,-1 0-12 0,-1-3-16 16,2 2 4-16,0 0-13 0,0 1 2 15,0 0 9-15,0 0-15 16,0-2 7-16,0 2 2 0,-2-2-6 16,2 0 4-16,-4-1 4 0,4 1-7 15,0-3 2-15,0 1 14 0,0 1-14 16,-3-5 5-16,3 4 6 0,0-2-10 15,0-3 3-15,-2 2 4 0,0-4-12 16,-1-3 5-16,-1 1 5 16,-1-1-13-16,1 0 8 0,4 3 2 15,-1-2-8-15,-1-1 5 0,2 0 5 16,0-4-12-16,0-2 5 0,2-3 1 16,1-7-69-16,6-2-61 0,-4-8-93 15,-1-3-308-15</inkml:trace>
  <inkml:trace contextRef="#ctx0" brushRef="#br0" timeOffset="33136.69">24029 16411 349 0,'0'0'0'0,"0"0"13"0,0 0-15 16,0 0-38-16,0 0-23 0,0 0-57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13E3FF-1021-4B8C-8447-25241DB5B875}" type="datetimeFigureOut">
              <a:rPr lang="zh-TW" altLang="en-US" smtClean="0"/>
              <a:t>2025/2/27</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A322BB-CFDC-4277-85FE-FFBCC1C2426B}" type="slidenum">
              <a:rPr lang="zh-TW" altLang="en-US" smtClean="0"/>
              <a:t>‹#›</a:t>
            </a:fld>
            <a:endParaRPr lang="zh-TW" altLang="en-US"/>
          </a:p>
        </p:txBody>
      </p:sp>
    </p:spTree>
    <p:extLst>
      <p:ext uri="{BB962C8B-B14F-4D97-AF65-F5344CB8AC3E}">
        <p14:creationId xmlns:p14="http://schemas.microsoft.com/office/powerpoint/2010/main" val="2068199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BB8B3D-6DE8-5095-C7B0-FE7B9749BA2D}"/>
            </a:ext>
          </a:extLst>
        </p:cNvPr>
        <p:cNvGrpSpPr/>
        <p:nvPr/>
      </p:nvGrpSpPr>
      <p:grpSpPr>
        <a:xfrm>
          <a:off x="0" y="0"/>
          <a:ext cx="0" cy="0"/>
          <a:chOff x="0" y="0"/>
          <a:chExt cx="0" cy="0"/>
        </a:xfrm>
      </p:grpSpPr>
      <p:sp>
        <p:nvSpPr>
          <p:cNvPr id="2" name="投影片圖像版面配置區 1">
            <a:extLst>
              <a:ext uri="{FF2B5EF4-FFF2-40B4-BE49-F238E27FC236}">
                <a16:creationId xmlns:a16="http://schemas.microsoft.com/office/drawing/2014/main" id="{E4124B50-B122-5DBD-B361-B2AABB56EAB9}"/>
              </a:ext>
            </a:extLst>
          </p:cNvPr>
          <p:cNvSpPr>
            <a:spLocks noGrp="1" noRot="1" noChangeAspect="1"/>
          </p:cNvSpPr>
          <p:nvPr>
            <p:ph type="sldImg"/>
          </p:nvPr>
        </p:nvSpPr>
        <p:spPr/>
      </p:sp>
      <p:sp>
        <p:nvSpPr>
          <p:cNvPr id="3" name="備忘稿版面配置區 2">
            <a:extLst>
              <a:ext uri="{FF2B5EF4-FFF2-40B4-BE49-F238E27FC236}">
                <a16:creationId xmlns:a16="http://schemas.microsoft.com/office/drawing/2014/main" id="{6D33EB9B-18F9-C5C0-B67C-EE9EBCBCD983}"/>
              </a:ext>
            </a:extLst>
          </p:cNvPr>
          <p:cNvSpPr>
            <a:spLocks noGrp="1"/>
          </p:cNvSpPr>
          <p:nvPr>
            <p:ph type="body" idx="1"/>
          </p:nvPr>
        </p:nvSpPr>
        <p:spPr/>
        <p:txBody>
          <a:bodyPr/>
          <a:lstStyle/>
          <a:p>
            <a:pPr marL="0" indent="0">
              <a:buNone/>
              <a:defRPr/>
            </a:pPr>
            <a:r>
              <a:rPr lang="zh-TW" altLang="en-US" baseline="0" dirty="0"/>
              <a:t>來看 </a:t>
            </a:r>
            <a:r>
              <a:rPr lang="en-US" altLang="zh-TW" baseline="0" dirty="0"/>
              <a:t>103 </a:t>
            </a:r>
            <a:r>
              <a:rPr lang="zh-TW" altLang="en-US" baseline="0" dirty="0"/>
              <a:t>年會考的非選題，如圖，四邊形 </a:t>
            </a:r>
            <a:r>
              <a:rPr lang="en-US" altLang="zh-TW" baseline="0" dirty="0"/>
              <a:t>ABCD</a:t>
            </a:r>
            <a:r>
              <a:rPr lang="zh-TW" altLang="en-US" baseline="0" dirty="0"/>
              <a:t> 中，這個四邊形，</a:t>
            </a:r>
            <a:r>
              <a:rPr lang="en-US" altLang="zh-TW" baseline="0" dirty="0"/>
              <a:t>E</a:t>
            </a:r>
            <a:r>
              <a:rPr lang="zh-TW" altLang="en-US" baseline="0" dirty="0"/>
              <a:t> 點在 </a:t>
            </a:r>
            <a:r>
              <a:rPr lang="en-US" altLang="zh-TW" baseline="0" dirty="0"/>
              <a:t>AD</a:t>
            </a:r>
            <a:r>
              <a:rPr lang="zh-TW" altLang="en-US" baseline="0" dirty="0"/>
              <a:t> 上，</a:t>
            </a:r>
            <a:r>
              <a:rPr lang="en-US" altLang="zh-TW" baseline="0" dirty="0"/>
              <a:t>E</a:t>
            </a:r>
            <a:r>
              <a:rPr lang="zh-TW" altLang="en-US" baseline="0" dirty="0"/>
              <a:t> 點在這邊，</a:t>
            </a:r>
            <a:endParaRPr lang="en-US" altLang="zh-TW" baseline="0" dirty="0"/>
          </a:p>
          <a:p>
            <a:pPr marL="0" indent="0">
              <a:buNone/>
              <a:defRPr/>
            </a:pPr>
            <a:r>
              <a:rPr lang="zh-TW" altLang="en-US" baseline="0" dirty="0"/>
              <a:t>其中角 </a:t>
            </a:r>
            <a:r>
              <a:rPr lang="en-US" altLang="zh-TW" baseline="0" dirty="0"/>
              <a:t>BAE</a:t>
            </a:r>
            <a:r>
              <a:rPr lang="zh-TW" altLang="en-US" baseline="0" dirty="0"/>
              <a:t>、 角 </a:t>
            </a:r>
            <a:r>
              <a:rPr lang="en-US" altLang="zh-TW" baseline="0" dirty="0"/>
              <a:t>BCE</a:t>
            </a:r>
            <a:r>
              <a:rPr lang="zh-TW" altLang="en-US" baseline="0" dirty="0"/>
              <a:t> 、 角 </a:t>
            </a:r>
            <a:r>
              <a:rPr lang="en-US" altLang="zh-TW" baseline="0" dirty="0"/>
              <a:t>ACD</a:t>
            </a:r>
            <a:r>
              <a:rPr lang="zh-TW" altLang="en-US" baseline="0" dirty="0"/>
              <a:t> 都等於 </a:t>
            </a:r>
            <a:r>
              <a:rPr lang="en-US" altLang="zh-TW" baseline="0" dirty="0"/>
              <a:t>90 </a:t>
            </a:r>
            <a:r>
              <a:rPr lang="zh-TW" altLang="en-US" baseline="0" dirty="0"/>
              <a:t>度，將這三個角標示在圖上，</a:t>
            </a:r>
            <a:endParaRPr lang="en-US" altLang="zh-TW" baseline="0" dirty="0"/>
          </a:p>
          <a:p>
            <a:pPr marL="0" indent="0">
              <a:buNone/>
              <a:defRPr/>
            </a:pPr>
            <a:r>
              <a:rPr lang="zh-TW" altLang="en-US" baseline="0" dirty="0"/>
              <a:t>角 </a:t>
            </a:r>
            <a:r>
              <a:rPr lang="en-US" altLang="zh-TW" baseline="0" dirty="0"/>
              <a:t>BAE</a:t>
            </a:r>
            <a:r>
              <a:rPr lang="zh-TW" altLang="en-US" baseline="0" dirty="0"/>
              <a:t> 在這邊 </a:t>
            </a:r>
            <a:r>
              <a:rPr lang="en-US" altLang="zh-TW" baseline="0" dirty="0"/>
              <a:t>90 </a:t>
            </a:r>
            <a:r>
              <a:rPr lang="zh-TW" altLang="en-US" baseline="0" dirty="0"/>
              <a:t>度，角 </a:t>
            </a:r>
            <a:r>
              <a:rPr lang="en-US" altLang="zh-TW" baseline="0" dirty="0"/>
              <a:t>BCE</a:t>
            </a:r>
            <a:r>
              <a:rPr lang="zh-TW" altLang="en-US" baseline="0" dirty="0"/>
              <a:t> 也是 </a:t>
            </a:r>
            <a:r>
              <a:rPr lang="en-US" altLang="zh-TW" baseline="0" dirty="0"/>
              <a:t>90 </a:t>
            </a:r>
            <a:r>
              <a:rPr lang="zh-TW" altLang="en-US" baseline="0" dirty="0"/>
              <a:t>度，角 </a:t>
            </a:r>
            <a:r>
              <a:rPr lang="en-US" altLang="zh-TW" baseline="0" dirty="0"/>
              <a:t>ACD</a:t>
            </a:r>
            <a:r>
              <a:rPr lang="zh-TW" altLang="en-US" baseline="0" dirty="0"/>
              <a:t> 也是 </a:t>
            </a:r>
            <a:r>
              <a:rPr lang="en-US" altLang="zh-TW" baseline="0" dirty="0"/>
              <a:t>90 </a:t>
            </a:r>
            <a:r>
              <a:rPr lang="zh-TW" altLang="en-US" baseline="0" dirty="0"/>
              <a:t>度，</a:t>
            </a:r>
            <a:endParaRPr lang="en-US" altLang="zh-TW" baseline="0" dirty="0"/>
          </a:p>
          <a:p>
            <a:pPr marL="0" indent="0">
              <a:buNone/>
              <a:defRPr/>
            </a:pPr>
            <a:r>
              <a:rPr lang="zh-TW" altLang="en-US" baseline="0" dirty="0"/>
              <a:t>標示到這邊，就可以聯想到角 </a:t>
            </a:r>
            <a:r>
              <a:rPr lang="en-US" altLang="zh-TW" baseline="0" dirty="0"/>
              <a:t>3 </a:t>
            </a:r>
            <a:r>
              <a:rPr lang="zh-TW" altLang="en-US" baseline="0" dirty="0"/>
              <a:t>和 角 </a:t>
            </a:r>
            <a:r>
              <a:rPr lang="en-US" altLang="zh-TW" baseline="0" dirty="0"/>
              <a:t>5 </a:t>
            </a:r>
            <a:r>
              <a:rPr lang="zh-TW" altLang="en-US" baseline="0" dirty="0"/>
              <a:t>相等了，</a:t>
            </a:r>
            <a:br>
              <a:rPr lang="en-US" altLang="zh-TW" baseline="0" dirty="0"/>
            </a:br>
            <a:r>
              <a:rPr lang="zh-TW" altLang="en-US" baseline="0" dirty="0"/>
              <a:t>因為他們倆個都是 </a:t>
            </a:r>
            <a:r>
              <a:rPr lang="en-US" altLang="zh-TW" baseline="0" dirty="0"/>
              <a:t>90 </a:t>
            </a:r>
            <a:r>
              <a:rPr lang="zh-TW" altLang="en-US" baseline="0" dirty="0"/>
              <a:t>度減掉 角 </a:t>
            </a:r>
            <a:r>
              <a:rPr lang="en-US" altLang="zh-TW" baseline="0" dirty="0"/>
              <a:t>4</a:t>
            </a:r>
            <a:r>
              <a:rPr lang="zh-TW" altLang="en-US" baseline="0" dirty="0"/>
              <a:t>。</a:t>
            </a:r>
            <a:endParaRPr lang="en-US" altLang="zh-TW" baseline="0" dirty="0"/>
          </a:p>
          <a:p>
            <a:pPr marL="0" indent="0">
              <a:buNone/>
              <a:defRPr/>
            </a:pPr>
            <a:r>
              <a:rPr lang="zh-TW" altLang="en-US" baseline="0" dirty="0"/>
              <a:t>繼續看題目，而且 </a:t>
            </a:r>
            <a:r>
              <a:rPr lang="en-US" altLang="zh-TW" baseline="0" dirty="0"/>
              <a:t>BC</a:t>
            </a:r>
            <a:r>
              <a:rPr lang="zh-TW" altLang="en-US" baseline="0" dirty="0"/>
              <a:t> 等於 </a:t>
            </a:r>
            <a:r>
              <a:rPr lang="en-US" altLang="zh-TW" baseline="0" dirty="0"/>
              <a:t>CE</a:t>
            </a:r>
            <a:r>
              <a:rPr lang="zh-TW" altLang="en-US" baseline="0" dirty="0"/>
              <a:t>，這兩段相等，</a:t>
            </a:r>
            <a:endParaRPr lang="en-US" altLang="zh-TW" baseline="0" dirty="0"/>
          </a:p>
          <a:p>
            <a:pPr marL="0" indent="0">
              <a:buNone/>
              <a:defRPr/>
            </a:pPr>
            <a:r>
              <a:rPr lang="zh-TW" altLang="en-US" baseline="0" dirty="0"/>
              <a:t>請完整說明為何三角形 </a:t>
            </a:r>
            <a:r>
              <a:rPr lang="en-US" altLang="zh-TW" baseline="0" dirty="0"/>
              <a:t>ABC</a:t>
            </a:r>
            <a:r>
              <a:rPr lang="zh-TW" altLang="en-US" baseline="0" dirty="0"/>
              <a:t> 與三角形 </a:t>
            </a:r>
            <a:r>
              <a:rPr lang="en-US" altLang="zh-TW" baseline="0" dirty="0"/>
              <a:t>DEC</a:t>
            </a:r>
            <a:r>
              <a:rPr lang="zh-TW" altLang="en-US" baseline="0" dirty="0"/>
              <a:t> 全等的理由。</a:t>
            </a:r>
            <a:endParaRPr lang="en-US" altLang="zh-TW" baseline="0" dirty="0"/>
          </a:p>
          <a:p>
            <a:pPr marL="0" indent="0">
              <a:buNone/>
              <a:defRPr/>
            </a:pPr>
            <a:endParaRPr lang="en-US" altLang="zh-TW" baseline="0" dirty="0"/>
          </a:p>
          <a:p>
            <a:pPr marL="0" indent="0">
              <a:buNone/>
              <a:defRPr/>
            </a:pPr>
            <a:r>
              <a:rPr lang="zh-TW" altLang="en-US" baseline="0" dirty="0"/>
              <a:t>要說明這兩個</a:t>
            </a:r>
            <a:r>
              <a:rPr lang="en-US" altLang="zh-TW" baseline="0" dirty="0"/>
              <a:t>&lt;</a:t>
            </a:r>
            <a:r>
              <a:rPr lang="zh-TW" altLang="en-US" baseline="0" dirty="0"/>
              <a:t>動</a:t>
            </a:r>
            <a:r>
              <a:rPr lang="en-US" altLang="zh-TW" baseline="0" dirty="0"/>
              <a:t>&gt; </a:t>
            </a:r>
            <a:r>
              <a:rPr lang="zh-TW" altLang="en-US" baseline="0" dirty="0"/>
              <a:t>三角形全等，</a:t>
            </a:r>
            <a:endParaRPr lang="en-US" altLang="zh-TW" baseline="0" dirty="0"/>
          </a:p>
          <a:p>
            <a:pPr marL="0" indent="0">
              <a:buNone/>
              <a:defRPr/>
            </a:pPr>
            <a:r>
              <a:rPr lang="zh-TW" altLang="en-US" baseline="0" dirty="0"/>
              <a:t>就要利用</a:t>
            </a:r>
            <a:r>
              <a:rPr lang="en-US" altLang="zh-TW" baseline="0" dirty="0"/>
              <a:t>&lt;</a:t>
            </a:r>
            <a:r>
              <a:rPr lang="zh-TW" altLang="en-US" baseline="0" dirty="0"/>
              <a:t>動</a:t>
            </a:r>
            <a:r>
              <a:rPr lang="en-US" altLang="zh-TW" baseline="0" dirty="0"/>
              <a:t>&gt;</a:t>
            </a:r>
            <a:r>
              <a:rPr lang="zh-TW" altLang="en-US" baseline="0" dirty="0"/>
              <a:t>全等三角形判別性質，</a:t>
            </a:r>
            <a:br>
              <a:rPr lang="en-US" altLang="zh-TW" baseline="0" dirty="0"/>
            </a:br>
            <a:r>
              <a:rPr lang="zh-TW" altLang="en-US" baseline="0" dirty="0"/>
              <a:t>只要符合這五種性質的其中一種，兩個三角形就是全等，</a:t>
            </a:r>
            <a:endParaRPr lang="en-US" altLang="zh-TW" baseline="0" dirty="0"/>
          </a:p>
          <a:p>
            <a:pPr marL="0" indent="0">
              <a:buNone/>
              <a:defRPr/>
            </a:pPr>
            <a:r>
              <a:rPr lang="zh-TW" altLang="en-US" baseline="0" dirty="0"/>
              <a:t>回到圖上尋找條件，</a:t>
            </a:r>
            <a:endParaRPr lang="en-US" altLang="zh-TW" baseline="0" dirty="0"/>
          </a:p>
          <a:p>
            <a:pPr marL="0" indent="0">
              <a:buNone/>
              <a:defRPr/>
            </a:pPr>
            <a:r>
              <a:rPr lang="zh-TW" altLang="en-US" baseline="0" dirty="0"/>
              <a:t>題目已經說了 </a:t>
            </a:r>
            <a:r>
              <a:rPr lang="en-US" altLang="zh-TW" baseline="0" dirty="0"/>
              <a:t>BC</a:t>
            </a:r>
            <a:r>
              <a:rPr lang="zh-TW" altLang="en-US" baseline="0" dirty="0"/>
              <a:t> 等於 </a:t>
            </a:r>
            <a:r>
              <a:rPr lang="en-US" altLang="zh-TW" baseline="0" dirty="0"/>
              <a:t>CE</a:t>
            </a:r>
            <a:r>
              <a:rPr lang="zh-TW" altLang="en-US" baseline="0" dirty="0"/>
              <a:t>，一組對應邊相等，也就是有一個 </a:t>
            </a:r>
            <a:r>
              <a:rPr lang="en-US" altLang="zh-TW" baseline="0" dirty="0"/>
              <a:t>S</a:t>
            </a:r>
            <a:r>
              <a:rPr lang="zh-TW" altLang="en-US" baseline="0" dirty="0"/>
              <a:t> 了，</a:t>
            </a:r>
            <a:endParaRPr lang="en-US" altLang="zh-TW" baseline="0" dirty="0"/>
          </a:p>
          <a:p>
            <a:pPr marL="0" indent="0">
              <a:buNone/>
              <a:defRPr/>
            </a:pPr>
            <a:r>
              <a:rPr lang="zh-TW" altLang="en-US" baseline="0" dirty="0"/>
              <a:t>剛剛聯想到了 角 </a:t>
            </a:r>
            <a:r>
              <a:rPr lang="en-US" altLang="zh-TW" baseline="0" dirty="0"/>
              <a:t>3 </a:t>
            </a:r>
            <a:r>
              <a:rPr lang="zh-TW" altLang="en-US" baseline="0" dirty="0"/>
              <a:t>等於 角 </a:t>
            </a:r>
            <a:r>
              <a:rPr lang="en-US" altLang="zh-TW" baseline="0" dirty="0"/>
              <a:t>5</a:t>
            </a:r>
            <a:r>
              <a:rPr lang="zh-TW" altLang="en-US" baseline="0" dirty="0"/>
              <a:t>，對應角相等，就有一個 </a:t>
            </a:r>
            <a:r>
              <a:rPr lang="en-US" altLang="zh-TW" baseline="0" dirty="0"/>
              <a:t>A</a:t>
            </a:r>
            <a:r>
              <a:rPr lang="zh-TW" altLang="en-US" baseline="0" dirty="0"/>
              <a:t> 了。</a:t>
            </a:r>
            <a:endParaRPr lang="en-US" altLang="zh-TW" baseline="0" dirty="0"/>
          </a:p>
          <a:p>
            <a:pPr marL="0" indent="0">
              <a:buNone/>
              <a:defRPr/>
            </a:pPr>
            <a:r>
              <a:rPr lang="zh-TW" altLang="en-US" baseline="0" dirty="0"/>
              <a:t>還差一個條件，</a:t>
            </a:r>
            <a:endParaRPr lang="en-US" altLang="zh-TW" baseline="0" dirty="0"/>
          </a:p>
          <a:p>
            <a:pPr marL="0" indent="0">
              <a:buNone/>
              <a:defRPr/>
            </a:pPr>
            <a:r>
              <a:rPr lang="zh-TW" altLang="en-US" baseline="0" dirty="0"/>
              <a:t>因為沒有給其他邊的條件，</a:t>
            </a:r>
            <a:endParaRPr lang="en-US" altLang="zh-TW" baseline="0" dirty="0"/>
          </a:p>
          <a:p>
            <a:pPr marL="0" indent="0">
              <a:buNone/>
              <a:defRPr/>
            </a:pPr>
            <a:r>
              <a:rPr lang="zh-TW" altLang="en-US" baseline="0" dirty="0"/>
              <a:t>我們來從角度想想。</a:t>
            </a:r>
            <a:endParaRPr lang="en-US" altLang="zh-TW" baseline="0" dirty="0"/>
          </a:p>
          <a:p>
            <a:pPr marL="0" indent="0">
              <a:buNone/>
              <a:defRPr/>
            </a:pPr>
            <a:r>
              <a:rPr lang="zh-TW" altLang="en-US" baseline="0" dirty="0"/>
              <a:t>也就是現在看看能不能說明角 </a:t>
            </a:r>
            <a:r>
              <a:rPr lang="en-US" altLang="zh-TW" baseline="0" dirty="0"/>
              <a:t>B</a:t>
            </a:r>
            <a:r>
              <a:rPr lang="zh-TW" altLang="en-US" baseline="0" dirty="0"/>
              <a:t> 等於 角 </a:t>
            </a:r>
            <a:r>
              <a:rPr lang="en-US" altLang="zh-TW" baseline="0" dirty="0"/>
              <a:t>7 </a:t>
            </a:r>
            <a:r>
              <a:rPr lang="zh-TW" altLang="en-US" baseline="0" dirty="0"/>
              <a:t>或 角 </a:t>
            </a:r>
            <a:r>
              <a:rPr lang="en-US" altLang="zh-TW" baseline="0" dirty="0"/>
              <a:t>1 </a:t>
            </a:r>
            <a:r>
              <a:rPr lang="zh-TW" altLang="en-US" baseline="0" dirty="0"/>
              <a:t>等於 角 </a:t>
            </a:r>
            <a:r>
              <a:rPr lang="en-US" altLang="zh-TW" baseline="0" dirty="0"/>
              <a:t>D</a:t>
            </a:r>
            <a:r>
              <a:rPr lang="zh-TW" altLang="en-US" baseline="0" dirty="0"/>
              <a:t>。</a:t>
            </a:r>
            <a:endParaRPr lang="en-US" altLang="zh-TW" baseline="0" dirty="0"/>
          </a:p>
          <a:p>
            <a:pPr marL="0" indent="0">
              <a:buNone/>
              <a:defRPr/>
            </a:pPr>
            <a:endParaRPr lang="en-US" altLang="zh-TW" baseline="0" dirty="0"/>
          </a:p>
          <a:p>
            <a:pPr marL="0" indent="0">
              <a:buNone/>
              <a:defRPr/>
            </a:pPr>
            <a:r>
              <a:rPr lang="zh-TW" altLang="en-US" baseline="0" dirty="0"/>
              <a:t>從圖上很容易觀察到角 </a:t>
            </a:r>
            <a:r>
              <a:rPr lang="en-US" altLang="zh-TW" baseline="0" dirty="0"/>
              <a:t>7 </a:t>
            </a:r>
            <a:r>
              <a:rPr lang="zh-TW" altLang="en-US" baseline="0" dirty="0"/>
              <a:t>和這個角 </a:t>
            </a:r>
            <a:r>
              <a:rPr lang="en-US" altLang="zh-TW" baseline="0" dirty="0"/>
              <a:t>6 </a:t>
            </a:r>
            <a:r>
              <a:rPr lang="zh-TW" altLang="en-US" baseline="0" dirty="0"/>
              <a:t>剛好組成平角，</a:t>
            </a:r>
            <a:br>
              <a:rPr lang="en-US" altLang="zh-TW" baseline="0" dirty="0"/>
            </a:br>
            <a:r>
              <a:rPr lang="zh-TW" altLang="en-US" baseline="0" dirty="0"/>
              <a:t>也就是 角 </a:t>
            </a:r>
            <a:r>
              <a:rPr lang="en-US" altLang="zh-TW" baseline="0" dirty="0"/>
              <a:t>7 </a:t>
            </a:r>
            <a:r>
              <a:rPr lang="zh-TW" altLang="en-US" baseline="0" dirty="0"/>
              <a:t>等於 </a:t>
            </a:r>
            <a:r>
              <a:rPr lang="en-US" altLang="zh-TW" baseline="0" dirty="0"/>
              <a:t>180 </a:t>
            </a:r>
            <a:r>
              <a:rPr lang="zh-TW" altLang="en-US" baseline="0" dirty="0"/>
              <a:t>減角 </a:t>
            </a:r>
            <a:r>
              <a:rPr lang="en-US" altLang="zh-TW" baseline="0" dirty="0"/>
              <a:t>6</a:t>
            </a:r>
            <a:r>
              <a:rPr lang="zh-TW" altLang="en-US" baseline="0" dirty="0"/>
              <a:t>。</a:t>
            </a:r>
            <a:br>
              <a:rPr lang="en-US" altLang="zh-TW" baseline="0" dirty="0"/>
            </a:br>
            <a:r>
              <a:rPr lang="zh-TW" altLang="en-US" baseline="0" dirty="0"/>
              <a:t>而角 </a:t>
            </a:r>
            <a:r>
              <a:rPr lang="en-US" altLang="zh-TW" baseline="0" dirty="0"/>
              <a:t>B</a:t>
            </a:r>
            <a:r>
              <a:rPr lang="zh-TW" altLang="en-US" baseline="0" dirty="0"/>
              <a:t> 和 角 </a:t>
            </a:r>
            <a:r>
              <a:rPr lang="en-US" altLang="zh-TW" baseline="0" dirty="0"/>
              <a:t>6 </a:t>
            </a:r>
            <a:r>
              <a:rPr lang="zh-TW" altLang="en-US" baseline="0" dirty="0"/>
              <a:t>一看就知道是互補的關係， </a:t>
            </a:r>
            <a:endParaRPr lang="en-US" altLang="zh-TW" baseline="0" dirty="0"/>
          </a:p>
          <a:p>
            <a:pPr marL="0" indent="0">
              <a:buNone/>
              <a:defRPr/>
            </a:pPr>
            <a:r>
              <a:rPr lang="zh-TW" altLang="en-US" baseline="0" dirty="0"/>
              <a:t>因為在這個</a:t>
            </a:r>
            <a:r>
              <a:rPr lang="en-US" altLang="zh-TW" baseline="0" dirty="0"/>
              <a:t>&lt;</a:t>
            </a:r>
            <a:r>
              <a:rPr lang="zh-TW" altLang="en-US" baseline="0" dirty="0"/>
              <a:t>動</a:t>
            </a:r>
            <a:r>
              <a:rPr lang="en-US" altLang="zh-TW" baseline="0" dirty="0"/>
              <a:t>&gt;</a:t>
            </a:r>
            <a:r>
              <a:rPr lang="zh-TW" altLang="en-US" baseline="0" dirty="0"/>
              <a:t>四邊形中，</a:t>
            </a:r>
            <a:endParaRPr lang="en-US" altLang="zh-TW" baseline="0" dirty="0"/>
          </a:p>
          <a:p>
            <a:pPr marL="0" indent="0">
              <a:buNone/>
              <a:defRPr/>
            </a:pPr>
            <a:r>
              <a:rPr lang="zh-TW" altLang="en-US" baseline="0" dirty="0"/>
              <a:t>題目已經給了兩個內角都是 </a:t>
            </a:r>
            <a:r>
              <a:rPr lang="en-US" altLang="zh-TW" baseline="0" dirty="0"/>
              <a:t>90 </a:t>
            </a:r>
            <a:r>
              <a:rPr lang="zh-TW" altLang="en-US" baseline="0" dirty="0"/>
              <a:t>度，</a:t>
            </a:r>
            <a:endParaRPr lang="en-US" altLang="zh-TW" baseline="0" dirty="0"/>
          </a:p>
          <a:p>
            <a:pPr marL="0" indent="0">
              <a:buNone/>
              <a:defRPr/>
            </a:pPr>
            <a:r>
              <a:rPr lang="zh-TW" altLang="en-US" baseline="0" dirty="0"/>
              <a:t>而我們知道</a:t>
            </a:r>
            <a:r>
              <a:rPr lang="en-US" altLang="zh-TW" baseline="0" dirty="0"/>
              <a:t>&lt;</a:t>
            </a:r>
            <a:r>
              <a:rPr lang="zh-TW" altLang="en-US" baseline="0" dirty="0"/>
              <a:t>動</a:t>
            </a:r>
            <a:r>
              <a:rPr lang="en-US" altLang="zh-TW" baseline="0" dirty="0"/>
              <a:t>&gt;</a:t>
            </a:r>
            <a:r>
              <a:rPr lang="zh-TW" altLang="en-US" baseline="0" dirty="0"/>
              <a:t> 四邊形的內角和是 </a:t>
            </a:r>
            <a:r>
              <a:rPr lang="en-US" altLang="zh-TW" baseline="0" dirty="0"/>
              <a:t>360 </a:t>
            </a:r>
            <a:r>
              <a:rPr lang="zh-TW" altLang="en-US" baseline="0" dirty="0"/>
              <a:t>度，</a:t>
            </a:r>
            <a:endParaRPr lang="en-US" altLang="zh-TW" baseline="0" dirty="0"/>
          </a:p>
          <a:p>
            <a:pPr marL="0" indent="0">
              <a:buNone/>
              <a:defRPr/>
            </a:pPr>
            <a:r>
              <a:rPr lang="zh-TW" altLang="en-US" baseline="0" dirty="0"/>
              <a:t>那麼角 </a:t>
            </a:r>
            <a:r>
              <a:rPr lang="en-US" altLang="zh-TW" baseline="0" dirty="0"/>
              <a:t>B</a:t>
            </a:r>
            <a:r>
              <a:rPr lang="zh-TW" altLang="en-US" baseline="0" dirty="0"/>
              <a:t> 加 角 </a:t>
            </a:r>
            <a:r>
              <a:rPr lang="en-US" altLang="zh-TW" baseline="0" dirty="0"/>
              <a:t>6 </a:t>
            </a:r>
            <a:r>
              <a:rPr lang="zh-TW" altLang="en-US" baseline="0" dirty="0"/>
              <a:t>就是 </a:t>
            </a:r>
            <a:r>
              <a:rPr lang="en-US" altLang="zh-TW" baseline="0" dirty="0"/>
              <a:t>360 </a:t>
            </a:r>
            <a:r>
              <a:rPr lang="zh-TW" altLang="en-US" baseline="0" dirty="0"/>
              <a:t>扣掉 </a:t>
            </a:r>
            <a:r>
              <a:rPr lang="en-US" altLang="zh-TW" baseline="0" dirty="0"/>
              <a:t>2 </a:t>
            </a:r>
            <a:r>
              <a:rPr lang="zh-TW" altLang="en-US" baseline="0" dirty="0"/>
              <a:t>個 </a:t>
            </a:r>
            <a:r>
              <a:rPr lang="en-US" altLang="zh-TW" baseline="0" dirty="0"/>
              <a:t>90 </a:t>
            </a:r>
            <a:r>
              <a:rPr lang="zh-TW" altLang="en-US" baseline="0" dirty="0"/>
              <a:t>也就互補了。</a:t>
            </a:r>
            <a:br>
              <a:rPr lang="en-US" altLang="zh-TW" baseline="0" dirty="0"/>
            </a:br>
            <a:r>
              <a:rPr lang="zh-TW" altLang="en-US" baseline="0" dirty="0"/>
              <a:t>這樣就找到了另一組對應角角 </a:t>
            </a:r>
            <a:r>
              <a:rPr lang="en-US" altLang="zh-TW" baseline="0" dirty="0"/>
              <a:t>B </a:t>
            </a:r>
            <a:r>
              <a:rPr lang="zh-TW" altLang="en-US" baseline="0" dirty="0"/>
              <a:t>和角 </a:t>
            </a:r>
            <a:r>
              <a:rPr lang="en-US" altLang="zh-TW" baseline="0" dirty="0"/>
              <a:t>7 </a:t>
            </a:r>
            <a:r>
              <a:rPr lang="zh-TW" altLang="en-US" baseline="0" dirty="0"/>
              <a:t>相等，也就是 </a:t>
            </a:r>
            <a:r>
              <a:rPr lang="en-US" altLang="zh-TW" baseline="0" dirty="0"/>
              <a:t>ASA</a:t>
            </a:r>
            <a:r>
              <a:rPr lang="zh-TW" altLang="en-US" baseline="0" dirty="0"/>
              <a:t> 全等了。</a:t>
            </a:r>
            <a:endParaRPr lang="en-US" altLang="zh-TW" baseline="0" dirty="0"/>
          </a:p>
          <a:p>
            <a:pPr marL="0" indent="0">
              <a:buNone/>
              <a:defRPr/>
            </a:pPr>
            <a:endParaRPr lang="en-US" altLang="zh-TW" baseline="0" dirty="0"/>
          </a:p>
          <a:p>
            <a:pPr marL="0" indent="0">
              <a:buNone/>
              <a:defRPr/>
            </a:pPr>
            <a:r>
              <a:rPr lang="zh-TW" altLang="en-US" baseline="0" dirty="0"/>
              <a:t>思考清楚了，接著將步驟寫出來，</a:t>
            </a:r>
            <a:br>
              <a:rPr lang="en-US" altLang="zh-TW" baseline="0" dirty="0"/>
            </a:br>
            <a:r>
              <a:rPr lang="zh-TW" altLang="en-US" baseline="0" dirty="0"/>
              <a:t>一開始連想到角 </a:t>
            </a:r>
            <a:r>
              <a:rPr lang="en-US" altLang="zh-TW" baseline="0" dirty="0"/>
              <a:t>3 </a:t>
            </a:r>
            <a:r>
              <a:rPr lang="zh-TW" altLang="en-US" baseline="0" dirty="0"/>
              <a:t>等於角 </a:t>
            </a:r>
            <a:r>
              <a:rPr lang="en-US" altLang="zh-TW" baseline="0" dirty="0"/>
              <a:t>5</a:t>
            </a:r>
            <a:r>
              <a:rPr lang="zh-TW" altLang="en-US" baseline="0" dirty="0"/>
              <a:t>，</a:t>
            </a:r>
            <a:endParaRPr lang="en-US" altLang="zh-TW" baseline="0" dirty="0"/>
          </a:p>
          <a:p>
            <a:pPr marL="0" indent="0">
              <a:buNone/>
              <a:defRPr/>
            </a:pPr>
            <a:r>
              <a:rPr lang="zh-TW" altLang="en-US" baseline="0" dirty="0"/>
              <a:t>要寫出為什麼，</a:t>
            </a:r>
            <a:br>
              <a:rPr lang="en-US" altLang="zh-TW" baseline="0" dirty="0"/>
            </a:br>
            <a:r>
              <a:rPr lang="zh-TW" altLang="en-US" baseline="0" dirty="0"/>
              <a:t>因為角 </a:t>
            </a:r>
            <a:r>
              <a:rPr lang="en-US" altLang="zh-TW" baseline="0" dirty="0"/>
              <a:t>3 </a:t>
            </a:r>
            <a:r>
              <a:rPr lang="zh-TW" altLang="en-US" baseline="0" dirty="0"/>
              <a:t>加 角 </a:t>
            </a:r>
            <a:r>
              <a:rPr lang="en-US" altLang="zh-TW" baseline="0" dirty="0"/>
              <a:t>4 </a:t>
            </a:r>
            <a:r>
              <a:rPr lang="zh-TW" altLang="en-US" baseline="0" dirty="0"/>
              <a:t>等於 </a:t>
            </a:r>
            <a:r>
              <a:rPr lang="en-US" altLang="zh-TW" baseline="0" dirty="0"/>
              <a:t>90 </a:t>
            </a:r>
            <a:r>
              <a:rPr lang="zh-TW" altLang="en-US" baseline="0" dirty="0"/>
              <a:t>度，且 角 </a:t>
            </a:r>
            <a:r>
              <a:rPr lang="en-US" altLang="zh-TW" baseline="0" dirty="0"/>
              <a:t>4 </a:t>
            </a:r>
            <a:r>
              <a:rPr lang="zh-TW" altLang="en-US" baseline="0" dirty="0"/>
              <a:t>加角 </a:t>
            </a:r>
            <a:r>
              <a:rPr lang="en-US" altLang="zh-TW" baseline="0" dirty="0"/>
              <a:t>5 </a:t>
            </a:r>
            <a:r>
              <a:rPr lang="zh-TW" altLang="en-US" baseline="0" dirty="0"/>
              <a:t>也等於 </a:t>
            </a:r>
            <a:r>
              <a:rPr lang="en-US" altLang="zh-TW" baseline="0" dirty="0"/>
              <a:t>90 </a:t>
            </a:r>
            <a:r>
              <a:rPr lang="zh-TW" altLang="en-US" baseline="0" dirty="0"/>
              <a:t>度，</a:t>
            </a:r>
            <a:endParaRPr lang="en-US" altLang="zh-TW" baseline="0" dirty="0"/>
          </a:p>
          <a:p>
            <a:pPr marL="0" indent="0">
              <a:buNone/>
              <a:defRPr/>
            </a:pPr>
            <a:r>
              <a:rPr lang="zh-TW" altLang="en-US" baseline="0" dirty="0"/>
              <a:t>所以角 </a:t>
            </a:r>
            <a:r>
              <a:rPr lang="en-US" altLang="zh-TW" baseline="0" dirty="0"/>
              <a:t>3 </a:t>
            </a:r>
            <a:r>
              <a:rPr lang="zh-TW" altLang="en-US" baseline="0" dirty="0"/>
              <a:t>等於 角 </a:t>
            </a:r>
            <a:r>
              <a:rPr lang="en-US" altLang="zh-TW" baseline="0" dirty="0"/>
              <a:t>5</a:t>
            </a:r>
            <a:r>
              <a:rPr lang="zh-TW" altLang="en-US" baseline="0" dirty="0"/>
              <a:t>。</a:t>
            </a:r>
            <a:endParaRPr lang="en-US" altLang="zh-TW" baseline="0" dirty="0"/>
          </a:p>
          <a:p>
            <a:pPr marL="0" indent="0">
              <a:buNone/>
              <a:defRPr/>
            </a:pPr>
            <a:br>
              <a:rPr lang="en-US" altLang="zh-TW" baseline="0" dirty="0"/>
            </a:br>
            <a:r>
              <a:rPr lang="zh-TW" altLang="en-US" baseline="0" dirty="0"/>
              <a:t>接下來要說明角 </a:t>
            </a:r>
            <a:r>
              <a:rPr lang="en-US" altLang="zh-TW" baseline="0" dirty="0"/>
              <a:t>B</a:t>
            </a:r>
            <a:r>
              <a:rPr lang="zh-TW" altLang="en-US" baseline="0" dirty="0"/>
              <a:t> 等於角 </a:t>
            </a:r>
            <a:r>
              <a:rPr lang="en-US" altLang="zh-TW" baseline="0" dirty="0"/>
              <a:t>7</a:t>
            </a:r>
            <a:r>
              <a:rPr lang="zh-TW" altLang="en-US" baseline="0" dirty="0"/>
              <a:t>，</a:t>
            </a:r>
            <a:br>
              <a:rPr lang="en-US" altLang="zh-TW" baseline="0" dirty="0"/>
            </a:br>
            <a:r>
              <a:rPr lang="zh-TW" altLang="en-US" baseline="0" dirty="0"/>
              <a:t>在四邊形 </a:t>
            </a:r>
            <a:r>
              <a:rPr lang="en-US" altLang="zh-TW" baseline="0" dirty="0"/>
              <a:t>ABCE</a:t>
            </a:r>
            <a:r>
              <a:rPr lang="zh-TW" altLang="en-US" baseline="0" dirty="0"/>
              <a:t> 中，</a:t>
            </a:r>
            <a:br>
              <a:rPr lang="en-US" altLang="zh-TW" baseline="0" dirty="0"/>
            </a:br>
            <a:r>
              <a:rPr lang="zh-TW" altLang="en-US" baseline="0" dirty="0"/>
              <a:t>因為角 </a:t>
            </a:r>
            <a:r>
              <a:rPr lang="en-US" altLang="zh-TW" baseline="0" dirty="0"/>
              <a:t>B</a:t>
            </a:r>
            <a:r>
              <a:rPr lang="zh-TW" altLang="en-US" baseline="0" dirty="0"/>
              <a:t> 加 角 </a:t>
            </a:r>
            <a:r>
              <a:rPr lang="en-US" altLang="zh-TW" baseline="0" dirty="0"/>
              <a:t>6 </a:t>
            </a:r>
            <a:r>
              <a:rPr lang="zh-TW" altLang="en-US" baseline="0" dirty="0"/>
              <a:t>加 </a:t>
            </a:r>
            <a:r>
              <a:rPr lang="en-US" altLang="zh-TW" baseline="0" dirty="0"/>
              <a:t>2 </a:t>
            </a:r>
            <a:r>
              <a:rPr lang="zh-TW" altLang="en-US" baseline="0" dirty="0"/>
              <a:t>乘以 </a:t>
            </a:r>
            <a:r>
              <a:rPr lang="en-US" altLang="zh-TW" baseline="0" dirty="0"/>
              <a:t>90 =</a:t>
            </a:r>
            <a:r>
              <a:rPr lang="zh-TW" altLang="en-US" baseline="0" dirty="0"/>
              <a:t> </a:t>
            </a:r>
            <a:r>
              <a:rPr lang="en-US" altLang="zh-TW" baseline="0" dirty="0"/>
              <a:t>360 </a:t>
            </a:r>
            <a:r>
              <a:rPr lang="zh-TW" altLang="en-US" baseline="0" dirty="0"/>
              <a:t>度，</a:t>
            </a:r>
            <a:endParaRPr lang="en-US" altLang="zh-TW" baseline="0" dirty="0"/>
          </a:p>
          <a:p>
            <a:pPr marL="0" indent="0">
              <a:buNone/>
              <a:defRPr/>
            </a:pPr>
            <a:r>
              <a:rPr lang="zh-TW" altLang="en-US" baseline="0" dirty="0"/>
              <a:t>得到 角 </a:t>
            </a:r>
            <a:r>
              <a:rPr lang="en-US" altLang="zh-TW" baseline="0" dirty="0"/>
              <a:t>B</a:t>
            </a:r>
            <a:r>
              <a:rPr lang="zh-TW" altLang="en-US" baseline="0" dirty="0"/>
              <a:t> 等於 </a:t>
            </a:r>
            <a:r>
              <a:rPr lang="en-US" altLang="zh-TW" baseline="0" dirty="0"/>
              <a:t>180 </a:t>
            </a:r>
            <a:r>
              <a:rPr lang="zh-TW" altLang="en-US" baseline="0" dirty="0"/>
              <a:t>減角 </a:t>
            </a:r>
            <a:r>
              <a:rPr lang="en-US" altLang="zh-TW" baseline="0" dirty="0"/>
              <a:t>6</a:t>
            </a:r>
            <a:r>
              <a:rPr lang="zh-TW" altLang="en-US" baseline="0" dirty="0"/>
              <a:t>。</a:t>
            </a:r>
            <a:endParaRPr lang="en-US" altLang="zh-TW" baseline="0" dirty="0"/>
          </a:p>
          <a:p>
            <a:pPr marL="0" indent="0">
              <a:buNone/>
              <a:defRPr/>
            </a:pPr>
            <a:r>
              <a:rPr lang="zh-TW" altLang="en-US" baseline="0" dirty="0"/>
              <a:t>又因為 </a:t>
            </a:r>
            <a:r>
              <a:rPr lang="en-US" altLang="zh-TW" baseline="0" dirty="0"/>
              <a:t>E</a:t>
            </a:r>
            <a:r>
              <a:rPr lang="zh-TW" altLang="en-US" baseline="0" dirty="0"/>
              <a:t> 點在 </a:t>
            </a:r>
            <a:r>
              <a:rPr lang="en-US" altLang="zh-TW" baseline="0" dirty="0"/>
              <a:t>AD</a:t>
            </a:r>
            <a:r>
              <a:rPr lang="zh-TW" altLang="en-US" baseline="0" dirty="0"/>
              <a:t> 上，所以角 </a:t>
            </a:r>
            <a:r>
              <a:rPr lang="en-US" altLang="zh-TW" baseline="0" dirty="0"/>
              <a:t>7 </a:t>
            </a:r>
            <a:r>
              <a:rPr lang="zh-TW" altLang="en-US" baseline="0" dirty="0"/>
              <a:t>也等於 </a:t>
            </a:r>
            <a:r>
              <a:rPr lang="en-US" altLang="zh-TW" baseline="0" dirty="0"/>
              <a:t>180 </a:t>
            </a:r>
            <a:r>
              <a:rPr lang="zh-TW" altLang="en-US" baseline="0" dirty="0"/>
              <a:t>減角 </a:t>
            </a:r>
            <a:r>
              <a:rPr lang="en-US" altLang="zh-TW" baseline="0" dirty="0"/>
              <a:t>6</a:t>
            </a:r>
            <a:r>
              <a:rPr lang="zh-TW" altLang="en-US" baseline="0" dirty="0"/>
              <a:t>，</a:t>
            </a:r>
            <a:endParaRPr lang="en-US" altLang="zh-TW" baseline="0" dirty="0"/>
          </a:p>
          <a:p>
            <a:pPr marL="0" indent="0">
              <a:buNone/>
              <a:defRPr/>
            </a:pPr>
            <a:r>
              <a:rPr lang="zh-TW" altLang="en-US" baseline="0" dirty="0"/>
              <a:t>就會得到 角 </a:t>
            </a:r>
            <a:r>
              <a:rPr lang="en-US" altLang="zh-TW" baseline="0" dirty="0"/>
              <a:t>B</a:t>
            </a:r>
            <a:r>
              <a:rPr lang="zh-TW" altLang="en-US" baseline="0" dirty="0"/>
              <a:t> 等於角 </a:t>
            </a:r>
            <a:r>
              <a:rPr lang="en-US" altLang="zh-TW" baseline="0" dirty="0"/>
              <a:t>7</a:t>
            </a:r>
            <a:r>
              <a:rPr lang="zh-TW" altLang="en-US" baseline="0" dirty="0"/>
              <a:t>。</a:t>
            </a:r>
            <a:endParaRPr lang="en-US" altLang="zh-TW" baseline="0" dirty="0"/>
          </a:p>
          <a:p>
            <a:pPr marL="0" indent="0">
              <a:buNone/>
              <a:defRPr/>
            </a:pPr>
            <a:endParaRPr lang="en-US" altLang="zh-TW" baseline="0" dirty="0"/>
          </a:p>
          <a:p>
            <a:pPr marL="0" indent="0">
              <a:buNone/>
              <a:defRPr/>
            </a:pPr>
            <a:r>
              <a:rPr lang="zh-TW" altLang="en-US" baseline="0" dirty="0"/>
              <a:t>最後就可以進入結論部份了。</a:t>
            </a:r>
            <a:endParaRPr lang="en-US" altLang="zh-TW" baseline="0" dirty="0"/>
          </a:p>
          <a:p>
            <a:pPr marL="0" indent="0">
              <a:buNone/>
              <a:defRPr/>
            </a:pPr>
            <a:r>
              <a:rPr lang="zh-TW" altLang="en-US" baseline="0" dirty="0"/>
              <a:t>在三角形 </a:t>
            </a:r>
            <a:r>
              <a:rPr lang="en-US" altLang="zh-TW" baseline="0" dirty="0"/>
              <a:t>ABC</a:t>
            </a:r>
            <a:r>
              <a:rPr lang="zh-TW" altLang="en-US" baseline="0" dirty="0"/>
              <a:t> 及三角形 </a:t>
            </a:r>
            <a:r>
              <a:rPr lang="en-US" altLang="zh-TW" baseline="0" dirty="0"/>
              <a:t>DEC</a:t>
            </a:r>
            <a:r>
              <a:rPr lang="zh-TW" altLang="en-US" baseline="0" dirty="0"/>
              <a:t> 中，</a:t>
            </a:r>
            <a:endParaRPr lang="en-US" altLang="zh-TW" baseline="0" dirty="0"/>
          </a:p>
          <a:p>
            <a:pPr marL="0" indent="0">
              <a:buNone/>
              <a:defRPr/>
            </a:pPr>
            <a:r>
              <a:rPr lang="zh-TW" altLang="en-US" baseline="0" dirty="0"/>
              <a:t>因為剛剛推導得到，</a:t>
            </a:r>
            <a:br>
              <a:rPr lang="en-US" altLang="zh-TW" baseline="0" dirty="0"/>
            </a:br>
            <a:r>
              <a:rPr lang="zh-TW" altLang="en-US" baseline="0" dirty="0"/>
              <a:t>角 </a:t>
            </a:r>
            <a:r>
              <a:rPr lang="en-US" altLang="zh-TW" baseline="0" dirty="0"/>
              <a:t>3 </a:t>
            </a:r>
            <a:r>
              <a:rPr lang="zh-TW" altLang="en-US" baseline="0" dirty="0"/>
              <a:t>等於角 </a:t>
            </a:r>
            <a:r>
              <a:rPr lang="en-US" altLang="zh-TW" baseline="0" dirty="0"/>
              <a:t>5</a:t>
            </a:r>
            <a:r>
              <a:rPr lang="zh-TW" altLang="en-US" baseline="0" dirty="0"/>
              <a:t>、以及角 </a:t>
            </a:r>
            <a:r>
              <a:rPr lang="en-US" altLang="zh-TW" baseline="0" dirty="0"/>
              <a:t>B</a:t>
            </a:r>
            <a:r>
              <a:rPr lang="zh-TW" altLang="en-US" baseline="0" dirty="0"/>
              <a:t> 等於 角 </a:t>
            </a:r>
            <a:r>
              <a:rPr lang="en-US" altLang="zh-TW" baseline="0" dirty="0"/>
              <a:t>7</a:t>
            </a:r>
            <a:r>
              <a:rPr lang="zh-TW" altLang="en-US" baseline="0" dirty="0"/>
              <a:t>，</a:t>
            </a:r>
            <a:endParaRPr lang="en-US" altLang="zh-TW" baseline="0" dirty="0"/>
          </a:p>
          <a:p>
            <a:pPr marL="0" indent="0">
              <a:buNone/>
              <a:defRPr/>
            </a:pPr>
            <a:r>
              <a:rPr lang="zh-TW" altLang="en-US" baseline="0" dirty="0"/>
              <a:t>而且題目已知條件給的 </a:t>
            </a:r>
            <a:r>
              <a:rPr lang="en-US" altLang="zh-TW" baseline="0" dirty="0"/>
              <a:t>BC</a:t>
            </a:r>
            <a:r>
              <a:rPr lang="zh-TW" altLang="en-US" baseline="0" dirty="0"/>
              <a:t> 等於 </a:t>
            </a:r>
            <a:r>
              <a:rPr lang="en-US" altLang="zh-TW" baseline="0" dirty="0"/>
              <a:t>CE</a:t>
            </a:r>
            <a:r>
              <a:rPr lang="zh-TW" altLang="en-US" baseline="0" dirty="0"/>
              <a:t>，</a:t>
            </a:r>
            <a:endParaRPr lang="en-US" altLang="zh-TW" baseline="0" dirty="0"/>
          </a:p>
          <a:p>
            <a:pPr marL="0" indent="0">
              <a:buNone/>
              <a:defRPr/>
            </a:pPr>
            <a:r>
              <a:rPr lang="zh-TW" altLang="en-US" baseline="0" dirty="0"/>
              <a:t>所以三角形 </a:t>
            </a:r>
            <a:r>
              <a:rPr lang="en-US" altLang="zh-TW" baseline="0" dirty="0"/>
              <a:t>ABC</a:t>
            </a:r>
            <a:r>
              <a:rPr lang="zh-TW" altLang="en-US" baseline="0" dirty="0"/>
              <a:t> 全等於三角形 </a:t>
            </a:r>
            <a:r>
              <a:rPr lang="en-US" altLang="zh-TW" baseline="0" dirty="0"/>
              <a:t>DEC</a:t>
            </a:r>
            <a:r>
              <a:rPr lang="zh-TW" altLang="en-US" baseline="0" dirty="0"/>
              <a:t> </a:t>
            </a:r>
            <a:r>
              <a:rPr lang="en-US" altLang="zh-TW" baseline="0" dirty="0"/>
              <a:t>(ASA)</a:t>
            </a:r>
            <a:r>
              <a:rPr lang="zh-TW" altLang="en-US" baseline="0" dirty="0"/>
              <a:t>，</a:t>
            </a:r>
            <a:endParaRPr lang="en-US" altLang="zh-TW" baseline="0" dirty="0"/>
          </a:p>
          <a:p>
            <a:pPr marL="0" indent="0">
              <a:buNone/>
              <a:defRPr/>
            </a:pPr>
            <a:r>
              <a:rPr lang="zh-TW" altLang="en-US" baseline="0" dirty="0"/>
              <a:t>這樣就完成這題非選的作答了。</a:t>
            </a:r>
            <a:endParaRPr lang="en-US" altLang="zh-TW" baseline="0" dirty="0"/>
          </a:p>
          <a:p>
            <a:pPr marL="0" indent="0">
              <a:buNone/>
              <a:defRPr/>
            </a:pPr>
            <a:endParaRPr lang="en-US" altLang="zh-TW" baseline="0" dirty="0"/>
          </a:p>
          <a:p>
            <a:pPr marL="0" indent="0">
              <a:buNone/>
              <a:defRPr/>
            </a:pPr>
            <a:r>
              <a:rPr lang="zh-TW" altLang="en-US" baseline="0" dirty="0"/>
              <a:t>快速地整理一下剛剛的思考流程，</a:t>
            </a:r>
            <a:endParaRPr lang="en-US" altLang="zh-TW" baseline="0" dirty="0"/>
          </a:p>
          <a:p>
            <a:pPr marL="0" indent="0">
              <a:buNone/>
              <a:defRPr/>
            </a:pPr>
            <a:r>
              <a:rPr lang="zh-TW" altLang="en-US" baseline="0" dirty="0"/>
              <a:t>一開始看到這兩個 </a:t>
            </a:r>
            <a:r>
              <a:rPr lang="en-US" altLang="zh-TW" baseline="0" dirty="0"/>
              <a:t>90 </a:t>
            </a:r>
            <a:r>
              <a:rPr lang="zh-TW" altLang="en-US" baseline="0" dirty="0"/>
              <a:t>度有重疊角 </a:t>
            </a:r>
            <a:r>
              <a:rPr lang="en-US" altLang="zh-TW" baseline="0" dirty="0"/>
              <a:t>4</a:t>
            </a:r>
            <a:r>
              <a:rPr lang="zh-TW" altLang="en-US" baseline="0" dirty="0"/>
              <a:t>，</a:t>
            </a:r>
            <a:br>
              <a:rPr lang="en-US" altLang="zh-TW" baseline="0" dirty="0"/>
            </a:br>
            <a:r>
              <a:rPr lang="zh-TW" altLang="en-US" baseline="0" dirty="0"/>
              <a:t>就要能聯想角 </a:t>
            </a:r>
            <a:r>
              <a:rPr lang="en-US" altLang="zh-TW" baseline="0" dirty="0"/>
              <a:t>3 </a:t>
            </a:r>
            <a:r>
              <a:rPr lang="zh-TW" altLang="en-US" baseline="0" dirty="0"/>
              <a:t>和角 </a:t>
            </a:r>
            <a:r>
              <a:rPr lang="en-US" altLang="zh-TW" baseline="0" dirty="0"/>
              <a:t>5 </a:t>
            </a:r>
            <a:r>
              <a:rPr lang="zh-TW" altLang="en-US" baseline="0" dirty="0"/>
              <a:t>是相等的。</a:t>
            </a:r>
            <a:endParaRPr lang="en-US" altLang="zh-TW" baseline="0" dirty="0"/>
          </a:p>
          <a:p>
            <a:pPr marL="0" indent="0">
              <a:buNone/>
              <a:defRPr/>
            </a:pPr>
            <a:r>
              <a:rPr lang="zh-TW" altLang="en-US" baseline="0" dirty="0"/>
              <a:t>而目標是要說明三角形全等，要想到利用判別性質，</a:t>
            </a:r>
            <a:br>
              <a:rPr lang="en-US" altLang="zh-TW" baseline="0" dirty="0"/>
            </a:br>
            <a:r>
              <a:rPr lang="zh-TW" altLang="en-US" baseline="0" dirty="0"/>
              <a:t>所以要說明角 </a:t>
            </a:r>
            <a:r>
              <a:rPr lang="en-US" altLang="zh-TW" baseline="0" dirty="0"/>
              <a:t>B</a:t>
            </a:r>
            <a:r>
              <a:rPr lang="zh-TW" altLang="en-US" baseline="0" dirty="0"/>
              <a:t> 等於角 </a:t>
            </a:r>
            <a:r>
              <a:rPr lang="en-US" altLang="zh-TW" baseline="0" dirty="0"/>
              <a:t>7</a:t>
            </a:r>
            <a:r>
              <a:rPr lang="zh-TW" altLang="en-US" baseline="0" dirty="0"/>
              <a:t>，</a:t>
            </a:r>
            <a:br>
              <a:rPr lang="en-US" altLang="zh-TW" baseline="0" dirty="0"/>
            </a:br>
            <a:r>
              <a:rPr lang="zh-TW" altLang="en-US" baseline="0" dirty="0"/>
              <a:t>從圖形上可以發現利用四邊形內角和以及平角就可以將它們關聯起來。</a:t>
            </a:r>
            <a:endParaRPr lang="en-US" altLang="zh-TW" baseline="0" dirty="0"/>
          </a:p>
          <a:p>
            <a:pPr marL="0" indent="0">
              <a:buNone/>
              <a:defRPr/>
            </a:pPr>
            <a:endParaRPr lang="en-US" altLang="zh-TW" baseline="0" dirty="0"/>
          </a:p>
          <a:p>
            <a:pPr marL="0" indent="0">
              <a:buNone/>
              <a:defRPr/>
            </a:pPr>
            <a:r>
              <a:rPr lang="zh-TW" altLang="en-US" baseline="0" dirty="0"/>
              <a:t>學生練習是要先說明這兩個三角形全等，再做計算的題目，</a:t>
            </a:r>
            <a:endParaRPr lang="en-US" altLang="zh-TW" baseline="0" dirty="0"/>
          </a:p>
          <a:p>
            <a:pPr marL="0" indent="0">
              <a:buNone/>
              <a:defRPr/>
            </a:pPr>
            <a:r>
              <a:rPr lang="zh-TW" altLang="en-US" baseline="0" dirty="0"/>
              <a:t>請同學練習寫證明囉。</a:t>
            </a:r>
            <a:endParaRPr lang="en-US" altLang="zh-TW" baseline="0" dirty="0"/>
          </a:p>
          <a:p>
            <a:pPr marL="0" indent="0">
              <a:buNone/>
              <a:defRPr/>
            </a:pPr>
            <a:r>
              <a:rPr lang="zh-TW" altLang="en-US" baseline="0" dirty="0"/>
              <a:t> </a:t>
            </a:r>
            <a:endParaRPr lang="en-US" altLang="zh-TW" baseline="0" dirty="0"/>
          </a:p>
        </p:txBody>
      </p:sp>
      <p:sp>
        <p:nvSpPr>
          <p:cNvPr id="4" name="投影片編號版面配置區 3">
            <a:extLst>
              <a:ext uri="{FF2B5EF4-FFF2-40B4-BE49-F238E27FC236}">
                <a16:creationId xmlns:a16="http://schemas.microsoft.com/office/drawing/2014/main" id="{AABAE430-DA6A-5186-C638-839770E2BE84}"/>
              </a:ext>
            </a:extLst>
          </p:cNvPr>
          <p:cNvSpPr>
            <a:spLocks noGrp="1"/>
          </p:cNvSpPr>
          <p:nvPr>
            <p:ph type="sldNum" sz="quarter" idx="10"/>
          </p:nvPr>
        </p:nvSpPr>
        <p:spPr/>
        <p:txBody>
          <a:bodyPr/>
          <a:lstStyle/>
          <a:p>
            <a:fld id="{2AA322BB-CFDC-4277-85FE-FFBCC1C2426B}" type="slidenum">
              <a:rPr lang="zh-TW" altLang="en-US" smtClean="0"/>
              <a:t>1</a:t>
            </a:fld>
            <a:endParaRPr lang="zh-TW" altLang="en-US"/>
          </a:p>
        </p:txBody>
      </p:sp>
    </p:spTree>
    <p:extLst>
      <p:ext uri="{BB962C8B-B14F-4D97-AF65-F5344CB8AC3E}">
        <p14:creationId xmlns:p14="http://schemas.microsoft.com/office/powerpoint/2010/main" val="2447957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594159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1124284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1185911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9" name="矩形 8"/>
          <p:cNvSpPr/>
          <p:nvPr userDrawn="1"/>
        </p:nvSpPr>
        <p:spPr>
          <a:xfrm>
            <a:off x="0" y="6726238"/>
            <a:ext cx="12192000" cy="131763"/>
          </a:xfrm>
          <a:prstGeom prst="rec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0" y="0"/>
            <a:ext cx="12192000" cy="680400"/>
          </a:xfrm>
          <a:solidFill>
            <a:srgbClr val="F5F5F5"/>
          </a:solidFill>
          <a:ln>
            <a:noFill/>
          </a:ln>
          <a:effectLst/>
        </p:spPr>
        <p:txBody>
          <a:bodyPr tIns="108000" bIns="0">
            <a:normAutofit/>
          </a:bodyPr>
          <a:lstStyle>
            <a:lvl1pPr algn="ctr">
              <a:defRPr sz="3200" b="1">
                <a:solidFill>
                  <a:schemeClr val="tx1"/>
                </a:solidFill>
                <a:effectLst/>
                <a:latin typeface="微軟正黑體" panose="020B0604030504040204" pitchFamily="34" charset="-120"/>
                <a:ea typeface="微軟正黑體" panose="020B0604030504040204" pitchFamily="34" charset="-120"/>
                <a:cs typeface="Times New Roman" panose="02020603050405020304" pitchFamily="18" charset="0"/>
              </a:defRPr>
            </a:lvl1pPr>
          </a:lstStyle>
          <a:p>
            <a:r>
              <a:rPr lang="zh-TW" altLang="en-US" dirty="0"/>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cxnSp>
        <p:nvCxnSpPr>
          <p:cNvPr id="12" name="直線接點 11"/>
          <p:cNvCxnSpPr/>
          <p:nvPr userDrawn="1"/>
        </p:nvCxnSpPr>
        <p:spPr>
          <a:xfrm>
            <a:off x="0" y="685344"/>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963279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8281671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09615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9455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6633050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47903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24695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5/2/2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592106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24B310-6FDD-4BEE-B29E-2C4E8BEE5735}" type="datetimeFigureOut">
              <a:rPr lang="zh-TW" altLang="en-US" smtClean="0"/>
              <a:t>2025/2/27</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597785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customXml" Target="../ink/ink4.xml"/><Relationship Id="rId1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customXml" Target="../ink/ink1.xml"/><Relationship Id="rId12" Type="http://schemas.openxmlformats.org/officeDocument/2006/relationships/image" Target="../media/image5.png"/><Relationship Id="rId17" Type="http://schemas.openxmlformats.org/officeDocument/2006/relationships/customXml" Target="../ink/ink6.xml"/><Relationship Id="rId2" Type="http://schemas.openxmlformats.org/officeDocument/2006/relationships/notesSlide" Target="../notesSlides/notesSlide1.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2.wmf"/><Relationship Id="rId11" Type="http://schemas.openxmlformats.org/officeDocument/2006/relationships/customXml" Target="../ink/ink3.xml"/><Relationship Id="rId5" Type="http://schemas.openxmlformats.org/officeDocument/2006/relationships/oleObject" Target="../embeddings/oleObject2.bin"/><Relationship Id="rId15" Type="http://schemas.openxmlformats.org/officeDocument/2006/relationships/customXml" Target="../ink/ink5.xml"/><Relationship Id="rId10" Type="http://schemas.openxmlformats.org/officeDocument/2006/relationships/image" Target="../media/image4.png"/><Relationship Id="rId19" Type="http://schemas.openxmlformats.org/officeDocument/2006/relationships/customXml" Target="../ink/ink7.xml"/><Relationship Id="rId4" Type="http://schemas.openxmlformats.org/officeDocument/2006/relationships/image" Target="../media/image1.wmf"/><Relationship Id="rId9" Type="http://schemas.openxmlformats.org/officeDocument/2006/relationships/customXml" Target="../ink/ink2.xml"/><Relationship Id="rId1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95EDCA-47E1-B71C-4F0B-2AB463C9654F}"/>
            </a:ext>
          </a:extLst>
        </p:cNvPr>
        <p:cNvGrpSpPr/>
        <p:nvPr/>
      </p:nvGrpSpPr>
      <p:grpSpPr>
        <a:xfrm>
          <a:off x="0" y="0"/>
          <a:ext cx="0" cy="0"/>
          <a:chOff x="0" y="0"/>
          <a:chExt cx="0" cy="0"/>
        </a:xfrm>
      </p:grpSpPr>
      <p:sp>
        <p:nvSpPr>
          <p:cNvPr id="48" name="手繪多邊形: 圖案 47">
            <a:extLst>
              <a:ext uri="{FF2B5EF4-FFF2-40B4-BE49-F238E27FC236}">
                <a16:creationId xmlns:a16="http://schemas.microsoft.com/office/drawing/2014/main" id="{FA706130-AF88-51EC-338F-B28DC12B21C9}"/>
              </a:ext>
            </a:extLst>
          </p:cNvPr>
          <p:cNvSpPr/>
          <p:nvPr/>
        </p:nvSpPr>
        <p:spPr>
          <a:xfrm>
            <a:off x="9296400" y="5619750"/>
            <a:ext cx="587375" cy="911225"/>
          </a:xfrm>
          <a:custGeom>
            <a:avLst/>
            <a:gdLst>
              <a:gd name="connsiteX0" fmla="*/ 587375 w 587375"/>
              <a:gd name="connsiteY0" fmla="*/ 911225 h 911225"/>
              <a:gd name="connsiteX1" fmla="*/ 3175 w 587375"/>
              <a:gd name="connsiteY1" fmla="*/ 901700 h 911225"/>
              <a:gd name="connsiteX2" fmla="*/ 0 w 587375"/>
              <a:gd name="connsiteY2" fmla="*/ 0 h 911225"/>
              <a:gd name="connsiteX3" fmla="*/ 587375 w 587375"/>
              <a:gd name="connsiteY3" fmla="*/ 911225 h 911225"/>
            </a:gdLst>
            <a:ahLst/>
            <a:cxnLst>
              <a:cxn ang="0">
                <a:pos x="connsiteX0" y="connsiteY0"/>
              </a:cxn>
              <a:cxn ang="0">
                <a:pos x="connsiteX1" y="connsiteY1"/>
              </a:cxn>
              <a:cxn ang="0">
                <a:pos x="connsiteX2" y="connsiteY2"/>
              </a:cxn>
              <a:cxn ang="0">
                <a:pos x="connsiteX3" y="connsiteY3"/>
              </a:cxn>
            </a:cxnLst>
            <a:rect l="l" t="t" r="r" b="b"/>
            <a:pathLst>
              <a:path w="587375" h="911225">
                <a:moveTo>
                  <a:pt x="587375" y="911225"/>
                </a:moveTo>
                <a:lnTo>
                  <a:pt x="3175" y="901700"/>
                </a:lnTo>
                <a:cubicBezTo>
                  <a:pt x="2117" y="601133"/>
                  <a:pt x="1058" y="300567"/>
                  <a:pt x="0" y="0"/>
                </a:cubicBezTo>
                <a:lnTo>
                  <a:pt x="587375" y="911225"/>
                </a:lnTo>
                <a:close/>
              </a:path>
            </a:pathLst>
          </a:custGeom>
          <a:solidFill>
            <a:schemeClr val="accent1">
              <a:lumMod val="20000"/>
              <a:lumOff val="80000"/>
            </a:schemeClr>
          </a:solidFill>
          <a:ln w="28575">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手繪多邊形: 圖案 44">
            <a:extLst>
              <a:ext uri="{FF2B5EF4-FFF2-40B4-BE49-F238E27FC236}">
                <a16:creationId xmlns:a16="http://schemas.microsoft.com/office/drawing/2014/main" id="{A04F2B51-6183-D470-66AF-45E031CC4332}"/>
              </a:ext>
            </a:extLst>
          </p:cNvPr>
          <p:cNvSpPr/>
          <p:nvPr/>
        </p:nvSpPr>
        <p:spPr>
          <a:xfrm>
            <a:off x="8385175" y="5607050"/>
            <a:ext cx="908050" cy="574675"/>
          </a:xfrm>
          <a:custGeom>
            <a:avLst/>
            <a:gdLst>
              <a:gd name="connsiteX0" fmla="*/ 3175 w 908050"/>
              <a:gd name="connsiteY0" fmla="*/ 574675 h 574675"/>
              <a:gd name="connsiteX1" fmla="*/ 0 w 908050"/>
              <a:gd name="connsiteY1" fmla="*/ 6350 h 574675"/>
              <a:gd name="connsiteX2" fmla="*/ 908050 w 908050"/>
              <a:gd name="connsiteY2" fmla="*/ 0 h 574675"/>
              <a:gd name="connsiteX3" fmla="*/ 3175 w 908050"/>
              <a:gd name="connsiteY3" fmla="*/ 574675 h 574675"/>
            </a:gdLst>
            <a:ahLst/>
            <a:cxnLst>
              <a:cxn ang="0">
                <a:pos x="connsiteX0" y="connsiteY0"/>
              </a:cxn>
              <a:cxn ang="0">
                <a:pos x="connsiteX1" y="connsiteY1"/>
              </a:cxn>
              <a:cxn ang="0">
                <a:pos x="connsiteX2" y="connsiteY2"/>
              </a:cxn>
              <a:cxn ang="0">
                <a:pos x="connsiteX3" y="connsiteY3"/>
              </a:cxn>
            </a:cxnLst>
            <a:rect l="l" t="t" r="r" b="b"/>
            <a:pathLst>
              <a:path w="908050" h="574675">
                <a:moveTo>
                  <a:pt x="3175" y="574675"/>
                </a:moveTo>
                <a:cubicBezTo>
                  <a:pt x="2117" y="385233"/>
                  <a:pt x="1058" y="195792"/>
                  <a:pt x="0" y="6350"/>
                </a:cubicBezTo>
                <a:lnTo>
                  <a:pt x="908050" y="0"/>
                </a:lnTo>
                <a:lnTo>
                  <a:pt x="3175" y="574675"/>
                </a:lnTo>
                <a:close/>
              </a:path>
            </a:pathLst>
          </a:custGeom>
          <a:solidFill>
            <a:schemeClr val="accent1">
              <a:lumMod val="20000"/>
              <a:lumOff val="80000"/>
            </a:schemeClr>
          </a:solidFill>
          <a:ln w="28575">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 name="手繪多邊形: 圖案 45">
            <a:extLst>
              <a:ext uri="{FF2B5EF4-FFF2-40B4-BE49-F238E27FC236}">
                <a16:creationId xmlns:a16="http://schemas.microsoft.com/office/drawing/2014/main" id="{F8DF7D7E-35D6-9633-BC86-DC612FBDCC18}"/>
              </a:ext>
            </a:extLst>
          </p:cNvPr>
          <p:cNvSpPr/>
          <p:nvPr/>
        </p:nvSpPr>
        <p:spPr>
          <a:xfrm>
            <a:off x="2540000" y="2482850"/>
            <a:ext cx="920750" cy="1905000"/>
          </a:xfrm>
          <a:custGeom>
            <a:avLst/>
            <a:gdLst>
              <a:gd name="connsiteX0" fmla="*/ 0 w 920750"/>
              <a:gd name="connsiteY0" fmla="*/ 1905000 h 1905000"/>
              <a:gd name="connsiteX1" fmla="*/ 0 w 920750"/>
              <a:gd name="connsiteY1" fmla="*/ 317500 h 1905000"/>
              <a:gd name="connsiteX2" fmla="*/ 920750 w 920750"/>
              <a:gd name="connsiteY2" fmla="*/ 0 h 1905000"/>
              <a:gd name="connsiteX3" fmla="*/ 0 w 920750"/>
              <a:gd name="connsiteY3" fmla="*/ 1905000 h 1905000"/>
            </a:gdLst>
            <a:ahLst/>
            <a:cxnLst>
              <a:cxn ang="0">
                <a:pos x="connsiteX0" y="connsiteY0"/>
              </a:cxn>
              <a:cxn ang="0">
                <a:pos x="connsiteX1" y="connsiteY1"/>
              </a:cxn>
              <a:cxn ang="0">
                <a:pos x="connsiteX2" y="connsiteY2"/>
              </a:cxn>
              <a:cxn ang="0">
                <a:pos x="connsiteX3" y="connsiteY3"/>
              </a:cxn>
            </a:cxnLst>
            <a:rect l="l" t="t" r="r" b="b"/>
            <a:pathLst>
              <a:path w="920750" h="1905000">
                <a:moveTo>
                  <a:pt x="0" y="1905000"/>
                </a:moveTo>
                <a:lnTo>
                  <a:pt x="0" y="317500"/>
                </a:lnTo>
                <a:lnTo>
                  <a:pt x="920750" y="0"/>
                </a:lnTo>
                <a:lnTo>
                  <a:pt x="0" y="1905000"/>
                </a:lnTo>
                <a:close/>
              </a:path>
            </a:pathLst>
          </a:custGeom>
          <a:solidFill>
            <a:srgbClr val="FFFFCC"/>
          </a:solidFill>
          <a:ln w="28575">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圖案 42">
            <a:extLst>
              <a:ext uri="{FF2B5EF4-FFF2-40B4-BE49-F238E27FC236}">
                <a16:creationId xmlns:a16="http://schemas.microsoft.com/office/drawing/2014/main" id="{517C894B-3366-0F6E-A5A5-86DC4E8979B5}"/>
              </a:ext>
            </a:extLst>
          </p:cNvPr>
          <p:cNvSpPr/>
          <p:nvPr/>
        </p:nvSpPr>
        <p:spPr>
          <a:xfrm>
            <a:off x="641350" y="3448050"/>
            <a:ext cx="1898650" cy="946150"/>
          </a:xfrm>
          <a:custGeom>
            <a:avLst/>
            <a:gdLst>
              <a:gd name="connsiteX0" fmla="*/ 1898650 w 1898650"/>
              <a:gd name="connsiteY0" fmla="*/ 939800 h 946150"/>
              <a:gd name="connsiteX1" fmla="*/ 0 w 1898650"/>
              <a:gd name="connsiteY1" fmla="*/ 0 h 946150"/>
              <a:gd name="connsiteX2" fmla="*/ 323850 w 1898650"/>
              <a:gd name="connsiteY2" fmla="*/ 946150 h 946150"/>
              <a:gd name="connsiteX3" fmla="*/ 1898650 w 1898650"/>
              <a:gd name="connsiteY3" fmla="*/ 939800 h 946150"/>
            </a:gdLst>
            <a:ahLst/>
            <a:cxnLst>
              <a:cxn ang="0">
                <a:pos x="connsiteX0" y="connsiteY0"/>
              </a:cxn>
              <a:cxn ang="0">
                <a:pos x="connsiteX1" y="connsiteY1"/>
              </a:cxn>
              <a:cxn ang="0">
                <a:pos x="connsiteX2" y="connsiteY2"/>
              </a:cxn>
              <a:cxn ang="0">
                <a:pos x="connsiteX3" y="connsiteY3"/>
              </a:cxn>
            </a:cxnLst>
            <a:rect l="l" t="t" r="r" b="b"/>
            <a:pathLst>
              <a:path w="1898650" h="946150">
                <a:moveTo>
                  <a:pt x="1898650" y="939800"/>
                </a:moveTo>
                <a:lnTo>
                  <a:pt x="0" y="0"/>
                </a:lnTo>
                <a:lnTo>
                  <a:pt x="323850" y="946150"/>
                </a:lnTo>
                <a:lnTo>
                  <a:pt x="1898650" y="939800"/>
                </a:lnTo>
                <a:close/>
              </a:path>
            </a:pathLst>
          </a:custGeom>
          <a:solidFill>
            <a:srgbClr val="FFFFCC"/>
          </a:solidFill>
          <a:ln w="28575">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文字方塊 59">
            <a:extLst>
              <a:ext uri="{FF2B5EF4-FFF2-40B4-BE49-F238E27FC236}">
                <a16:creationId xmlns:a16="http://schemas.microsoft.com/office/drawing/2014/main" id="{BDBD0211-FC74-E889-936D-6ADFE2CE2DF9}"/>
              </a:ext>
            </a:extLst>
          </p:cNvPr>
          <p:cNvSpPr txBox="1"/>
          <p:nvPr/>
        </p:nvSpPr>
        <p:spPr>
          <a:xfrm>
            <a:off x="218184" y="902558"/>
            <a:ext cx="11743507" cy="913199"/>
          </a:xfrm>
          <a:prstGeom prst="rect">
            <a:avLst/>
          </a:prstGeom>
          <a:noFill/>
        </p:spPr>
        <p:txBody>
          <a:bodyPr wrap="square" lIns="108000" tIns="0" rIns="108000" rtlCol="0" anchor="t" anchorCtr="0">
            <a:spAutoFit/>
          </a:bodyPr>
          <a:lstStyle/>
          <a:p>
            <a:pPr>
              <a:lnSpc>
                <a:spcPct val="150000"/>
              </a:lnSpc>
            </a:pP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如圖，四邊形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BCD</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中，</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E</a:t>
            </a:r>
            <a:r>
              <a:rPr lang="en-US" altLang="zh-TW"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點在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D</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上，其中 </a:t>
            </a:r>
            <a:r>
              <a:rPr lang="zh-TW" altLang="en-US" sz="2000" b="1" spc="-20" dirty="0">
                <a:latin typeface="Times New Roman" panose="02020603050405020304" pitchFamily="18" charset="0"/>
                <a:ea typeface="微軟正黑體" panose="020B0604030504040204" pitchFamily="34" charset="-120"/>
                <a:cs typeface="Times New Roman" panose="02020603050405020304" pitchFamily="18" charset="0"/>
                <a:sym typeface="Symbol" panose="05050102010706020507" pitchFamily="18" charset="2"/>
              </a:rPr>
              <a:t></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BAE</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zh-TW" altLang="en-US" sz="2000" b="1" spc="-20" dirty="0">
                <a:latin typeface="Times New Roman" panose="02020603050405020304" pitchFamily="18" charset="0"/>
                <a:ea typeface="微軟正黑體" panose="020B0604030504040204" pitchFamily="34" charset="-120"/>
                <a:cs typeface="Times New Roman" panose="02020603050405020304" pitchFamily="18" charset="0"/>
                <a:sym typeface="Symbol" panose="05050102010706020507" pitchFamily="18" charset="2"/>
              </a:rPr>
              <a:t></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BCE</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en-US" altLang="zh-TW" sz="2000" b="1" spc="-20" dirty="0">
                <a:latin typeface="Times New Roman" panose="02020603050405020304" pitchFamily="18" charset="0"/>
                <a:ea typeface="微軟正黑體" panose="020B0604030504040204" pitchFamily="34" charset="-120"/>
                <a:cs typeface="Times New Roman" panose="02020603050405020304" pitchFamily="18" charset="0"/>
                <a:sym typeface="Symbol" panose="05050102010706020507" pitchFamily="18" charset="2"/>
              </a:rPr>
              <a:t></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CD </a:t>
            </a:r>
            <a:r>
              <a:rPr lang="en-US" altLang="zh-TW" sz="2000" b="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90</a:t>
            </a:r>
            <a:r>
              <a:rPr lang="en-US" altLang="zh-TW" sz="2000" b="1" spc="-20" baseline="40000" dirty="0">
                <a:latin typeface="+mj-lt"/>
                <a:ea typeface="微軟正黑體" panose="020B0604030504040204" pitchFamily="34" charset="-120"/>
                <a:cs typeface="Times New Roman" panose="02020603050405020304" pitchFamily="18" charset="0"/>
                <a:sym typeface="Wingdings" panose="05000000000000000000" pitchFamily="2" charset="2"/>
              </a:rPr>
              <a:t>o</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且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BC</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t>
            </a:r>
            <a:r>
              <a:rPr lang="zh-TW" altLang="en-US"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CE</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t>
            </a:r>
            <a:br>
              <a:rPr lang="en-US" altLang="zh-TW"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b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請完整說明為何 </a:t>
            </a:r>
            <a:r>
              <a:rPr lang="zh-TW" altLang="en-US" sz="2000" b="1" spc="-20" dirty="0">
                <a:latin typeface="Times New Roman" panose="02020603050405020304" pitchFamily="18" charset="0"/>
                <a:ea typeface="微軟正黑體" panose="020B0604030504040204" pitchFamily="34" charset="-120"/>
                <a:cs typeface="Times New Roman" panose="02020603050405020304" pitchFamily="18" charset="0"/>
                <a:sym typeface="Symbol" panose="05050102010706020507" pitchFamily="18" charset="2"/>
              </a:rPr>
              <a:t></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ABC</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與 </a:t>
            </a:r>
            <a:r>
              <a:rPr lang="zh-TW" altLang="en-US" sz="2000" b="1" spc="-20" dirty="0">
                <a:latin typeface="Times New Roman" panose="02020603050405020304" pitchFamily="18" charset="0"/>
                <a:ea typeface="微軟正黑體" panose="020B0604030504040204" pitchFamily="34" charset="-120"/>
                <a:cs typeface="Times New Roman" panose="02020603050405020304" pitchFamily="18" charset="0"/>
                <a:sym typeface="Symbol" panose="05050102010706020507" pitchFamily="18" charset="2"/>
              </a:rPr>
              <a:t></a:t>
            </a:r>
            <a:r>
              <a:rPr lang="en-US" altLang="zh-TW" sz="2000" b="1" i="1"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DEC</a:t>
            </a:r>
            <a:r>
              <a:rPr lang="zh-TW" altLang="en-US" sz="2000" spc="-20" dirty="0">
                <a:latin typeface="Times New Roman" panose="02020603050405020304" pitchFamily="18" charset="0"/>
                <a:ea typeface="微軟正黑體" panose="020B0604030504040204" pitchFamily="34" charset="-120"/>
                <a:cs typeface="Times New Roman" panose="02020603050405020304" pitchFamily="18" charset="0"/>
                <a:sym typeface="Wingdings" panose="05000000000000000000" pitchFamily="2" charset="2"/>
              </a:rPr>
              <a:t> 全等的理由。                                                                    </a:t>
            </a:r>
            <a:r>
              <a:rPr lang="en-US" altLang="zh-TW" b="1" dirty="0">
                <a:ea typeface="微軟正黑體" panose="020B0604030504040204" pitchFamily="34" charset="-120"/>
                <a:cs typeface="Times New Roman" panose="02020603050405020304" pitchFamily="18" charset="0"/>
                <a:sym typeface="Wingdings" panose="05000000000000000000" pitchFamily="2" charset="2"/>
              </a:rPr>
              <a:t>【</a:t>
            </a:r>
            <a:r>
              <a:rPr lang="en-US" altLang="zh-TW" b="1" dirty="0">
                <a:ea typeface="微軟正黑體" panose="020B0604030504040204" pitchFamily="34" charset="-120"/>
                <a:cs typeface="Times New Roman" panose="02020603050405020304" pitchFamily="18" charset="0"/>
              </a:rPr>
              <a:t>103 </a:t>
            </a:r>
            <a:r>
              <a:rPr lang="zh-TW" altLang="en-US" dirty="0">
                <a:ea typeface="微軟正黑體" panose="020B0604030504040204" pitchFamily="34" charset="-120"/>
                <a:cs typeface="Times New Roman" panose="02020603050405020304" pitchFamily="18" charset="0"/>
              </a:rPr>
              <a:t>會考 非選 </a:t>
            </a:r>
            <a:r>
              <a:rPr lang="en-US" altLang="zh-TW" b="1" dirty="0">
                <a:ea typeface="微軟正黑體" panose="020B0604030504040204" pitchFamily="34" charset="-120"/>
                <a:cs typeface="Times New Roman" panose="02020603050405020304" pitchFamily="18" charset="0"/>
              </a:rPr>
              <a:t>2】</a:t>
            </a:r>
            <a:endParaRPr lang="en-US" altLang="zh-TW" dirty="0">
              <a:ea typeface="微軟正黑體" panose="020B0604030504040204" pitchFamily="34" charset="-120"/>
              <a:cs typeface="Times New Roman" panose="02020603050405020304" pitchFamily="18" charset="0"/>
              <a:sym typeface="Wingdings" panose="05000000000000000000" pitchFamily="2" charset="2"/>
            </a:endParaRPr>
          </a:p>
        </p:txBody>
      </p:sp>
      <p:sp>
        <p:nvSpPr>
          <p:cNvPr id="23" name="標題 22">
            <a:extLst>
              <a:ext uri="{FF2B5EF4-FFF2-40B4-BE49-F238E27FC236}">
                <a16:creationId xmlns:a16="http://schemas.microsoft.com/office/drawing/2014/main" id="{02EEF37E-00D8-118A-8E41-12676A348354}"/>
              </a:ext>
            </a:extLst>
          </p:cNvPr>
          <p:cNvSpPr>
            <a:spLocks noGrp="1"/>
          </p:cNvSpPr>
          <p:nvPr>
            <p:ph type="title"/>
          </p:nvPr>
        </p:nvSpPr>
        <p:spPr/>
        <p:txBody>
          <a:bodyPr>
            <a:normAutofit/>
          </a:bodyPr>
          <a:lstStyle/>
          <a:p>
            <a:r>
              <a:rPr lang="zh-TW" altLang="en-US" dirty="0"/>
              <a:t>證明三角形全等</a:t>
            </a:r>
          </a:p>
        </p:txBody>
      </p:sp>
      <p:sp>
        <p:nvSpPr>
          <p:cNvPr id="21" name="文字方塊 20">
            <a:extLst>
              <a:ext uri="{FF2B5EF4-FFF2-40B4-BE49-F238E27FC236}">
                <a16:creationId xmlns:a16="http://schemas.microsoft.com/office/drawing/2014/main" id="{2AADEC21-F180-E3CB-EDAE-B4C94E51F584}"/>
              </a:ext>
            </a:extLst>
          </p:cNvPr>
          <p:cNvSpPr txBox="1"/>
          <p:nvPr/>
        </p:nvSpPr>
        <p:spPr>
          <a:xfrm>
            <a:off x="291143" y="3200127"/>
            <a:ext cx="421530" cy="400110"/>
          </a:xfrm>
          <a:prstGeom prst="rect">
            <a:avLst/>
          </a:prstGeom>
          <a:noFill/>
        </p:spPr>
        <p:txBody>
          <a:bodyPr wrap="square" rtlCol="0">
            <a:spAutoFit/>
          </a:bodyPr>
          <a:lstStyle/>
          <a:p>
            <a:r>
              <a:rPr lang="en-US" altLang="zh-TW" sz="2000" b="1" i="1" dirty="0"/>
              <a:t>A</a:t>
            </a:r>
            <a:endParaRPr lang="zh-TW" altLang="en-US" sz="2000" b="1" i="1" dirty="0"/>
          </a:p>
        </p:txBody>
      </p:sp>
      <p:sp>
        <p:nvSpPr>
          <p:cNvPr id="22" name="文字方塊 21">
            <a:extLst>
              <a:ext uri="{FF2B5EF4-FFF2-40B4-BE49-F238E27FC236}">
                <a16:creationId xmlns:a16="http://schemas.microsoft.com/office/drawing/2014/main" id="{A222D98A-9CA7-FB58-91D0-C97265E924F0}"/>
              </a:ext>
            </a:extLst>
          </p:cNvPr>
          <p:cNvSpPr txBox="1"/>
          <p:nvPr/>
        </p:nvSpPr>
        <p:spPr>
          <a:xfrm>
            <a:off x="682519" y="4281469"/>
            <a:ext cx="421530" cy="400110"/>
          </a:xfrm>
          <a:prstGeom prst="rect">
            <a:avLst/>
          </a:prstGeom>
          <a:noFill/>
        </p:spPr>
        <p:txBody>
          <a:bodyPr wrap="square" rtlCol="0">
            <a:spAutoFit/>
          </a:bodyPr>
          <a:lstStyle/>
          <a:p>
            <a:r>
              <a:rPr lang="en-US" altLang="zh-TW" sz="2000" b="1" i="1" dirty="0"/>
              <a:t>B</a:t>
            </a:r>
            <a:endParaRPr lang="zh-TW" altLang="en-US" sz="2000" b="1" i="1" dirty="0"/>
          </a:p>
        </p:txBody>
      </p:sp>
      <p:sp>
        <p:nvSpPr>
          <p:cNvPr id="24" name="文字方塊 23">
            <a:extLst>
              <a:ext uri="{FF2B5EF4-FFF2-40B4-BE49-F238E27FC236}">
                <a16:creationId xmlns:a16="http://schemas.microsoft.com/office/drawing/2014/main" id="{EDE36FDB-078C-2E3B-0956-44B8D4E893E5}"/>
              </a:ext>
            </a:extLst>
          </p:cNvPr>
          <p:cNvSpPr txBox="1"/>
          <p:nvPr/>
        </p:nvSpPr>
        <p:spPr>
          <a:xfrm>
            <a:off x="2434811" y="4291843"/>
            <a:ext cx="421530" cy="400110"/>
          </a:xfrm>
          <a:prstGeom prst="rect">
            <a:avLst/>
          </a:prstGeom>
          <a:noFill/>
        </p:spPr>
        <p:txBody>
          <a:bodyPr wrap="square" rtlCol="0">
            <a:spAutoFit/>
          </a:bodyPr>
          <a:lstStyle/>
          <a:p>
            <a:r>
              <a:rPr lang="en-US" altLang="zh-TW" sz="2000" b="1" i="1" dirty="0"/>
              <a:t>C</a:t>
            </a:r>
            <a:endParaRPr lang="zh-TW" altLang="en-US" sz="2000" b="1" i="1" dirty="0"/>
          </a:p>
        </p:txBody>
      </p:sp>
      <p:sp>
        <p:nvSpPr>
          <p:cNvPr id="25" name="文字方塊 24">
            <a:extLst>
              <a:ext uri="{FF2B5EF4-FFF2-40B4-BE49-F238E27FC236}">
                <a16:creationId xmlns:a16="http://schemas.microsoft.com/office/drawing/2014/main" id="{CF73E526-E60D-C63C-0A9E-1482A3129474}"/>
              </a:ext>
            </a:extLst>
          </p:cNvPr>
          <p:cNvSpPr txBox="1"/>
          <p:nvPr/>
        </p:nvSpPr>
        <p:spPr>
          <a:xfrm>
            <a:off x="3490991" y="2220792"/>
            <a:ext cx="421530" cy="400110"/>
          </a:xfrm>
          <a:prstGeom prst="rect">
            <a:avLst/>
          </a:prstGeom>
          <a:noFill/>
        </p:spPr>
        <p:txBody>
          <a:bodyPr wrap="square" rtlCol="0">
            <a:spAutoFit/>
          </a:bodyPr>
          <a:lstStyle/>
          <a:p>
            <a:r>
              <a:rPr lang="en-US" altLang="zh-TW" sz="2000" b="1" i="1" dirty="0"/>
              <a:t>D</a:t>
            </a:r>
            <a:endParaRPr lang="zh-TW" altLang="en-US" sz="2000" b="1" i="1" dirty="0"/>
          </a:p>
        </p:txBody>
      </p:sp>
      <p:sp>
        <p:nvSpPr>
          <p:cNvPr id="26" name="文字方塊 25">
            <a:extLst>
              <a:ext uri="{FF2B5EF4-FFF2-40B4-BE49-F238E27FC236}">
                <a16:creationId xmlns:a16="http://schemas.microsoft.com/office/drawing/2014/main" id="{2425E2ED-8070-84AA-63E9-1666683897ED}"/>
              </a:ext>
            </a:extLst>
          </p:cNvPr>
          <p:cNvSpPr txBox="1"/>
          <p:nvPr/>
        </p:nvSpPr>
        <p:spPr>
          <a:xfrm>
            <a:off x="2363097" y="2417931"/>
            <a:ext cx="421530" cy="400110"/>
          </a:xfrm>
          <a:prstGeom prst="rect">
            <a:avLst/>
          </a:prstGeom>
          <a:noFill/>
        </p:spPr>
        <p:txBody>
          <a:bodyPr wrap="square" rtlCol="0">
            <a:spAutoFit/>
          </a:bodyPr>
          <a:lstStyle/>
          <a:p>
            <a:r>
              <a:rPr lang="en-US" altLang="zh-TW" sz="2000" b="1" i="1" dirty="0"/>
              <a:t>E</a:t>
            </a:r>
            <a:endParaRPr lang="zh-TW" altLang="en-US" sz="2000" b="1" i="1" dirty="0"/>
          </a:p>
        </p:txBody>
      </p:sp>
      <p:sp>
        <p:nvSpPr>
          <p:cNvPr id="27" name="文字方塊 26">
            <a:extLst>
              <a:ext uri="{FF2B5EF4-FFF2-40B4-BE49-F238E27FC236}">
                <a16:creationId xmlns:a16="http://schemas.microsoft.com/office/drawing/2014/main" id="{8081864C-EF35-E006-35A9-B58DCABADD0B}"/>
              </a:ext>
            </a:extLst>
          </p:cNvPr>
          <p:cNvSpPr txBox="1"/>
          <p:nvPr/>
        </p:nvSpPr>
        <p:spPr>
          <a:xfrm>
            <a:off x="718111" y="3545905"/>
            <a:ext cx="421530" cy="400110"/>
          </a:xfrm>
          <a:prstGeom prst="rect">
            <a:avLst/>
          </a:prstGeom>
          <a:noFill/>
        </p:spPr>
        <p:txBody>
          <a:bodyPr wrap="square" rtlCol="0">
            <a:spAutoFit/>
          </a:bodyPr>
          <a:lstStyle/>
          <a:p>
            <a:r>
              <a:rPr lang="en-US" altLang="zh-TW" sz="2000" b="1" dirty="0"/>
              <a:t>1</a:t>
            </a:r>
            <a:endParaRPr lang="zh-TW" altLang="en-US" sz="2000" b="1" dirty="0"/>
          </a:p>
        </p:txBody>
      </p:sp>
      <p:cxnSp>
        <p:nvCxnSpPr>
          <p:cNvPr id="7" name="直線接點 6">
            <a:extLst>
              <a:ext uri="{FF2B5EF4-FFF2-40B4-BE49-F238E27FC236}">
                <a16:creationId xmlns:a16="http://schemas.microsoft.com/office/drawing/2014/main" id="{AD01419E-A669-3EEB-1D15-BE3510FAAE13}"/>
              </a:ext>
            </a:extLst>
          </p:cNvPr>
          <p:cNvCxnSpPr/>
          <p:nvPr/>
        </p:nvCxnSpPr>
        <p:spPr>
          <a:xfrm>
            <a:off x="3962400" y="1009650"/>
            <a:ext cx="333375"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4" name="直線接點 33">
            <a:extLst>
              <a:ext uri="{FF2B5EF4-FFF2-40B4-BE49-F238E27FC236}">
                <a16:creationId xmlns:a16="http://schemas.microsoft.com/office/drawing/2014/main" id="{73A4CBD7-F265-227A-B5B6-D092C377B60C}"/>
              </a:ext>
            </a:extLst>
          </p:cNvPr>
          <p:cNvCxnSpPr/>
          <p:nvPr/>
        </p:nvCxnSpPr>
        <p:spPr>
          <a:xfrm>
            <a:off x="9226795" y="1009650"/>
            <a:ext cx="333375"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 name="直線接點 34">
            <a:extLst>
              <a:ext uri="{FF2B5EF4-FFF2-40B4-BE49-F238E27FC236}">
                <a16:creationId xmlns:a16="http://schemas.microsoft.com/office/drawing/2014/main" id="{0FBE889C-260D-3DF9-5410-1B33086A1862}"/>
              </a:ext>
            </a:extLst>
          </p:cNvPr>
          <p:cNvCxnSpPr/>
          <p:nvPr/>
        </p:nvCxnSpPr>
        <p:spPr>
          <a:xfrm>
            <a:off x="9817345" y="1009650"/>
            <a:ext cx="333375"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 name="手繪多邊形: 圖案 7">
            <a:extLst>
              <a:ext uri="{FF2B5EF4-FFF2-40B4-BE49-F238E27FC236}">
                <a16:creationId xmlns:a16="http://schemas.microsoft.com/office/drawing/2014/main" id="{F9FE4EA9-F03A-3ACD-DEEF-788039EA88CF}"/>
              </a:ext>
            </a:extLst>
          </p:cNvPr>
          <p:cNvSpPr/>
          <p:nvPr/>
        </p:nvSpPr>
        <p:spPr>
          <a:xfrm>
            <a:off x="635000" y="2476500"/>
            <a:ext cx="2832100" cy="1917700"/>
          </a:xfrm>
          <a:custGeom>
            <a:avLst/>
            <a:gdLst>
              <a:gd name="connsiteX0" fmla="*/ 330200 w 2832100"/>
              <a:gd name="connsiteY0" fmla="*/ 1911350 h 1917700"/>
              <a:gd name="connsiteX1" fmla="*/ 1911350 w 2832100"/>
              <a:gd name="connsiteY1" fmla="*/ 1917700 h 1917700"/>
              <a:gd name="connsiteX2" fmla="*/ 2832100 w 2832100"/>
              <a:gd name="connsiteY2" fmla="*/ 0 h 1917700"/>
              <a:gd name="connsiteX3" fmla="*/ 0 w 2832100"/>
              <a:gd name="connsiteY3" fmla="*/ 971550 h 1917700"/>
              <a:gd name="connsiteX4" fmla="*/ 330200 w 2832100"/>
              <a:gd name="connsiteY4" fmla="*/ 1911350 h 1917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2100" h="1917700">
                <a:moveTo>
                  <a:pt x="330200" y="1911350"/>
                </a:moveTo>
                <a:lnTo>
                  <a:pt x="1911350" y="1917700"/>
                </a:lnTo>
                <a:lnTo>
                  <a:pt x="2832100" y="0"/>
                </a:lnTo>
                <a:lnTo>
                  <a:pt x="0" y="971550"/>
                </a:lnTo>
                <a:lnTo>
                  <a:pt x="330200" y="1911350"/>
                </a:lnTo>
                <a:close/>
              </a:path>
            </a:pathLst>
          </a:custGeom>
          <a:noFill/>
          <a:ln w="254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接點 11">
            <a:extLst>
              <a:ext uri="{FF2B5EF4-FFF2-40B4-BE49-F238E27FC236}">
                <a16:creationId xmlns:a16="http://schemas.microsoft.com/office/drawing/2014/main" id="{BB2D8F99-009D-5D8E-BA87-823C8E2A5D8E}"/>
              </a:ext>
            </a:extLst>
          </p:cNvPr>
          <p:cNvCxnSpPr>
            <a:stCxn id="8" idx="1"/>
          </p:cNvCxnSpPr>
          <p:nvPr/>
        </p:nvCxnSpPr>
        <p:spPr>
          <a:xfrm flipV="1">
            <a:off x="2546350" y="2794000"/>
            <a:ext cx="0" cy="16002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直線接點 19">
            <a:extLst>
              <a:ext uri="{FF2B5EF4-FFF2-40B4-BE49-F238E27FC236}">
                <a16:creationId xmlns:a16="http://schemas.microsoft.com/office/drawing/2014/main" id="{4A56E91C-E2DD-BBC2-7039-2C2454D5B645}"/>
              </a:ext>
            </a:extLst>
          </p:cNvPr>
          <p:cNvCxnSpPr>
            <a:stCxn id="8" idx="1"/>
            <a:endCxn id="8" idx="3"/>
          </p:cNvCxnSpPr>
          <p:nvPr/>
        </p:nvCxnSpPr>
        <p:spPr>
          <a:xfrm flipH="1" flipV="1">
            <a:off x="635000" y="3448050"/>
            <a:ext cx="1911350" cy="94615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 name="文字方塊 28">
            <a:extLst>
              <a:ext uri="{FF2B5EF4-FFF2-40B4-BE49-F238E27FC236}">
                <a16:creationId xmlns:a16="http://schemas.microsoft.com/office/drawing/2014/main" id="{5C2B0BC3-AB30-DAA2-ED8E-6BCFACCA452C}"/>
              </a:ext>
            </a:extLst>
          </p:cNvPr>
          <p:cNvSpPr txBox="1"/>
          <p:nvPr/>
        </p:nvSpPr>
        <p:spPr>
          <a:xfrm>
            <a:off x="857811" y="3279205"/>
            <a:ext cx="421530" cy="400110"/>
          </a:xfrm>
          <a:prstGeom prst="rect">
            <a:avLst/>
          </a:prstGeom>
          <a:noFill/>
        </p:spPr>
        <p:txBody>
          <a:bodyPr wrap="square" rtlCol="0">
            <a:spAutoFit/>
          </a:bodyPr>
          <a:lstStyle/>
          <a:p>
            <a:r>
              <a:rPr lang="en-US" altLang="zh-TW" sz="2000" b="1" dirty="0"/>
              <a:t>2</a:t>
            </a:r>
            <a:endParaRPr lang="zh-TW" altLang="en-US" sz="2000" b="1" dirty="0"/>
          </a:p>
        </p:txBody>
      </p:sp>
      <p:sp>
        <p:nvSpPr>
          <p:cNvPr id="30" name="文字方塊 29">
            <a:extLst>
              <a:ext uri="{FF2B5EF4-FFF2-40B4-BE49-F238E27FC236}">
                <a16:creationId xmlns:a16="http://schemas.microsoft.com/office/drawing/2014/main" id="{0755E18C-D2D6-07BF-33F4-2886E0686D35}"/>
              </a:ext>
            </a:extLst>
          </p:cNvPr>
          <p:cNvSpPr txBox="1"/>
          <p:nvPr/>
        </p:nvSpPr>
        <p:spPr>
          <a:xfrm>
            <a:off x="1873811" y="4066605"/>
            <a:ext cx="421530" cy="400110"/>
          </a:xfrm>
          <a:prstGeom prst="rect">
            <a:avLst/>
          </a:prstGeom>
          <a:noFill/>
        </p:spPr>
        <p:txBody>
          <a:bodyPr wrap="square" rtlCol="0">
            <a:spAutoFit/>
          </a:bodyPr>
          <a:lstStyle/>
          <a:p>
            <a:r>
              <a:rPr lang="en-US" altLang="zh-TW" sz="2000" b="1" dirty="0"/>
              <a:t>3</a:t>
            </a:r>
            <a:endParaRPr lang="zh-TW" altLang="en-US" sz="2000" b="1" dirty="0"/>
          </a:p>
        </p:txBody>
      </p:sp>
      <p:sp>
        <p:nvSpPr>
          <p:cNvPr id="31" name="文字方塊 30">
            <a:extLst>
              <a:ext uri="{FF2B5EF4-FFF2-40B4-BE49-F238E27FC236}">
                <a16:creationId xmlns:a16="http://schemas.microsoft.com/office/drawing/2014/main" id="{D8B5147D-8F41-EB3C-47EA-CAC7129E4E10}"/>
              </a:ext>
            </a:extLst>
          </p:cNvPr>
          <p:cNvSpPr txBox="1"/>
          <p:nvPr/>
        </p:nvSpPr>
        <p:spPr>
          <a:xfrm>
            <a:off x="2204011" y="3901505"/>
            <a:ext cx="421530" cy="400110"/>
          </a:xfrm>
          <a:prstGeom prst="rect">
            <a:avLst/>
          </a:prstGeom>
          <a:noFill/>
        </p:spPr>
        <p:txBody>
          <a:bodyPr wrap="square" rtlCol="0">
            <a:spAutoFit/>
          </a:bodyPr>
          <a:lstStyle/>
          <a:p>
            <a:r>
              <a:rPr lang="en-US" altLang="zh-TW" sz="2000" b="1" dirty="0"/>
              <a:t>4</a:t>
            </a:r>
            <a:endParaRPr lang="zh-TW" altLang="en-US" sz="2000" b="1" dirty="0"/>
          </a:p>
        </p:txBody>
      </p:sp>
      <p:sp>
        <p:nvSpPr>
          <p:cNvPr id="32" name="文字方塊 31">
            <a:extLst>
              <a:ext uri="{FF2B5EF4-FFF2-40B4-BE49-F238E27FC236}">
                <a16:creationId xmlns:a16="http://schemas.microsoft.com/office/drawing/2014/main" id="{24520CCB-7C95-3CD2-E055-035A1EE21F7F}"/>
              </a:ext>
            </a:extLst>
          </p:cNvPr>
          <p:cNvSpPr txBox="1"/>
          <p:nvPr/>
        </p:nvSpPr>
        <p:spPr>
          <a:xfrm>
            <a:off x="2496111" y="3736405"/>
            <a:ext cx="421530" cy="400110"/>
          </a:xfrm>
          <a:prstGeom prst="rect">
            <a:avLst/>
          </a:prstGeom>
          <a:noFill/>
        </p:spPr>
        <p:txBody>
          <a:bodyPr wrap="square" rtlCol="0">
            <a:spAutoFit/>
          </a:bodyPr>
          <a:lstStyle/>
          <a:p>
            <a:r>
              <a:rPr lang="en-US" altLang="zh-TW" sz="2000" b="1" dirty="0"/>
              <a:t>5</a:t>
            </a:r>
            <a:endParaRPr lang="zh-TW" altLang="en-US" sz="2000" b="1" dirty="0"/>
          </a:p>
        </p:txBody>
      </p:sp>
      <p:sp>
        <p:nvSpPr>
          <p:cNvPr id="33" name="文字方塊 32">
            <a:extLst>
              <a:ext uri="{FF2B5EF4-FFF2-40B4-BE49-F238E27FC236}">
                <a16:creationId xmlns:a16="http://schemas.microsoft.com/office/drawing/2014/main" id="{F420AC0F-BC29-867F-1F1F-15895F656B25}"/>
              </a:ext>
            </a:extLst>
          </p:cNvPr>
          <p:cNvSpPr txBox="1"/>
          <p:nvPr/>
        </p:nvSpPr>
        <p:spPr>
          <a:xfrm>
            <a:off x="2280211" y="2771205"/>
            <a:ext cx="421530" cy="400110"/>
          </a:xfrm>
          <a:prstGeom prst="rect">
            <a:avLst/>
          </a:prstGeom>
          <a:noFill/>
        </p:spPr>
        <p:txBody>
          <a:bodyPr wrap="square" rtlCol="0">
            <a:spAutoFit/>
          </a:bodyPr>
          <a:lstStyle/>
          <a:p>
            <a:r>
              <a:rPr lang="en-US" altLang="zh-TW" sz="2000" b="1" dirty="0"/>
              <a:t>6</a:t>
            </a:r>
            <a:endParaRPr lang="zh-TW" altLang="en-US" sz="2000" b="1" dirty="0"/>
          </a:p>
        </p:txBody>
      </p:sp>
      <p:sp>
        <p:nvSpPr>
          <p:cNvPr id="36" name="文字方塊 35">
            <a:extLst>
              <a:ext uri="{FF2B5EF4-FFF2-40B4-BE49-F238E27FC236}">
                <a16:creationId xmlns:a16="http://schemas.microsoft.com/office/drawing/2014/main" id="{777A33F5-BABE-975D-0CE8-FAC164C09780}"/>
              </a:ext>
            </a:extLst>
          </p:cNvPr>
          <p:cNvSpPr txBox="1"/>
          <p:nvPr/>
        </p:nvSpPr>
        <p:spPr>
          <a:xfrm>
            <a:off x="2496111" y="2707705"/>
            <a:ext cx="421530" cy="400110"/>
          </a:xfrm>
          <a:prstGeom prst="rect">
            <a:avLst/>
          </a:prstGeom>
          <a:noFill/>
        </p:spPr>
        <p:txBody>
          <a:bodyPr wrap="square" rtlCol="0">
            <a:spAutoFit/>
          </a:bodyPr>
          <a:lstStyle/>
          <a:p>
            <a:r>
              <a:rPr lang="en-US" altLang="zh-TW" sz="2000" b="1" dirty="0"/>
              <a:t>7</a:t>
            </a:r>
            <a:endParaRPr lang="zh-TW" altLang="en-US" sz="2000" b="1" dirty="0"/>
          </a:p>
        </p:txBody>
      </p:sp>
      <p:sp>
        <p:nvSpPr>
          <p:cNvPr id="47" name="手繪多邊形: 圖案 46">
            <a:extLst>
              <a:ext uri="{FF2B5EF4-FFF2-40B4-BE49-F238E27FC236}">
                <a16:creationId xmlns:a16="http://schemas.microsoft.com/office/drawing/2014/main" id="{A335B9AF-7B46-4CEB-7155-9E1ED250052C}"/>
              </a:ext>
            </a:extLst>
          </p:cNvPr>
          <p:cNvSpPr/>
          <p:nvPr/>
        </p:nvSpPr>
        <p:spPr>
          <a:xfrm>
            <a:off x="635000" y="2787650"/>
            <a:ext cx="1905000" cy="1600200"/>
          </a:xfrm>
          <a:custGeom>
            <a:avLst/>
            <a:gdLst>
              <a:gd name="connsiteX0" fmla="*/ 323850 w 1905000"/>
              <a:gd name="connsiteY0" fmla="*/ 1600200 h 1600200"/>
              <a:gd name="connsiteX1" fmla="*/ 1905000 w 1905000"/>
              <a:gd name="connsiteY1" fmla="*/ 1600200 h 1600200"/>
              <a:gd name="connsiteX2" fmla="*/ 1905000 w 1905000"/>
              <a:gd name="connsiteY2" fmla="*/ 0 h 1600200"/>
              <a:gd name="connsiteX3" fmla="*/ 0 w 1905000"/>
              <a:gd name="connsiteY3" fmla="*/ 647700 h 1600200"/>
              <a:gd name="connsiteX4" fmla="*/ 323850 w 1905000"/>
              <a:gd name="connsiteY4" fmla="*/ 1600200 h 1600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00" h="1600200">
                <a:moveTo>
                  <a:pt x="323850" y="1600200"/>
                </a:moveTo>
                <a:lnTo>
                  <a:pt x="1905000" y="1600200"/>
                </a:lnTo>
                <a:lnTo>
                  <a:pt x="1905000" y="0"/>
                </a:lnTo>
                <a:lnTo>
                  <a:pt x="0" y="647700"/>
                </a:lnTo>
                <a:lnTo>
                  <a:pt x="323850" y="1600200"/>
                </a:lnTo>
                <a:close/>
              </a:path>
            </a:pathLst>
          </a:custGeom>
          <a:noFill/>
          <a:ln w="57150">
            <a:solidFill>
              <a:srgbClr val="3399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矩形: 圓角 48">
            <a:extLst>
              <a:ext uri="{FF2B5EF4-FFF2-40B4-BE49-F238E27FC236}">
                <a16:creationId xmlns:a16="http://schemas.microsoft.com/office/drawing/2014/main" id="{AC5516B7-84B2-D945-7728-5816FBDD9830}"/>
              </a:ext>
            </a:extLst>
          </p:cNvPr>
          <p:cNvSpPr/>
          <p:nvPr/>
        </p:nvSpPr>
        <p:spPr>
          <a:xfrm>
            <a:off x="8521334" y="1890329"/>
            <a:ext cx="3390254" cy="885371"/>
          </a:xfrm>
          <a:prstGeom prst="roundRect">
            <a:avLst>
              <a:gd name="adj" fmla="val 11214"/>
            </a:avLst>
          </a:prstGeom>
          <a:solidFill>
            <a:srgbClr val="FFFFCC"/>
          </a:solidFill>
          <a:ln w="12700">
            <a:solidFill>
              <a:srgbClr val="FF6000"/>
            </a:solidFill>
          </a:ln>
        </p:spPr>
        <p:style>
          <a:lnRef idx="2">
            <a:schemeClr val="accent1">
              <a:shade val="50000"/>
            </a:schemeClr>
          </a:lnRef>
          <a:fillRef idx="1">
            <a:schemeClr val="accent1"/>
          </a:fillRef>
          <a:effectRef idx="0">
            <a:schemeClr val="accent1"/>
          </a:effectRef>
          <a:fontRef idx="minor">
            <a:schemeClr val="lt1"/>
          </a:fontRef>
        </p:style>
        <p:txBody>
          <a:bodyPr lIns="180000" tIns="72000" rIns="0" bIns="180000" rtlCol="0" anchor="t" anchorCtr="0"/>
          <a:lstStyle/>
          <a:p>
            <a:pPr>
              <a:lnSpc>
                <a:spcPct val="130000"/>
              </a:lnSpc>
            </a:pPr>
            <a:r>
              <a:rPr lang="zh-TW" altLang="en-US" dirty="0">
                <a:solidFill>
                  <a:schemeClr val="tx1"/>
                </a:solidFill>
                <a:ea typeface="微軟正黑體" panose="020B0604030504040204" pitchFamily="34" charset="-120"/>
                <a:sym typeface="Symbol" panose="05050102010706020507" pitchFamily="18" charset="2"/>
              </a:rPr>
              <a:t>全等三角形判別性質：</a:t>
            </a:r>
            <a:br>
              <a:rPr lang="en-US" altLang="zh-TW" dirty="0">
                <a:solidFill>
                  <a:schemeClr val="tx1"/>
                </a:solidFill>
                <a:ea typeface="微軟正黑體" panose="020B0604030504040204" pitchFamily="34" charset="-120"/>
                <a:sym typeface="Symbol" panose="05050102010706020507" pitchFamily="18" charset="2"/>
              </a:rPr>
            </a:br>
            <a:r>
              <a:rPr lang="en-US" altLang="zh-TW" b="1" i="1" dirty="0">
                <a:solidFill>
                  <a:schemeClr val="tx1"/>
                </a:solidFill>
                <a:ea typeface="微軟正黑體" panose="020B0604030504040204" pitchFamily="34" charset="-120"/>
                <a:sym typeface="Symbol" panose="05050102010706020507" pitchFamily="18" charset="2"/>
              </a:rPr>
              <a:t>SSS</a:t>
            </a:r>
            <a:r>
              <a:rPr lang="zh-TW" altLang="en-US" dirty="0">
                <a:solidFill>
                  <a:schemeClr val="tx1"/>
                </a:solidFill>
                <a:ea typeface="微軟正黑體" panose="020B0604030504040204" pitchFamily="34" charset="-120"/>
                <a:sym typeface="Symbol" panose="05050102010706020507" pitchFamily="18" charset="2"/>
              </a:rPr>
              <a:t>、</a:t>
            </a:r>
            <a:r>
              <a:rPr lang="en-US" altLang="zh-TW" b="1" i="1" dirty="0">
                <a:solidFill>
                  <a:schemeClr val="tx1"/>
                </a:solidFill>
                <a:ea typeface="微軟正黑體" panose="020B0604030504040204" pitchFamily="34" charset="-120"/>
                <a:sym typeface="Symbol" panose="05050102010706020507" pitchFamily="18" charset="2"/>
              </a:rPr>
              <a:t>SAS</a:t>
            </a:r>
            <a:r>
              <a:rPr lang="zh-TW" altLang="en-US" dirty="0">
                <a:solidFill>
                  <a:schemeClr val="tx1"/>
                </a:solidFill>
                <a:ea typeface="微軟正黑體" panose="020B0604030504040204" pitchFamily="34" charset="-120"/>
                <a:sym typeface="Symbol" panose="05050102010706020507" pitchFamily="18" charset="2"/>
              </a:rPr>
              <a:t>、</a:t>
            </a:r>
            <a:r>
              <a:rPr lang="en-US" altLang="zh-TW" b="1" i="1" dirty="0">
                <a:solidFill>
                  <a:schemeClr val="tx1"/>
                </a:solidFill>
                <a:ea typeface="微軟正黑體" panose="020B0604030504040204" pitchFamily="34" charset="-120"/>
                <a:sym typeface="Symbol" panose="05050102010706020507" pitchFamily="18" charset="2"/>
              </a:rPr>
              <a:t>AAS</a:t>
            </a:r>
            <a:r>
              <a:rPr lang="zh-TW" altLang="en-US" dirty="0">
                <a:solidFill>
                  <a:schemeClr val="tx1"/>
                </a:solidFill>
                <a:ea typeface="微軟正黑體" panose="020B0604030504040204" pitchFamily="34" charset="-120"/>
                <a:sym typeface="Symbol" panose="05050102010706020507" pitchFamily="18" charset="2"/>
              </a:rPr>
              <a:t>、</a:t>
            </a:r>
            <a:r>
              <a:rPr lang="en-US" altLang="zh-TW" b="1" i="1" dirty="0">
                <a:solidFill>
                  <a:schemeClr val="tx1"/>
                </a:solidFill>
                <a:ea typeface="微軟正黑體" panose="020B0604030504040204" pitchFamily="34" charset="-120"/>
                <a:sym typeface="Symbol" panose="05050102010706020507" pitchFamily="18" charset="2"/>
              </a:rPr>
              <a:t>ASA</a:t>
            </a:r>
            <a:r>
              <a:rPr lang="zh-TW" altLang="en-US" dirty="0">
                <a:solidFill>
                  <a:schemeClr val="tx1"/>
                </a:solidFill>
                <a:ea typeface="微軟正黑體" panose="020B0604030504040204" pitchFamily="34" charset="-120"/>
                <a:sym typeface="Symbol" panose="05050102010706020507" pitchFamily="18" charset="2"/>
              </a:rPr>
              <a:t>、</a:t>
            </a:r>
            <a:r>
              <a:rPr lang="en-US" altLang="zh-TW" b="1" i="1" dirty="0">
                <a:solidFill>
                  <a:schemeClr val="tx1"/>
                </a:solidFill>
                <a:ea typeface="微軟正黑體" panose="020B0604030504040204" pitchFamily="34" charset="-120"/>
                <a:sym typeface="Symbol" panose="05050102010706020507" pitchFamily="18" charset="2"/>
              </a:rPr>
              <a:t>RHS</a:t>
            </a:r>
          </a:p>
        </p:txBody>
      </p:sp>
      <p:sp>
        <p:nvSpPr>
          <p:cNvPr id="51" name="矩形: 圓角 50">
            <a:extLst>
              <a:ext uri="{FF2B5EF4-FFF2-40B4-BE49-F238E27FC236}">
                <a16:creationId xmlns:a16="http://schemas.microsoft.com/office/drawing/2014/main" id="{3ECB65E1-68CD-8FD6-4C2A-E04C117556F5}"/>
              </a:ext>
            </a:extLst>
          </p:cNvPr>
          <p:cNvSpPr/>
          <p:nvPr/>
        </p:nvSpPr>
        <p:spPr>
          <a:xfrm>
            <a:off x="9235207" y="3021298"/>
            <a:ext cx="2668035" cy="540049"/>
          </a:xfrm>
          <a:prstGeom prst="roundRect">
            <a:avLst>
              <a:gd name="adj" fmla="val 20125"/>
            </a:avLst>
          </a:prstGeom>
          <a:solidFill>
            <a:srgbClr val="FFFFCC"/>
          </a:solidFill>
          <a:ln w="12700">
            <a:solidFill>
              <a:srgbClr val="FF6000"/>
            </a:solidFill>
          </a:ln>
        </p:spPr>
        <p:style>
          <a:lnRef idx="2">
            <a:schemeClr val="accent1">
              <a:shade val="50000"/>
            </a:schemeClr>
          </a:lnRef>
          <a:fillRef idx="1">
            <a:schemeClr val="accent1"/>
          </a:fillRef>
          <a:effectRef idx="0">
            <a:schemeClr val="accent1"/>
          </a:effectRef>
          <a:fontRef idx="minor">
            <a:schemeClr val="lt1"/>
          </a:fontRef>
        </p:style>
        <p:txBody>
          <a:bodyPr lIns="180000" tIns="72000" rIns="0" bIns="180000" rtlCol="0" anchor="t" anchorCtr="0"/>
          <a:lstStyle/>
          <a:p>
            <a:pPr>
              <a:lnSpc>
                <a:spcPct val="130000"/>
              </a:lnSpc>
            </a:pPr>
            <a:r>
              <a:rPr lang="zh-TW" altLang="en-US" dirty="0">
                <a:solidFill>
                  <a:schemeClr val="tx1"/>
                </a:solidFill>
                <a:ea typeface="微軟正黑體" panose="020B0604030504040204" pitchFamily="34" charset="-120"/>
                <a:sym typeface="Symbol" panose="05050102010706020507" pitchFamily="18" charset="2"/>
              </a:rPr>
              <a:t>四邊形內角和 </a:t>
            </a:r>
            <a:r>
              <a:rPr lang="en-US" altLang="zh-TW" b="1" dirty="0">
                <a:solidFill>
                  <a:schemeClr val="tx1"/>
                </a:solidFill>
                <a:ea typeface="微軟正黑體" panose="020B0604030504040204" pitchFamily="34" charset="-120"/>
                <a:sym typeface="Symbol" panose="05050102010706020507" pitchFamily="18" charset="2"/>
              </a:rPr>
              <a:t>= 360</a:t>
            </a:r>
            <a:r>
              <a:rPr lang="en-US" altLang="zh-TW" dirty="0">
                <a:solidFill>
                  <a:schemeClr val="tx1"/>
                </a:solidFill>
                <a:ea typeface="微軟正黑體" panose="020B0604030504040204" pitchFamily="34" charset="-120"/>
                <a:sym typeface="Symbol" panose="05050102010706020507" pitchFamily="18" charset="2"/>
              </a:rPr>
              <a:t> </a:t>
            </a:r>
            <a:r>
              <a:rPr lang="zh-TW" altLang="en-US" dirty="0">
                <a:solidFill>
                  <a:schemeClr val="tx1"/>
                </a:solidFill>
                <a:ea typeface="微軟正黑體" panose="020B0604030504040204" pitchFamily="34" charset="-120"/>
                <a:sym typeface="Symbol" panose="05050102010706020507" pitchFamily="18" charset="2"/>
              </a:rPr>
              <a:t>度</a:t>
            </a:r>
            <a:endParaRPr lang="en-US" altLang="zh-TW" b="1" i="1" dirty="0">
              <a:solidFill>
                <a:schemeClr val="tx1"/>
              </a:solidFill>
              <a:ea typeface="微軟正黑體" panose="020B0604030504040204" pitchFamily="34" charset="-120"/>
              <a:sym typeface="Symbol" panose="05050102010706020507" pitchFamily="18" charset="2"/>
            </a:endParaRPr>
          </a:p>
        </p:txBody>
      </p:sp>
      <p:grpSp>
        <p:nvGrpSpPr>
          <p:cNvPr id="83" name="群組 82">
            <a:extLst>
              <a:ext uri="{FF2B5EF4-FFF2-40B4-BE49-F238E27FC236}">
                <a16:creationId xmlns:a16="http://schemas.microsoft.com/office/drawing/2014/main" id="{24AF6A8E-D8AE-2AA9-801C-6DAAFEF0C109}"/>
              </a:ext>
            </a:extLst>
          </p:cNvPr>
          <p:cNvGrpSpPr/>
          <p:nvPr/>
        </p:nvGrpSpPr>
        <p:grpSpPr>
          <a:xfrm>
            <a:off x="229614" y="5253824"/>
            <a:ext cx="11979971" cy="1556463"/>
            <a:chOff x="229614" y="5253824"/>
            <a:chExt cx="11979971" cy="1556463"/>
          </a:xfrm>
        </p:grpSpPr>
        <p:cxnSp>
          <p:nvCxnSpPr>
            <p:cNvPr id="128" name="直線接點 127">
              <a:extLst>
                <a:ext uri="{FF2B5EF4-FFF2-40B4-BE49-F238E27FC236}">
                  <a16:creationId xmlns:a16="http://schemas.microsoft.com/office/drawing/2014/main" id="{DACDBFC2-5D46-DFD0-CF1B-5DD11AFCB982}"/>
                </a:ext>
              </a:extLst>
            </p:cNvPr>
            <p:cNvCxnSpPr>
              <a:cxnSpLocks/>
            </p:cNvCxnSpPr>
            <p:nvPr/>
          </p:nvCxnSpPr>
          <p:spPr>
            <a:xfrm>
              <a:off x="3094038" y="5745162"/>
              <a:ext cx="349250"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0" name="直線接點 79">
              <a:extLst>
                <a:ext uri="{FF2B5EF4-FFF2-40B4-BE49-F238E27FC236}">
                  <a16:creationId xmlns:a16="http://schemas.microsoft.com/office/drawing/2014/main" id="{A9714987-EB53-B18C-4589-59BD1E9189C4}"/>
                </a:ext>
              </a:extLst>
            </p:cNvPr>
            <p:cNvCxnSpPr>
              <a:cxnSpLocks/>
            </p:cNvCxnSpPr>
            <p:nvPr/>
          </p:nvCxnSpPr>
          <p:spPr>
            <a:xfrm>
              <a:off x="3760788" y="5745162"/>
              <a:ext cx="382587" cy="0"/>
            </a:xfrm>
            <a:prstGeom prst="line">
              <a:avLst/>
            </a:prstGeom>
            <a:ln w="1524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接點 80">
              <a:extLst>
                <a:ext uri="{FF2B5EF4-FFF2-40B4-BE49-F238E27FC236}">
                  <a16:creationId xmlns:a16="http://schemas.microsoft.com/office/drawing/2014/main" id="{917EB0DD-3E17-5008-803A-D4580FA0B600}"/>
                </a:ext>
              </a:extLst>
            </p:cNvPr>
            <p:cNvCxnSpPr>
              <a:cxnSpLocks/>
            </p:cNvCxnSpPr>
            <p:nvPr/>
          </p:nvCxnSpPr>
          <p:spPr>
            <a:xfrm>
              <a:off x="579438" y="6075362"/>
              <a:ext cx="349250"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121" name="群組 120">
              <a:extLst>
                <a:ext uri="{FF2B5EF4-FFF2-40B4-BE49-F238E27FC236}">
                  <a16:creationId xmlns:a16="http://schemas.microsoft.com/office/drawing/2014/main" id="{54021AE8-4A35-3893-914F-B9AF28FB911E}"/>
                </a:ext>
              </a:extLst>
            </p:cNvPr>
            <p:cNvGrpSpPr/>
            <p:nvPr/>
          </p:nvGrpSpPr>
          <p:grpSpPr>
            <a:xfrm>
              <a:off x="229614" y="5253824"/>
              <a:ext cx="11979971" cy="1517870"/>
              <a:chOff x="237249" y="7725365"/>
              <a:chExt cx="11979971" cy="1517870"/>
            </a:xfrm>
          </p:grpSpPr>
          <p:sp>
            <p:nvSpPr>
              <p:cNvPr id="125" name="文字方塊 124">
                <a:extLst>
                  <a:ext uri="{FF2B5EF4-FFF2-40B4-BE49-F238E27FC236}">
                    <a16:creationId xmlns:a16="http://schemas.microsoft.com/office/drawing/2014/main" id="{B7E03A1E-CF08-2315-E470-6FB7AAFE5428}"/>
                  </a:ext>
                </a:extLst>
              </p:cNvPr>
              <p:cNvSpPr txBox="1"/>
              <p:nvPr/>
            </p:nvSpPr>
            <p:spPr>
              <a:xfrm>
                <a:off x="237249" y="8145083"/>
                <a:ext cx="7828536" cy="1060547"/>
              </a:xfrm>
              <a:prstGeom prst="rect">
                <a:avLst/>
              </a:prstGeom>
              <a:noFill/>
            </p:spPr>
            <p:txBody>
              <a:bodyPr wrap="square" rtlCol="0">
                <a:spAutoFit/>
              </a:bodyPr>
              <a:lstStyle/>
              <a:p>
                <a:pPr>
                  <a:lnSpc>
                    <a:spcPct val="120000"/>
                  </a:lnSpc>
                  <a:spcBef>
                    <a:spcPts val="600"/>
                  </a:spcBef>
                </a:pPr>
                <a:r>
                  <a:rPr lang="zh-TW" altLang="en-US" dirty="0">
                    <a:ea typeface="微軟正黑體" panose="020B0604030504040204" pitchFamily="34" charset="-120"/>
                  </a:rPr>
                  <a:t>如圖，</a:t>
                </a:r>
                <a:r>
                  <a:rPr lang="en-US" altLang="zh-TW" b="1" i="1" dirty="0">
                    <a:ea typeface="微軟正黑體" panose="020B0604030504040204" pitchFamily="34" charset="-120"/>
                  </a:rPr>
                  <a:t>ABCD</a:t>
                </a:r>
                <a:r>
                  <a:rPr lang="zh-TW" altLang="en-US" dirty="0">
                    <a:ea typeface="微軟正黑體" panose="020B0604030504040204" pitchFamily="34" charset="-120"/>
                  </a:rPr>
                  <a:t> 為正方形，在 </a:t>
                </a:r>
                <a:r>
                  <a:rPr lang="en-US" altLang="zh-TW" b="1" i="1" dirty="0">
                    <a:ea typeface="微軟正黑體" panose="020B0604030504040204" pitchFamily="34" charset="-120"/>
                  </a:rPr>
                  <a:t>AB</a:t>
                </a:r>
                <a:r>
                  <a:rPr lang="zh-TW" altLang="en-US" dirty="0">
                    <a:ea typeface="微軟正黑體" panose="020B0604030504040204" pitchFamily="34" charset="-120"/>
                  </a:rPr>
                  <a:t> 與 </a:t>
                </a:r>
                <a:r>
                  <a:rPr lang="en-US" altLang="zh-TW" b="1" i="1" dirty="0">
                    <a:ea typeface="微軟正黑體" panose="020B0604030504040204" pitchFamily="34" charset="-120"/>
                  </a:rPr>
                  <a:t>BC</a:t>
                </a:r>
                <a:r>
                  <a:rPr lang="zh-TW" altLang="en-US" dirty="0">
                    <a:ea typeface="微軟正黑體" panose="020B0604030504040204" pitchFamily="34" charset="-120"/>
                  </a:rPr>
                  <a:t> 上各取一點 </a:t>
                </a:r>
                <a:r>
                  <a:rPr lang="en-US" altLang="zh-TW" b="1" i="1" dirty="0">
                    <a:ea typeface="微軟正黑體" panose="020B0604030504040204" pitchFamily="34" charset="-120"/>
                  </a:rPr>
                  <a:t>E</a:t>
                </a:r>
                <a:r>
                  <a:rPr lang="zh-TW" altLang="en-US" dirty="0">
                    <a:ea typeface="微軟正黑體" panose="020B0604030504040204" pitchFamily="34" charset="-120"/>
                  </a:rPr>
                  <a:t>、</a:t>
                </a:r>
                <a:r>
                  <a:rPr lang="en-US" altLang="zh-TW" b="1" i="1" dirty="0">
                    <a:ea typeface="微軟正黑體" panose="020B0604030504040204" pitchFamily="34" charset="-120"/>
                  </a:rPr>
                  <a:t>F</a:t>
                </a:r>
                <a:r>
                  <a:rPr lang="zh-TW" altLang="en-US" dirty="0">
                    <a:ea typeface="微軟正黑體" panose="020B0604030504040204" pitchFamily="34" charset="-120"/>
                  </a:rPr>
                  <a:t>，使得 </a:t>
                </a:r>
                <a:r>
                  <a:rPr lang="en-US" altLang="zh-TW" b="1" i="1" dirty="0">
                    <a:ea typeface="微軟正黑體" panose="020B0604030504040204" pitchFamily="34" charset="-120"/>
                  </a:rPr>
                  <a:t>AE</a:t>
                </a:r>
                <a:r>
                  <a:rPr lang="zh-TW" altLang="en-US" b="1" i="1" dirty="0">
                    <a:ea typeface="微軟正黑體" panose="020B0604030504040204" pitchFamily="34" charset="-120"/>
                  </a:rPr>
                  <a:t> </a:t>
                </a:r>
                <a:r>
                  <a:rPr lang="en-US" altLang="zh-TW" b="1" i="1" dirty="0">
                    <a:ea typeface="微軟正黑體" panose="020B0604030504040204" pitchFamily="34" charset="-120"/>
                  </a:rPr>
                  <a:t>=</a:t>
                </a:r>
                <a:r>
                  <a:rPr lang="zh-TW" altLang="en-US" b="1" i="1" dirty="0">
                    <a:ea typeface="微軟正黑體" panose="020B0604030504040204" pitchFamily="34" charset="-120"/>
                  </a:rPr>
                  <a:t> </a:t>
                </a:r>
                <a:r>
                  <a:rPr lang="en-US" altLang="zh-TW" b="1" i="1" dirty="0">
                    <a:ea typeface="微軟正黑體" panose="020B0604030504040204" pitchFamily="34" charset="-120"/>
                  </a:rPr>
                  <a:t>CF</a:t>
                </a:r>
                <a:r>
                  <a:rPr lang="zh-TW" altLang="en-US" dirty="0">
                    <a:ea typeface="微軟正黑體" panose="020B0604030504040204" pitchFamily="34" charset="-120"/>
                  </a:rPr>
                  <a:t>，</a:t>
                </a:r>
                <a:br>
                  <a:rPr lang="en-US" altLang="zh-TW" dirty="0">
                    <a:ea typeface="微軟正黑體" panose="020B0604030504040204" pitchFamily="34" charset="-120"/>
                  </a:rPr>
                </a:br>
                <a:r>
                  <a:rPr lang="zh-TW" altLang="en-US" dirty="0">
                    <a:ea typeface="微軟正黑體" panose="020B0604030504040204" pitchFamily="34" charset="-120"/>
                  </a:rPr>
                  <a:t>若 </a:t>
                </a:r>
                <a:r>
                  <a:rPr lang="en-US" altLang="zh-TW" b="1" i="1" dirty="0">
                    <a:ea typeface="微軟正黑體" panose="020B0604030504040204" pitchFamily="34" charset="-120"/>
                  </a:rPr>
                  <a:t>DE</a:t>
                </a:r>
                <a:r>
                  <a:rPr lang="zh-TW" altLang="en-US" dirty="0">
                    <a:ea typeface="微軟正黑體" panose="020B0604030504040204" pitchFamily="34" charset="-120"/>
                  </a:rPr>
                  <a:t> </a:t>
                </a:r>
                <a:r>
                  <a:rPr lang="en-US" altLang="zh-TW" b="1" dirty="0">
                    <a:ea typeface="微軟正黑體" panose="020B0604030504040204" pitchFamily="34" charset="-120"/>
                  </a:rPr>
                  <a:t>=</a:t>
                </a:r>
                <a:r>
                  <a:rPr lang="zh-TW" altLang="en-US" b="1" dirty="0">
                    <a:ea typeface="微軟正黑體" panose="020B0604030504040204" pitchFamily="34" charset="-120"/>
                  </a:rPr>
                  <a:t> </a:t>
                </a:r>
                <a:r>
                  <a:rPr lang="en-US" altLang="zh-TW" b="1" dirty="0">
                    <a:ea typeface="微軟正黑體" panose="020B0604030504040204" pitchFamily="34" charset="-120"/>
                  </a:rPr>
                  <a:t>10</a:t>
                </a:r>
                <a:r>
                  <a:rPr lang="zh-TW" altLang="en-US" dirty="0">
                    <a:ea typeface="微軟正黑體" panose="020B0604030504040204" pitchFamily="34" charset="-120"/>
                  </a:rPr>
                  <a:t>，則 </a:t>
                </a:r>
                <a:r>
                  <a:rPr lang="en-US" altLang="zh-TW" b="1" i="1" dirty="0">
                    <a:ea typeface="微軟正黑體" panose="020B0604030504040204" pitchFamily="34" charset="-120"/>
                  </a:rPr>
                  <a:t>EF</a:t>
                </a:r>
                <a:r>
                  <a:rPr lang="zh-TW" altLang="en-US" b="1" i="1" dirty="0">
                    <a:ea typeface="微軟正黑體" panose="020B0604030504040204" pitchFamily="34" charset="-120"/>
                  </a:rPr>
                  <a:t> </a:t>
                </a:r>
                <a:r>
                  <a:rPr lang="en-US" altLang="zh-TW" b="1" dirty="0">
                    <a:ea typeface="微軟正黑體" panose="020B0604030504040204" pitchFamily="34" charset="-120"/>
                  </a:rPr>
                  <a:t>=</a:t>
                </a:r>
                <a:r>
                  <a:rPr lang="zh-TW" altLang="en-US" b="1" dirty="0">
                    <a:ea typeface="微軟正黑體" panose="020B0604030504040204" pitchFamily="34" charset="-120"/>
                  </a:rPr>
                  <a:t> </a:t>
                </a:r>
                <a:r>
                  <a:rPr lang="en-US" altLang="zh-TW" b="1" dirty="0">
                    <a:ea typeface="微軟正黑體" panose="020B0604030504040204" pitchFamily="34" charset="-120"/>
                  </a:rPr>
                  <a:t>?</a:t>
                </a:r>
                <a:r>
                  <a:rPr lang="en-US" altLang="zh-TW" dirty="0">
                    <a:ea typeface="微軟正黑體" panose="020B0604030504040204" pitchFamily="34" charset="-120"/>
                  </a:rPr>
                  <a:t>  </a:t>
                </a:r>
                <a:br>
                  <a:rPr lang="en-US" altLang="zh-TW" dirty="0">
                    <a:ea typeface="微軟正黑體" panose="020B0604030504040204" pitchFamily="34" charset="-120"/>
                  </a:rPr>
                </a:br>
                <a:r>
                  <a:rPr lang="en-US" altLang="zh-TW" b="1" dirty="0">
                    <a:ea typeface="微軟正黑體" panose="020B0604030504040204" pitchFamily="34" charset="-120"/>
                  </a:rPr>
                  <a:t>(A) 20   (B) 15   (C)            (D) </a:t>
                </a:r>
              </a:p>
            </p:txBody>
          </p:sp>
          <p:cxnSp>
            <p:nvCxnSpPr>
              <p:cNvPr id="122" name="直線接點 121">
                <a:extLst>
                  <a:ext uri="{FF2B5EF4-FFF2-40B4-BE49-F238E27FC236}">
                    <a16:creationId xmlns:a16="http://schemas.microsoft.com/office/drawing/2014/main" id="{13868754-9F40-4E7E-6678-E0F6E9F080A0}"/>
                  </a:ext>
                </a:extLst>
              </p:cNvPr>
              <p:cNvCxnSpPr>
                <a:cxnSpLocks/>
              </p:cNvCxnSpPr>
              <p:nvPr/>
            </p:nvCxnSpPr>
            <p:spPr>
              <a:xfrm>
                <a:off x="331736" y="8116216"/>
                <a:ext cx="7131776"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3" name="文字方塊 122">
                <a:extLst>
                  <a:ext uri="{FF2B5EF4-FFF2-40B4-BE49-F238E27FC236}">
                    <a16:creationId xmlns:a16="http://schemas.microsoft.com/office/drawing/2014/main" id="{1D5A9608-9D3B-3BFD-9FDB-5C937B8CD508}"/>
                  </a:ext>
                </a:extLst>
              </p:cNvPr>
              <p:cNvSpPr txBox="1"/>
              <p:nvPr/>
            </p:nvSpPr>
            <p:spPr>
              <a:xfrm>
                <a:off x="662920" y="7725365"/>
                <a:ext cx="1667752" cy="369332"/>
              </a:xfrm>
              <a:prstGeom prst="rect">
                <a:avLst/>
              </a:prstGeom>
              <a:noFill/>
            </p:spPr>
            <p:txBody>
              <a:bodyPr wrap="square" rtlCol="0">
                <a:spAutoFit/>
              </a:bodyPr>
              <a:lstStyle/>
              <a:p>
                <a:r>
                  <a:rPr lang="zh-TW" altLang="en-US" dirty="0">
                    <a:ea typeface="微軟正黑體" panose="020B0604030504040204" pitchFamily="34" charset="-120"/>
                  </a:rPr>
                  <a:t>學生練習</a:t>
                </a:r>
                <a:endParaRPr lang="en-US" altLang="zh-TW" b="1" dirty="0">
                  <a:ea typeface="微軟正黑體" panose="020B0604030504040204" pitchFamily="34" charset="-120"/>
                </a:endParaRPr>
              </a:p>
            </p:txBody>
          </p:sp>
          <p:sp>
            <p:nvSpPr>
              <p:cNvPr id="124" name="矩形 123">
                <a:extLst>
                  <a:ext uri="{FF2B5EF4-FFF2-40B4-BE49-F238E27FC236}">
                    <a16:creationId xmlns:a16="http://schemas.microsoft.com/office/drawing/2014/main" id="{9740F1A5-1C2D-9A23-CB40-5152FB76A6EA}"/>
                  </a:ext>
                </a:extLst>
              </p:cNvPr>
              <p:cNvSpPr/>
              <p:nvPr/>
            </p:nvSpPr>
            <p:spPr>
              <a:xfrm>
                <a:off x="350787" y="7762656"/>
                <a:ext cx="280472" cy="288758"/>
              </a:xfrm>
              <a:prstGeom prst="rect">
                <a:avLst/>
              </a:prstGeom>
              <a:solidFill>
                <a:schemeClr val="bg1">
                  <a:lumMod val="85000"/>
                </a:schemeClr>
              </a:solidFill>
              <a:ln w="19050">
                <a:solidFill>
                  <a:schemeClr val="tx1">
                    <a:lumMod val="50000"/>
                    <a:lumOff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文字方塊 125">
                <a:extLst>
                  <a:ext uri="{FF2B5EF4-FFF2-40B4-BE49-F238E27FC236}">
                    <a16:creationId xmlns:a16="http://schemas.microsoft.com/office/drawing/2014/main" id="{C46A2361-0B2E-7BA0-34CC-3AF902CF4CB8}"/>
                  </a:ext>
                </a:extLst>
              </p:cNvPr>
              <p:cNvSpPr txBox="1"/>
              <p:nvPr/>
            </p:nvSpPr>
            <p:spPr>
              <a:xfrm>
                <a:off x="9915158" y="8904691"/>
                <a:ext cx="2302062" cy="338544"/>
              </a:xfrm>
              <a:prstGeom prst="rect">
                <a:avLst/>
              </a:prstGeom>
              <a:noFill/>
            </p:spPr>
            <p:txBody>
              <a:bodyPr wrap="square">
                <a:spAutoFit/>
              </a:bodyPr>
              <a:lstStyle/>
              <a:p>
                <a:pPr algn="r"/>
                <a:r>
                  <a:rPr lang="zh-TW" altLang="en-US" sz="1600" dirty="0">
                    <a:solidFill>
                      <a:schemeClr val="bg1">
                        <a:lumMod val="65000"/>
                      </a:schemeClr>
                    </a:solidFill>
                    <a:ea typeface="微軟正黑體" panose="020B0604030504040204" pitchFamily="34" charset="-120"/>
                  </a:rPr>
                  <a:t>解答</a:t>
                </a:r>
                <a:r>
                  <a:rPr lang="zh-TW" altLang="en-US" sz="1600" dirty="0">
                    <a:solidFill>
                      <a:schemeClr val="bg1">
                        <a:lumMod val="65000"/>
                      </a:schemeClr>
                    </a:solidFill>
                    <a:ea typeface="微軟正黑體" panose="020B0604030504040204" pitchFamily="34" charset="-120"/>
                    <a:sym typeface="Wingdings" panose="05000000000000000000" pitchFamily="2" charset="2"/>
                  </a:rPr>
                  <a:t>： </a:t>
                </a:r>
                <a:r>
                  <a:rPr lang="en-US" altLang="zh-TW" sz="1600" b="1" dirty="0">
                    <a:solidFill>
                      <a:schemeClr val="bg1">
                        <a:lumMod val="65000"/>
                      </a:schemeClr>
                    </a:solidFill>
                    <a:ea typeface="微軟正黑體" panose="020B0604030504040204" pitchFamily="34" charset="-120"/>
                    <a:sym typeface="Wingdings" panose="05000000000000000000" pitchFamily="2" charset="2"/>
                  </a:rPr>
                  <a:t>(C)</a:t>
                </a:r>
                <a:endParaRPr lang="zh-TW" altLang="en-US" sz="1600" b="1" dirty="0">
                  <a:solidFill>
                    <a:schemeClr val="bg1">
                      <a:lumMod val="65000"/>
                    </a:schemeClr>
                  </a:solidFill>
                  <a:ea typeface="微軟正黑體" panose="020B0604030504040204" pitchFamily="34" charset="-120"/>
                </a:endParaRPr>
              </a:p>
            </p:txBody>
          </p:sp>
        </p:grpSp>
        <p:sp>
          <p:nvSpPr>
            <p:cNvPr id="37" name="文字方塊 36">
              <a:extLst>
                <a:ext uri="{FF2B5EF4-FFF2-40B4-BE49-F238E27FC236}">
                  <a16:creationId xmlns:a16="http://schemas.microsoft.com/office/drawing/2014/main" id="{3B0A8EFE-88F6-85C2-7B9A-109E25120474}"/>
                </a:ext>
              </a:extLst>
            </p:cNvPr>
            <p:cNvSpPr txBox="1"/>
            <p:nvPr/>
          </p:nvSpPr>
          <p:spPr>
            <a:xfrm>
              <a:off x="8111131" y="5374422"/>
              <a:ext cx="421530" cy="338554"/>
            </a:xfrm>
            <a:prstGeom prst="rect">
              <a:avLst/>
            </a:prstGeom>
            <a:noFill/>
          </p:spPr>
          <p:txBody>
            <a:bodyPr wrap="square" rtlCol="0">
              <a:spAutoFit/>
            </a:bodyPr>
            <a:lstStyle/>
            <a:p>
              <a:r>
                <a:rPr lang="en-US" altLang="zh-TW" sz="1600" b="1" i="1" dirty="0"/>
                <a:t>A</a:t>
              </a:r>
              <a:endParaRPr lang="zh-TW" altLang="en-US" sz="1600" b="1" i="1" dirty="0"/>
            </a:p>
          </p:txBody>
        </p:sp>
        <p:sp>
          <p:nvSpPr>
            <p:cNvPr id="38" name="文字方塊 37">
              <a:extLst>
                <a:ext uri="{FF2B5EF4-FFF2-40B4-BE49-F238E27FC236}">
                  <a16:creationId xmlns:a16="http://schemas.microsoft.com/office/drawing/2014/main" id="{139579DE-AB5B-962E-763C-FC41B76A3A2D}"/>
                </a:ext>
              </a:extLst>
            </p:cNvPr>
            <p:cNvSpPr txBox="1"/>
            <p:nvPr/>
          </p:nvSpPr>
          <p:spPr>
            <a:xfrm>
              <a:off x="8109806" y="6400795"/>
              <a:ext cx="421530" cy="338554"/>
            </a:xfrm>
            <a:prstGeom prst="rect">
              <a:avLst/>
            </a:prstGeom>
            <a:noFill/>
          </p:spPr>
          <p:txBody>
            <a:bodyPr wrap="square" rtlCol="0">
              <a:spAutoFit/>
            </a:bodyPr>
            <a:lstStyle/>
            <a:p>
              <a:r>
                <a:rPr lang="en-US" altLang="zh-TW" sz="1600" b="1" i="1" dirty="0"/>
                <a:t>B</a:t>
              </a:r>
              <a:endParaRPr lang="zh-TW" altLang="en-US" sz="1600" b="1" i="1" dirty="0"/>
            </a:p>
          </p:txBody>
        </p:sp>
        <p:sp>
          <p:nvSpPr>
            <p:cNvPr id="39" name="文字方塊 38">
              <a:extLst>
                <a:ext uri="{FF2B5EF4-FFF2-40B4-BE49-F238E27FC236}">
                  <a16:creationId xmlns:a16="http://schemas.microsoft.com/office/drawing/2014/main" id="{B6E02225-BBC6-B5A1-2A3F-23F908F2957A}"/>
                </a:ext>
              </a:extLst>
            </p:cNvPr>
            <p:cNvSpPr txBox="1"/>
            <p:nvPr/>
          </p:nvSpPr>
          <p:spPr>
            <a:xfrm>
              <a:off x="9140191" y="6471733"/>
              <a:ext cx="421530" cy="338554"/>
            </a:xfrm>
            <a:prstGeom prst="rect">
              <a:avLst/>
            </a:prstGeom>
            <a:noFill/>
          </p:spPr>
          <p:txBody>
            <a:bodyPr wrap="square" rtlCol="0">
              <a:spAutoFit/>
            </a:bodyPr>
            <a:lstStyle/>
            <a:p>
              <a:r>
                <a:rPr lang="en-US" altLang="zh-TW" sz="1600" b="1" i="1" dirty="0"/>
                <a:t>C</a:t>
              </a:r>
              <a:endParaRPr lang="zh-TW" altLang="en-US" sz="1600" b="1" i="1" dirty="0"/>
            </a:p>
          </p:txBody>
        </p:sp>
        <p:sp>
          <p:nvSpPr>
            <p:cNvPr id="40" name="文字方塊 39">
              <a:extLst>
                <a:ext uri="{FF2B5EF4-FFF2-40B4-BE49-F238E27FC236}">
                  <a16:creationId xmlns:a16="http://schemas.microsoft.com/office/drawing/2014/main" id="{CF4B6F18-CF10-26A8-DEAE-6E775BC0EC09}"/>
                </a:ext>
              </a:extLst>
            </p:cNvPr>
            <p:cNvSpPr txBox="1"/>
            <p:nvPr/>
          </p:nvSpPr>
          <p:spPr>
            <a:xfrm>
              <a:off x="9261698" y="5383290"/>
              <a:ext cx="421530" cy="338554"/>
            </a:xfrm>
            <a:prstGeom prst="rect">
              <a:avLst/>
            </a:prstGeom>
            <a:noFill/>
          </p:spPr>
          <p:txBody>
            <a:bodyPr wrap="square" rtlCol="0">
              <a:spAutoFit/>
            </a:bodyPr>
            <a:lstStyle/>
            <a:p>
              <a:r>
                <a:rPr lang="en-US" altLang="zh-TW" sz="1600" b="1" i="1" dirty="0"/>
                <a:t>D</a:t>
              </a:r>
              <a:endParaRPr lang="zh-TW" altLang="en-US" sz="1600" b="1" i="1" dirty="0"/>
            </a:p>
          </p:txBody>
        </p:sp>
        <p:sp>
          <p:nvSpPr>
            <p:cNvPr id="41" name="文字方塊 40">
              <a:extLst>
                <a:ext uri="{FF2B5EF4-FFF2-40B4-BE49-F238E27FC236}">
                  <a16:creationId xmlns:a16="http://schemas.microsoft.com/office/drawing/2014/main" id="{6D827668-D69D-6D14-5930-E76AAFF98777}"/>
                </a:ext>
              </a:extLst>
            </p:cNvPr>
            <p:cNvSpPr txBox="1"/>
            <p:nvPr/>
          </p:nvSpPr>
          <p:spPr>
            <a:xfrm>
              <a:off x="8105317" y="6012282"/>
              <a:ext cx="421530" cy="338554"/>
            </a:xfrm>
            <a:prstGeom prst="rect">
              <a:avLst/>
            </a:prstGeom>
            <a:noFill/>
          </p:spPr>
          <p:txBody>
            <a:bodyPr wrap="square" rtlCol="0">
              <a:spAutoFit/>
            </a:bodyPr>
            <a:lstStyle/>
            <a:p>
              <a:r>
                <a:rPr lang="en-US" altLang="zh-TW" sz="1600" b="1" i="1" dirty="0"/>
                <a:t>E</a:t>
              </a:r>
              <a:endParaRPr lang="zh-TW" altLang="en-US" sz="1600" b="1" i="1" dirty="0"/>
            </a:p>
          </p:txBody>
        </p:sp>
        <p:sp>
          <p:nvSpPr>
            <p:cNvPr id="42" name="文字方塊 41">
              <a:extLst>
                <a:ext uri="{FF2B5EF4-FFF2-40B4-BE49-F238E27FC236}">
                  <a16:creationId xmlns:a16="http://schemas.microsoft.com/office/drawing/2014/main" id="{A99B3374-C380-D697-BBB8-856D17B8E9EC}"/>
                </a:ext>
              </a:extLst>
            </p:cNvPr>
            <p:cNvSpPr txBox="1"/>
            <p:nvPr/>
          </p:nvSpPr>
          <p:spPr>
            <a:xfrm>
              <a:off x="9804354" y="6423503"/>
              <a:ext cx="421530" cy="338554"/>
            </a:xfrm>
            <a:prstGeom prst="rect">
              <a:avLst/>
            </a:prstGeom>
            <a:noFill/>
          </p:spPr>
          <p:txBody>
            <a:bodyPr wrap="square" rtlCol="0">
              <a:spAutoFit/>
            </a:bodyPr>
            <a:lstStyle/>
            <a:p>
              <a:r>
                <a:rPr lang="en-US" altLang="zh-TW" sz="1600" b="1" i="1" dirty="0"/>
                <a:t>F</a:t>
              </a:r>
              <a:endParaRPr lang="zh-TW" altLang="en-US" sz="1600" b="1" i="1" dirty="0"/>
            </a:p>
          </p:txBody>
        </p:sp>
        <p:cxnSp>
          <p:nvCxnSpPr>
            <p:cNvPr id="2" name="直線接點 1">
              <a:extLst>
                <a:ext uri="{FF2B5EF4-FFF2-40B4-BE49-F238E27FC236}">
                  <a16:creationId xmlns:a16="http://schemas.microsoft.com/office/drawing/2014/main" id="{99310E08-8B58-5888-B49E-DAE4C6D6DFCF}"/>
                </a:ext>
              </a:extLst>
            </p:cNvPr>
            <p:cNvCxnSpPr>
              <a:cxnSpLocks/>
            </p:cNvCxnSpPr>
            <p:nvPr/>
          </p:nvCxnSpPr>
          <p:spPr>
            <a:xfrm>
              <a:off x="6594487" y="5745162"/>
              <a:ext cx="349250"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 name="直線接點 2">
              <a:extLst>
                <a:ext uri="{FF2B5EF4-FFF2-40B4-BE49-F238E27FC236}">
                  <a16:creationId xmlns:a16="http://schemas.microsoft.com/office/drawing/2014/main" id="{D1859127-EFDA-EA6C-AED7-C7FCE5E3F827}"/>
                </a:ext>
              </a:extLst>
            </p:cNvPr>
            <p:cNvCxnSpPr>
              <a:cxnSpLocks/>
            </p:cNvCxnSpPr>
            <p:nvPr/>
          </p:nvCxnSpPr>
          <p:spPr>
            <a:xfrm>
              <a:off x="7151703" y="5745162"/>
              <a:ext cx="349250"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52" name="物件 51">
              <a:extLst>
                <a:ext uri="{FF2B5EF4-FFF2-40B4-BE49-F238E27FC236}">
                  <a16:creationId xmlns:a16="http://schemas.microsoft.com/office/drawing/2014/main" id="{D1704BB7-F2BA-36F7-636F-53EA053C5530}"/>
                </a:ext>
              </a:extLst>
            </p:cNvPr>
            <p:cNvGraphicFramePr>
              <a:graphicFrameLocks noChangeAspect="1"/>
            </p:cNvGraphicFramePr>
            <p:nvPr>
              <p:extLst>
                <p:ext uri="{D42A27DB-BD31-4B8C-83A1-F6EECF244321}">
                  <p14:modId xmlns:p14="http://schemas.microsoft.com/office/powerpoint/2010/main" val="163220491"/>
                </p:ext>
              </p:extLst>
            </p:nvPr>
          </p:nvGraphicFramePr>
          <p:xfrm>
            <a:off x="2202448" y="6374147"/>
            <a:ext cx="546100" cy="304800"/>
          </p:xfrm>
          <a:graphic>
            <a:graphicData uri="http://schemas.openxmlformats.org/presentationml/2006/ole">
              <mc:AlternateContent xmlns:mc="http://schemas.openxmlformats.org/markup-compatibility/2006">
                <mc:Choice xmlns:v="urn:schemas-microsoft-com:vml" Requires="v">
                  <p:oleObj name="Equation" r:id="rId3" imgW="545760" imgH="304560" progId="Equation.DSMT4">
                    <p:embed/>
                  </p:oleObj>
                </mc:Choice>
                <mc:Fallback>
                  <p:oleObj name="Equation" r:id="rId3" imgW="545760" imgH="304560" progId="Equation.DSMT4">
                    <p:embed/>
                    <p:pic>
                      <p:nvPicPr>
                        <p:cNvPr id="0" name=""/>
                        <p:cNvPicPr/>
                        <p:nvPr/>
                      </p:nvPicPr>
                      <p:blipFill>
                        <a:blip r:embed="rId4"/>
                        <a:stretch>
                          <a:fillRect/>
                        </a:stretch>
                      </p:blipFill>
                      <p:spPr>
                        <a:xfrm>
                          <a:off x="2202448" y="6374147"/>
                          <a:ext cx="546100" cy="304800"/>
                        </a:xfrm>
                        <a:prstGeom prst="rect">
                          <a:avLst/>
                        </a:prstGeom>
                      </p:spPr>
                    </p:pic>
                  </p:oleObj>
                </mc:Fallback>
              </mc:AlternateContent>
            </a:graphicData>
          </a:graphic>
        </p:graphicFrame>
        <p:graphicFrame>
          <p:nvGraphicFramePr>
            <p:cNvPr id="54" name="物件 53">
              <a:extLst>
                <a:ext uri="{FF2B5EF4-FFF2-40B4-BE49-F238E27FC236}">
                  <a16:creationId xmlns:a16="http://schemas.microsoft.com/office/drawing/2014/main" id="{FEA6FC49-3196-B5C0-0480-E64CE4F4BB1E}"/>
                </a:ext>
              </a:extLst>
            </p:cNvPr>
            <p:cNvGraphicFramePr>
              <a:graphicFrameLocks noChangeAspect="1"/>
            </p:cNvGraphicFramePr>
            <p:nvPr>
              <p:extLst>
                <p:ext uri="{D42A27DB-BD31-4B8C-83A1-F6EECF244321}">
                  <p14:modId xmlns:p14="http://schemas.microsoft.com/office/powerpoint/2010/main" val="854161221"/>
                </p:ext>
              </p:extLst>
            </p:nvPr>
          </p:nvGraphicFramePr>
          <p:xfrm>
            <a:off x="3205748" y="6374147"/>
            <a:ext cx="546100" cy="304800"/>
          </p:xfrm>
          <a:graphic>
            <a:graphicData uri="http://schemas.openxmlformats.org/presentationml/2006/ole">
              <mc:AlternateContent xmlns:mc="http://schemas.openxmlformats.org/markup-compatibility/2006">
                <mc:Choice xmlns:v="urn:schemas-microsoft-com:vml" Requires="v">
                  <p:oleObj name="Equation" r:id="rId5" imgW="545760" imgH="304560" progId="Equation.DSMT4">
                    <p:embed/>
                  </p:oleObj>
                </mc:Choice>
                <mc:Fallback>
                  <p:oleObj name="Equation" r:id="rId5" imgW="545760" imgH="304560" progId="Equation.DSMT4">
                    <p:embed/>
                    <p:pic>
                      <p:nvPicPr>
                        <p:cNvPr id="52" name="物件 51">
                          <a:extLst>
                            <a:ext uri="{FF2B5EF4-FFF2-40B4-BE49-F238E27FC236}">
                              <a16:creationId xmlns:a16="http://schemas.microsoft.com/office/drawing/2014/main" id="{D1704BB7-F2BA-36F7-636F-53EA053C5530}"/>
                            </a:ext>
                          </a:extLst>
                        </p:cNvPr>
                        <p:cNvPicPr/>
                        <p:nvPr/>
                      </p:nvPicPr>
                      <p:blipFill>
                        <a:blip r:embed="rId6"/>
                        <a:stretch>
                          <a:fillRect/>
                        </a:stretch>
                      </p:blipFill>
                      <p:spPr>
                        <a:xfrm>
                          <a:off x="3205748" y="6374147"/>
                          <a:ext cx="546100" cy="304800"/>
                        </a:xfrm>
                        <a:prstGeom prst="rect">
                          <a:avLst/>
                        </a:prstGeom>
                      </p:spPr>
                    </p:pic>
                  </p:oleObj>
                </mc:Fallback>
              </mc:AlternateContent>
            </a:graphicData>
          </a:graphic>
        </p:graphicFrame>
        <p:cxnSp>
          <p:nvCxnSpPr>
            <p:cNvPr id="57" name="直線接點 56">
              <a:extLst>
                <a:ext uri="{FF2B5EF4-FFF2-40B4-BE49-F238E27FC236}">
                  <a16:creationId xmlns:a16="http://schemas.microsoft.com/office/drawing/2014/main" id="{519A21FC-EEEC-ED38-3A74-C5298783D087}"/>
                </a:ext>
              </a:extLst>
            </p:cNvPr>
            <p:cNvCxnSpPr>
              <a:cxnSpLocks/>
            </p:cNvCxnSpPr>
            <p:nvPr/>
          </p:nvCxnSpPr>
          <p:spPr>
            <a:xfrm>
              <a:off x="1900238" y="6075362"/>
              <a:ext cx="349250" cy="0"/>
            </a:xfrm>
            <a:prstGeom prst="line">
              <a:avLst/>
            </a:prstGeom>
            <a:ln w="1524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2" name="矩形 61">
              <a:extLst>
                <a:ext uri="{FF2B5EF4-FFF2-40B4-BE49-F238E27FC236}">
                  <a16:creationId xmlns:a16="http://schemas.microsoft.com/office/drawing/2014/main" id="{32B7700F-762A-E907-5D58-55ACB2D57FEB}"/>
                </a:ext>
              </a:extLst>
            </p:cNvPr>
            <p:cNvSpPr/>
            <p:nvPr/>
          </p:nvSpPr>
          <p:spPr>
            <a:xfrm>
              <a:off x="8385175" y="5613400"/>
              <a:ext cx="911225" cy="911225"/>
            </a:xfrm>
            <a:prstGeom prst="rect">
              <a:avLst/>
            </a:prstGeom>
            <a:noFill/>
            <a:ln w="254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5" name="直線接點 64">
              <a:extLst>
                <a:ext uri="{FF2B5EF4-FFF2-40B4-BE49-F238E27FC236}">
                  <a16:creationId xmlns:a16="http://schemas.microsoft.com/office/drawing/2014/main" id="{75566C1B-D5FE-CE7C-1B5D-477A9FBD583C}"/>
                </a:ext>
              </a:extLst>
            </p:cNvPr>
            <p:cNvCxnSpPr>
              <a:stCxn id="62" idx="2"/>
            </p:cNvCxnSpPr>
            <p:nvPr/>
          </p:nvCxnSpPr>
          <p:spPr>
            <a:xfrm>
              <a:off x="8840788" y="6524625"/>
              <a:ext cx="1049337" cy="3175"/>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9" name="直線接點 68">
              <a:extLst>
                <a:ext uri="{FF2B5EF4-FFF2-40B4-BE49-F238E27FC236}">
                  <a16:creationId xmlns:a16="http://schemas.microsoft.com/office/drawing/2014/main" id="{E37CE977-7F59-C25C-D0F8-1B53045AA023}"/>
                </a:ext>
              </a:extLst>
            </p:cNvPr>
            <p:cNvCxnSpPr>
              <a:cxnSpLocks/>
            </p:cNvCxnSpPr>
            <p:nvPr/>
          </p:nvCxnSpPr>
          <p:spPr>
            <a:xfrm flipH="1" flipV="1">
              <a:off x="9293225" y="5610225"/>
              <a:ext cx="596900" cy="923925"/>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5" name="直線接點 74">
              <a:extLst>
                <a:ext uri="{FF2B5EF4-FFF2-40B4-BE49-F238E27FC236}">
                  <a16:creationId xmlns:a16="http://schemas.microsoft.com/office/drawing/2014/main" id="{79C11938-0BDA-8CC2-AE59-932B5148A5F4}"/>
                </a:ext>
              </a:extLst>
            </p:cNvPr>
            <p:cNvCxnSpPr>
              <a:cxnSpLocks/>
            </p:cNvCxnSpPr>
            <p:nvPr/>
          </p:nvCxnSpPr>
          <p:spPr>
            <a:xfrm flipV="1">
              <a:off x="8382000" y="5613400"/>
              <a:ext cx="914400" cy="5842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9" name="直線接點 78">
              <a:extLst>
                <a:ext uri="{FF2B5EF4-FFF2-40B4-BE49-F238E27FC236}">
                  <a16:creationId xmlns:a16="http://schemas.microsoft.com/office/drawing/2014/main" id="{9C0B8887-D1DF-28B0-6D83-21C65C3F2573}"/>
                </a:ext>
              </a:extLst>
            </p:cNvPr>
            <p:cNvCxnSpPr/>
            <p:nvPr/>
          </p:nvCxnSpPr>
          <p:spPr>
            <a:xfrm>
              <a:off x="8378825" y="6197600"/>
              <a:ext cx="1508125" cy="3302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p14="http://schemas.microsoft.com/office/powerpoint/2010/main" Requires="p14">
          <p:contentPart p14:bwMode="auto" r:id="rId7">
            <p14:nvContentPartPr>
              <p14:cNvPr id="50" name="筆跡 49">
                <a:extLst>
                  <a:ext uri="{FF2B5EF4-FFF2-40B4-BE49-F238E27FC236}">
                    <a16:creationId xmlns:a16="http://schemas.microsoft.com/office/drawing/2014/main" id="{0394976C-8EC0-F22C-BE08-F79058B98222}"/>
                  </a:ext>
                </a:extLst>
              </p14:cNvPr>
              <p14:cNvContentPartPr/>
              <p14:nvPr/>
            </p14:nvContentPartPr>
            <p14:xfrm>
              <a:off x="685080" y="1263960"/>
              <a:ext cx="3700440" cy="3200760"/>
            </p14:xfrm>
          </p:contentPart>
        </mc:Choice>
        <mc:Fallback>
          <p:pic>
            <p:nvPicPr>
              <p:cNvPr id="50" name="筆跡 49">
                <a:extLst>
                  <a:ext uri="{FF2B5EF4-FFF2-40B4-BE49-F238E27FC236}">
                    <a16:creationId xmlns:a16="http://schemas.microsoft.com/office/drawing/2014/main" id="{0394976C-8EC0-F22C-BE08-F79058B98222}"/>
                  </a:ext>
                </a:extLst>
              </p:cNvPr>
              <p:cNvPicPr/>
              <p:nvPr/>
            </p:nvPicPr>
            <p:blipFill>
              <a:blip r:embed="rId8"/>
              <a:stretch>
                <a:fillRect/>
              </a:stretch>
            </p:blipFill>
            <p:spPr>
              <a:xfrm>
                <a:off x="675720" y="1254600"/>
                <a:ext cx="3719160" cy="32194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3" name="筆跡 52">
                <a:extLst>
                  <a:ext uri="{FF2B5EF4-FFF2-40B4-BE49-F238E27FC236}">
                    <a16:creationId xmlns:a16="http://schemas.microsoft.com/office/drawing/2014/main" id="{AF3E40EC-3DC6-6D51-5E86-519E496259BF}"/>
                  </a:ext>
                </a:extLst>
              </p14:cNvPr>
              <p14:cNvContentPartPr/>
              <p14:nvPr/>
            </p14:nvContentPartPr>
            <p14:xfrm>
              <a:off x="956520" y="3001320"/>
              <a:ext cx="1769400" cy="1316880"/>
            </p14:xfrm>
          </p:contentPart>
        </mc:Choice>
        <mc:Fallback>
          <p:pic>
            <p:nvPicPr>
              <p:cNvPr id="53" name="筆跡 52">
                <a:extLst>
                  <a:ext uri="{FF2B5EF4-FFF2-40B4-BE49-F238E27FC236}">
                    <a16:creationId xmlns:a16="http://schemas.microsoft.com/office/drawing/2014/main" id="{AF3E40EC-3DC6-6D51-5E86-519E496259BF}"/>
                  </a:ext>
                </a:extLst>
              </p:cNvPr>
              <p:cNvPicPr/>
              <p:nvPr/>
            </p:nvPicPr>
            <p:blipFill>
              <a:blip r:embed="rId10"/>
              <a:stretch>
                <a:fillRect/>
              </a:stretch>
            </p:blipFill>
            <p:spPr>
              <a:xfrm>
                <a:off x="947160" y="2991960"/>
                <a:ext cx="1788120" cy="13356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5" name="筆跡 54">
                <a:extLst>
                  <a:ext uri="{FF2B5EF4-FFF2-40B4-BE49-F238E27FC236}">
                    <a16:creationId xmlns:a16="http://schemas.microsoft.com/office/drawing/2014/main" id="{29468396-56E7-8778-1DE3-70821B7A91A7}"/>
                  </a:ext>
                </a:extLst>
              </p14:cNvPr>
              <p14:cNvContentPartPr/>
              <p14:nvPr/>
            </p14:nvContentPartPr>
            <p14:xfrm>
              <a:off x="857880" y="2087640"/>
              <a:ext cx="2604240" cy="2745000"/>
            </p14:xfrm>
          </p:contentPart>
        </mc:Choice>
        <mc:Fallback>
          <p:pic>
            <p:nvPicPr>
              <p:cNvPr id="55" name="筆跡 54">
                <a:extLst>
                  <a:ext uri="{FF2B5EF4-FFF2-40B4-BE49-F238E27FC236}">
                    <a16:creationId xmlns:a16="http://schemas.microsoft.com/office/drawing/2014/main" id="{29468396-56E7-8778-1DE3-70821B7A91A7}"/>
                  </a:ext>
                </a:extLst>
              </p:cNvPr>
              <p:cNvPicPr/>
              <p:nvPr/>
            </p:nvPicPr>
            <p:blipFill>
              <a:blip r:embed="rId12"/>
              <a:stretch>
                <a:fillRect/>
              </a:stretch>
            </p:blipFill>
            <p:spPr>
              <a:xfrm>
                <a:off x="848520" y="2078280"/>
                <a:ext cx="2622960" cy="2763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6" name="筆跡 55">
                <a:extLst>
                  <a:ext uri="{FF2B5EF4-FFF2-40B4-BE49-F238E27FC236}">
                    <a16:creationId xmlns:a16="http://schemas.microsoft.com/office/drawing/2014/main" id="{74D73F83-959F-F7AA-46C6-91EA879E4060}"/>
                  </a:ext>
                </a:extLst>
              </p14:cNvPr>
              <p14:cNvContentPartPr/>
              <p14:nvPr/>
            </p14:nvContentPartPr>
            <p14:xfrm>
              <a:off x="4503600" y="1982520"/>
              <a:ext cx="2053440" cy="882720"/>
            </p14:xfrm>
          </p:contentPart>
        </mc:Choice>
        <mc:Fallback>
          <p:pic>
            <p:nvPicPr>
              <p:cNvPr id="56" name="筆跡 55">
                <a:extLst>
                  <a:ext uri="{FF2B5EF4-FFF2-40B4-BE49-F238E27FC236}">
                    <a16:creationId xmlns:a16="http://schemas.microsoft.com/office/drawing/2014/main" id="{74D73F83-959F-F7AA-46C6-91EA879E4060}"/>
                  </a:ext>
                </a:extLst>
              </p:cNvPr>
              <p:cNvPicPr/>
              <p:nvPr/>
            </p:nvPicPr>
            <p:blipFill>
              <a:blip r:embed="rId14"/>
              <a:stretch>
                <a:fillRect/>
              </a:stretch>
            </p:blipFill>
            <p:spPr>
              <a:xfrm>
                <a:off x="4494240" y="1973160"/>
                <a:ext cx="2072160" cy="9014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8" name="筆跡 57">
                <a:extLst>
                  <a:ext uri="{FF2B5EF4-FFF2-40B4-BE49-F238E27FC236}">
                    <a16:creationId xmlns:a16="http://schemas.microsoft.com/office/drawing/2014/main" id="{7E95447A-6503-E9EC-7588-708E2C706E40}"/>
                  </a:ext>
                </a:extLst>
              </p14:cNvPr>
              <p14:cNvContentPartPr/>
              <p14:nvPr/>
            </p14:nvContentPartPr>
            <p14:xfrm>
              <a:off x="4561920" y="3070440"/>
              <a:ext cx="2232360" cy="1136880"/>
            </p14:xfrm>
          </p:contentPart>
        </mc:Choice>
        <mc:Fallback>
          <p:pic>
            <p:nvPicPr>
              <p:cNvPr id="58" name="筆跡 57">
                <a:extLst>
                  <a:ext uri="{FF2B5EF4-FFF2-40B4-BE49-F238E27FC236}">
                    <a16:creationId xmlns:a16="http://schemas.microsoft.com/office/drawing/2014/main" id="{7E95447A-6503-E9EC-7588-708E2C706E40}"/>
                  </a:ext>
                </a:extLst>
              </p:cNvPr>
              <p:cNvPicPr/>
              <p:nvPr/>
            </p:nvPicPr>
            <p:blipFill>
              <a:blip r:embed="rId16"/>
              <a:stretch>
                <a:fillRect/>
              </a:stretch>
            </p:blipFill>
            <p:spPr>
              <a:xfrm>
                <a:off x="4552560" y="3061080"/>
                <a:ext cx="2251080" cy="115560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9" name="筆跡 58">
                <a:extLst>
                  <a:ext uri="{FF2B5EF4-FFF2-40B4-BE49-F238E27FC236}">
                    <a16:creationId xmlns:a16="http://schemas.microsoft.com/office/drawing/2014/main" id="{B42F0BC8-91FB-501D-7D67-ADAA5CE52FAE}"/>
                  </a:ext>
                </a:extLst>
              </p14:cNvPr>
              <p14:cNvContentPartPr/>
              <p14:nvPr/>
            </p14:nvContentPartPr>
            <p14:xfrm>
              <a:off x="4455720" y="4333320"/>
              <a:ext cx="3139200" cy="1139040"/>
            </p14:xfrm>
          </p:contentPart>
        </mc:Choice>
        <mc:Fallback>
          <p:pic>
            <p:nvPicPr>
              <p:cNvPr id="59" name="筆跡 58">
                <a:extLst>
                  <a:ext uri="{FF2B5EF4-FFF2-40B4-BE49-F238E27FC236}">
                    <a16:creationId xmlns:a16="http://schemas.microsoft.com/office/drawing/2014/main" id="{B42F0BC8-91FB-501D-7D67-ADAA5CE52FAE}"/>
                  </a:ext>
                </a:extLst>
              </p:cNvPr>
              <p:cNvPicPr/>
              <p:nvPr/>
            </p:nvPicPr>
            <p:blipFill>
              <a:blip r:embed="rId18"/>
              <a:stretch>
                <a:fillRect/>
              </a:stretch>
            </p:blipFill>
            <p:spPr>
              <a:xfrm>
                <a:off x="4446360" y="4323960"/>
                <a:ext cx="3157920" cy="115776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61" name="筆跡 60">
                <a:extLst>
                  <a:ext uri="{FF2B5EF4-FFF2-40B4-BE49-F238E27FC236}">
                    <a16:creationId xmlns:a16="http://schemas.microsoft.com/office/drawing/2014/main" id="{5C38058B-31CB-1A28-BF40-2100944E1E9F}"/>
                  </a:ext>
                </a:extLst>
              </p14:cNvPr>
              <p14:cNvContentPartPr/>
              <p14:nvPr/>
            </p14:nvContentPartPr>
            <p14:xfrm>
              <a:off x="1105560" y="1255680"/>
              <a:ext cx="8133480" cy="4652640"/>
            </p14:xfrm>
          </p:contentPart>
        </mc:Choice>
        <mc:Fallback>
          <p:pic>
            <p:nvPicPr>
              <p:cNvPr id="61" name="筆跡 60">
                <a:extLst>
                  <a:ext uri="{FF2B5EF4-FFF2-40B4-BE49-F238E27FC236}">
                    <a16:creationId xmlns:a16="http://schemas.microsoft.com/office/drawing/2014/main" id="{5C38058B-31CB-1A28-BF40-2100944E1E9F}"/>
                  </a:ext>
                </a:extLst>
              </p:cNvPr>
              <p:cNvPicPr/>
              <p:nvPr/>
            </p:nvPicPr>
            <p:blipFill>
              <a:blip r:embed="rId20"/>
              <a:stretch>
                <a:fillRect/>
              </a:stretch>
            </p:blipFill>
            <p:spPr>
              <a:xfrm>
                <a:off x="1096200" y="1246320"/>
                <a:ext cx="8152200" cy="4671360"/>
              </a:xfrm>
              <a:prstGeom prst="rect">
                <a:avLst/>
              </a:prstGeom>
            </p:spPr>
          </p:pic>
        </mc:Fallback>
      </mc:AlternateContent>
    </p:spTree>
    <p:extLst>
      <p:ext uri="{BB962C8B-B14F-4D97-AF65-F5344CB8AC3E}">
        <p14:creationId xmlns:p14="http://schemas.microsoft.com/office/powerpoint/2010/main" val="2225865146"/>
      </p:ext>
    </p:extLst>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left)">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fade">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3"/>
                                        </p:tgtEl>
                                        <p:attrNameLst>
                                          <p:attrName>style.visibility</p:attrName>
                                        </p:attrNameLst>
                                      </p:cBhvr>
                                      <p:to>
                                        <p:strVal val="visible"/>
                                      </p:to>
                                    </p:set>
                                    <p:animEffect transition="in" filter="fade">
                                      <p:cBhvr>
                                        <p:cTn id="30" dur="500"/>
                                        <p:tgtEl>
                                          <p:spTgt spid="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fade">
                                      <p:cBhvr>
                                        <p:cTn id="3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5" grpId="0" animBg="1"/>
      <p:bldP spid="46" grpId="0" animBg="1"/>
      <p:bldP spid="43" grpId="0" animBg="1"/>
      <p:bldP spid="47" grpId="0" animBg="1"/>
      <p:bldP spid="49" grpId="0" animBg="1"/>
      <p:bldP spid="51" grpId="0" animBg="1"/>
    </p:bld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訂 2">
      <a:majorFont>
        <a:latin typeface="Calibri Light"/>
        <a:ea typeface="Noto Sans Mono CJK TC Regular"/>
        <a:cs typeface=""/>
      </a:majorFont>
      <a:minorFont>
        <a:latin typeface="Times New Roman"/>
        <a:ea typeface="Noto Sans Mono CJK TC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chemeClr val="tx1"/>
          </a:solidFill>
          <a:headEnd type="none" w="med" len="med"/>
          <a:tailEnd type="none"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490</TotalTime>
  <Words>806</Words>
  <Application>Microsoft Office PowerPoint</Application>
  <PresentationFormat>寬螢幕</PresentationFormat>
  <Paragraphs>71</Paragraphs>
  <Slides>1</Slides>
  <Notes>1</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1</vt:i4>
      </vt:variant>
    </vt:vector>
  </HeadingPairs>
  <TitlesOfParts>
    <vt:vector size="8" baseType="lpstr">
      <vt:lpstr>微軟正黑體</vt:lpstr>
      <vt:lpstr>Arial</vt:lpstr>
      <vt:lpstr>Calibri</vt:lpstr>
      <vt:lpstr>Calibri Light</vt:lpstr>
      <vt:lpstr>Times New Roman</vt:lpstr>
      <vt:lpstr>Office 佈景主題</vt:lpstr>
      <vt:lpstr>Equation</vt:lpstr>
      <vt:lpstr>證明三角形全等</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顧震宇</dc:creator>
  <cp:lastModifiedBy>代數白痴 顧</cp:lastModifiedBy>
  <cp:revision>1115</cp:revision>
  <dcterms:created xsi:type="dcterms:W3CDTF">2015-07-26T15:18:38Z</dcterms:created>
  <dcterms:modified xsi:type="dcterms:W3CDTF">2025-02-27T17:19:27Z</dcterms:modified>
</cp:coreProperties>
</file>